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A84F32E" w14:textId="277E714E" w:rsidR="0001505D" w:rsidRPr="00800269" w:rsidRDefault="00800269" w:rsidP="00E318B8">
      <w:pPr>
        <w:spacing w:before="60" w:after="60"/>
        <w:jc w:val="center"/>
        <w:rPr>
          <w:b/>
          <w:sz w:val="32"/>
          <w:szCs w:val="32"/>
          <w:lang w:val="en-US"/>
        </w:rPr>
      </w:pPr>
      <w:r>
        <w:rPr>
          <w:b/>
          <w:sz w:val="32"/>
          <w:szCs w:val="32"/>
          <w:lang w:val="en-US"/>
        </w:rPr>
        <w:t>HO CHI MINH CITY UNIVERSITY OF TECHNOLOGY</w:t>
      </w:r>
    </w:p>
    <w:p w14:paraId="2971D526" w14:textId="3021512D" w:rsidR="0001505D" w:rsidRPr="00800269" w:rsidRDefault="00800269" w:rsidP="00E318B8">
      <w:pPr>
        <w:spacing w:before="60" w:after="60"/>
        <w:jc w:val="center"/>
        <w:rPr>
          <w:rFonts w:cstheme="majorHAnsi"/>
          <w:b/>
          <w:sz w:val="36"/>
          <w:szCs w:val="26"/>
          <w:lang w:val="en-US"/>
        </w:rPr>
      </w:pPr>
      <w:r>
        <w:rPr>
          <w:b/>
          <w:sz w:val="32"/>
          <w:szCs w:val="28"/>
          <w:lang w:val="en-US"/>
        </w:rPr>
        <w:t>FACULTY OF ELECTRICAL &amp; ELECTRONICS ENGINEERING</w:t>
      </w:r>
    </w:p>
    <w:p w14:paraId="0F0AD771" w14:textId="5F422A03" w:rsidR="0001505D" w:rsidRPr="00800269" w:rsidRDefault="00105561" w:rsidP="00E318B8">
      <w:pPr>
        <w:tabs>
          <w:tab w:val="center" w:pos="4568"/>
          <w:tab w:val="left" w:pos="6120"/>
        </w:tabs>
        <w:spacing w:before="60" w:after="60"/>
        <w:jc w:val="center"/>
        <w:rPr>
          <w:rFonts w:cstheme="majorHAnsi"/>
          <w:b/>
          <w:sz w:val="32"/>
          <w:szCs w:val="32"/>
          <w:lang w:val="en-US"/>
        </w:rPr>
      </w:pPr>
      <w:r>
        <w:rPr>
          <w:rFonts w:cstheme="majorHAnsi"/>
          <w:b/>
          <w:sz w:val="32"/>
          <w:szCs w:val="32"/>
          <w:lang w:val="en-US"/>
        </w:rPr>
        <w:t xml:space="preserve">DEPARTMENT OF </w:t>
      </w:r>
      <w:r w:rsidR="00800269">
        <w:rPr>
          <w:rFonts w:cstheme="majorHAnsi"/>
          <w:b/>
          <w:sz w:val="32"/>
          <w:szCs w:val="32"/>
          <w:lang w:val="en-US"/>
        </w:rPr>
        <w:t>CONTROL ENGINEERING &amp; AUTOMATION</w:t>
      </w:r>
    </w:p>
    <w:p w14:paraId="2DF7CC37" w14:textId="77777777" w:rsidR="0001505D" w:rsidRPr="009B67B0" w:rsidRDefault="0001505D" w:rsidP="00E318B8">
      <w:pPr>
        <w:jc w:val="center"/>
        <w:rPr>
          <w:rFonts w:cs="Times New Roman"/>
          <w:sz w:val="28"/>
        </w:rPr>
      </w:pPr>
    </w:p>
    <w:p w14:paraId="16621C5F" w14:textId="77777777" w:rsidR="0001505D" w:rsidRPr="009B67B0" w:rsidRDefault="0001505D" w:rsidP="00E318B8">
      <w:pPr>
        <w:jc w:val="center"/>
        <w:rPr>
          <w:rFonts w:cs="Times New Roman"/>
          <w:sz w:val="28"/>
        </w:rPr>
      </w:pPr>
    </w:p>
    <w:p w14:paraId="4CE71970" w14:textId="77777777" w:rsidR="0001505D" w:rsidRDefault="0001505D" w:rsidP="00E318B8">
      <w:pPr>
        <w:jc w:val="center"/>
        <w:rPr>
          <w:rFonts w:cs="Times New Roman"/>
          <w:b/>
          <w:sz w:val="28"/>
        </w:rPr>
      </w:pPr>
    </w:p>
    <w:p w14:paraId="58C7CEFA" w14:textId="77777777" w:rsidR="009B67B0" w:rsidRDefault="009B67B0" w:rsidP="00E318B8">
      <w:pPr>
        <w:jc w:val="center"/>
        <w:rPr>
          <w:rFonts w:cs="Times New Roman"/>
          <w:b/>
          <w:sz w:val="28"/>
        </w:rPr>
      </w:pPr>
    </w:p>
    <w:p w14:paraId="045C3F3D" w14:textId="4FC297D6" w:rsidR="006F5E4E" w:rsidRPr="005D2094" w:rsidRDefault="006F5E4E" w:rsidP="00E318B8">
      <w:pPr>
        <w:spacing w:before="240"/>
        <w:jc w:val="center"/>
        <w:rPr>
          <w:rFonts w:cs="Times New Roman"/>
          <w:b/>
          <w:sz w:val="28"/>
        </w:rPr>
      </w:pPr>
    </w:p>
    <w:p w14:paraId="3A0858B4" w14:textId="555D5E19" w:rsidR="0001505D" w:rsidRDefault="0001505D" w:rsidP="00E318B8">
      <w:pPr>
        <w:jc w:val="center"/>
        <w:rPr>
          <w:rFonts w:cs="Times New Roman"/>
          <w:b/>
          <w:sz w:val="28"/>
          <w:lang w:val="en-US"/>
        </w:rPr>
      </w:pPr>
    </w:p>
    <w:p w14:paraId="79EFD3BF" w14:textId="77777777" w:rsidR="00CD4362" w:rsidRPr="009B67B0" w:rsidRDefault="00CD4362" w:rsidP="00E318B8">
      <w:pPr>
        <w:jc w:val="center"/>
        <w:rPr>
          <w:rFonts w:cs="Times New Roman"/>
          <w:b/>
          <w:sz w:val="28"/>
        </w:rPr>
      </w:pPr>
    </w:p>
    <w:p w14:paraId="6D3FC768" w14:textId="77777777" w:rsidR="0001505D" w:rsidRPr="009B67B0" w:rsidRDefault="0001505D" w:rsidP="00E318B8">
      <w:pPr>
        <w:jc w:val="center"/>
        <w:rPr>
          <w:rFonts w:cstheme="majorHAnsi"/>
          <w:sz w:val="28"/>
        </w:rPr>
      </w:pPr>
    </w:p>
    <w:p w14:paraId="42D1CEB4" w14:textId="77777777" w:rsidR="0001505D" w:rsidRPr="009B67B0" w:rsidRDefault="0001505D" w:rsidP="00E318B8">
      <w:pPr>
        <w:jc w:val="center"/>
        <w:rPr>
          <w:rFonts w:cstheme="majorHAnsi"/>
          <w:sz w:val="28"/>
        </w:rPr>
      </w:pPr>
    </w:p>
    <w:p w14:paraId="05F394DA" w14:textId="77777777" w:rsidR="0001505D" w:rsidRPr="009B67B0" w:rsidRDefault="0001505D" w:rsidP="00E318B8">
      <w:pPr>
        <w:jc w:val="center"/>
        <w:rPr>
          <w:rFonts w:cstheme="majorHAnsi"/>
          <w:sz w:val="28"/>
        </w:rPr>
      </w:pPr>
    </w:p>
    <w:p w14:paraId="6CA23148" w14:textId="009B5175" w:rsidR="0001505D" w:rsidRDefault="00CD4362" w:rsidP="00E318B8">
      <w:pPr>
        <w:jc w:val="center"/>
        <w:rPr>
          <w:rFonts w:cstheme="majorHAnsi"/>
          <w:b/>
          <w:sz w:val="32"/>
          <w:lang w:val="en-US"/>
        </w:rPr>
      </w:pPr>
      <w:r>
        <w:rPr>
          <w:rFonts w:cstheme="majorHAnsi"/>
          <w:b/>
          <w:sz w:val="32"/>
          <w:lang w:val="en-US"/>
        </w:rPr>
        <w:t xml:space="preserve">GRADUATION </w:t>
      </w:r>
      <w:r w:rsidR="00800269">
        <w:rPr>
          <w:rFonts w:cstheme="majorHAnsi"/>
          <w:b/>
          <w:sz w:val="32"/>
          <w:lang w:val="en-US"/>
        </w:rPr>
        <w:t>THESIS</w:t>
      </w:r>
    </w:p>
    <w:p w14:paraId="6190ADC6" w14:textId="77777777" w:rsidR="00CD4362" w:rsidRPr="00800269" w:rsidRDefault="00CD4362" w:rsidP="00E318B8">
      <w:pPr>
        <w:jc w:val="center"/>
        <w:rPr>
          <w:rFonts w:cstheme="majorHAnsi"/>
          <w:b/>
          <w:sz w:val="32"/>
          <w:lang w:val="en-US"/>
        </w:rPr>
      </w:pPr>
    </w:p>
    <w:p w14:paraId="254978F1" w14:textId="2B998675" w:rsidR="0001505D" w:rsidRPr="00800269" w:rsidRDefault="00265056" w:rsidP="00E318B8">
      <w:pPr>
        <w:jc w:val="center"/>
        <w:rPr>
          <w:rFonts w:cstheme="majorHAnsi"/>
          <w:b/>
          <w:sz w:val="32"/>
          <w:lang w:val="en-US"/>
        </w:rPr>
      </w:pPr>
      <w:r>
        <w:rPr>
          <w:rFonts w:cstheme="majorHAnsi"/>
          <w:b/>
          <w:sz w:val="36"/>
          <w:szCs w:val="36"/>
          <w:lang w:val="en-US"/>
        </w:rPr>
        <w:t>IOT APPLICATIONS IN THE CONSTRUCTION OF EQUIPMENTS MONITORING AND MANAGEMENT SYSTEM</w:t>
      </w:r>
      <w:r w:rsidR="00880116">
        <w:rPr>
          <w:rFonts w:cstheme="majorHAnsi"/>
          <w:b/>
          <w:sz w:val="36"/>
          <w:szCs w:val="36"/>
          <w:lang w:val="en-US"/>
        </w:rPr>
        <w:t xml:space="preserve"> IN HOME</w:t>
      </w:r>
    </w:p>
    <w:p w14:paraId="0EB16AAE" w14:textId="77777777" w:rsidR="0001505D" w:rsidRPr="009B67B0" w:rsidRDefault="0001505D" w:rsidP="00E318B8">
      <w:pPr>
        <w:jc w:val="center"/>
        <w:rPr>
          <w:rFonts w:cstheme="majorHAnsi"/>
          <w:sz w:val="28"/>
        </w:rPr>
      </w:pPr>
    </w:p>
    <w:p w14:paraId="4756405F" w14:textId="77777777" w:rsidR="006F5E4E" w:rsidRDefault="006F5E4E" w:rsidP="00E318B8">
      <w:pPr>
        <w:jc w:val="center"/>
        <w:rPr>
          <w:rFonts w:cstheme="majorHAnsi"/>
          <w:b/>
          <w:sz w:val="28"/>
        </w:rPr>
      </w:pPr>
    </w:p>
    <w:p w14:paraId="6705A532" w14:textId="77777777" w:rsidR="0001505D" w:rsidRPr="009B67B0" w:rsidRDefault="0001505D" w:rsidP="00E318B8">
      <w:pPr>
        <w:jc w:val="center"/>
        <w:rPr>
          <w:rFonts w:cstheme="majorHAnsi"/>
          <w:sz w:val="28"/>
        </w:rPr>
      </w:pPr>
    </w:p>
    <w:p w14:paraId="5E9F6087" w14:textId="77777777" w:rsidR="0001505D" w:rsidRDefault="0001505D" w:rsidP="00E318B8">
      <w:pPr>
        <w:rPr>
          <w:rFonts w:cstheme="majorHAnsi"/>
          <w:sz w:val="28"/>
        </w:rPr>
      </w:pPr>
    </w:p>
    <w:p w14:paraId="2347146E" w14:textId="77777777" w:rsidR="00765935" w:rsidRDefault="00765935" w:rsidP="00E318B8">
      <w:pPr>
        <w:rPr>
          <w:rFonts w:cstheme="majorHAnsi"/>
          <w:sz w:val="28"/>
        </w:rPr>
      </w:pPr>
    </w:p>
    <w:p w14:paraId="78E77D53" w14:textId="77777777" w:rsidR="00765935" w:rsidRPr="009B67B0" w:rsidRDefault="00765935" w:rsidP="00E318B8">
      <w:pPr>
        <w:rPr>
          <w:rFonts w:cstheme="majorHAnsi"/>
          <w:sz w:val="28"/>
        </w:rPr>
      </w:pPr>
    </w:p>
    <w:p w14:paraId="63BFD049" w14:textId="77777777" w:rsidR="0001505D" w:rsidRPr="009B67B0" w:rsidRDefault="0001505D" w:rsidP="00E318B8">
      <w:pPr>
        <w:rPr>
          <w:rFonts w:cstheme="majorHAnsi"/>
          <w:sz w:val="28"/>
        </w:rPr>
      </w:pPr>
    </w:p>
    <w:p w14:paraId="50A67987" w14:textId="77777777" w:rsidR="002C51E2" w:rsidRDefault="002C51E2" w:rsidP="00E318B8">
      <w:pPr>
        <w:jc w:val="center"/>
        <w:rPr>
          <w:rFonts w:cs="Times New Roman"/>
          <w:b/>
          <w:szCs w:val="26"/>
        </w:rPr>
      </w:pPr>
    </w:p>
    <w:p w14:paraId="1D91174C" w14:textId="5CCF06EE" w:rsidR="0001505D" w:rsidRPr="00967C00" w:rsidRDefault="00800269" w:rsidP="00E318B8">
      <w:pPr>
        <w:jc w:val="center"/>
        <w:rPr>
          <w:rFonts w:cs="Times New Roman"/>
          <w:b/>
          <w:szCs w:val="26"/>
          <w:lang w:val="en-US"/>
        </w:rPr>
        <w:sectPr w:rsidR="0001505D" w:rsidRPr="00967C00" w:rsidSect="00841633">
          <w:pgSz w:w="11906" w:h="16838"/>
          <w:pgMar w:top="1135" w:right="1133" w:bottom="851" w:left="1440" w:header="708" w:footer="708" w:gutter="0"/>
          <w:pgBorders w:display="firstPage" w:offsetFrom="page">
            <w:top w:val="thinThickSmallGap" w:sz="24" w:space="24" w:color="auto"/>
            <w:left w:val="thinThickSmallGap" w:sz="24" w:space="24" w:color="auto"/>
            <w:bottom w:val="thickThinSmallGap" w:sz="24" w:space="24" w:color="auto"/>
            <w:right w:val="thickThinSmallGap" w:sz="24" w:space="24" w:color="auto"/>
          </w:pgBorders>
          <w:cols w:space="708"/>
          <w:docGrid w:linePitch="360"/>
        </w:sectPr>
      </w:pPr>
      <w:r>
        <w:rPr>
          <w:rFonts w:cs="Times New Roman"/>
          <w:b/>
          <w:szCs w:val="26"/>
          <w:lang w:val="en-US"/>
        </w:rPr>
        <w:t>HO CHI MINH CITY</w:t>
      </w:r>
      <w:r w:rsidR="008142CD">
        <w:rPr>
          <w:rFonts w:cs="Times New Roman"/>
          <w:b/>
          <w:szCs w:val="26"/>
        </w:rPr>
        <w:t xml:space="preserve">, </w:t>
      </w:r>
      <w:r w:rsidR="00EC42A3">
        <w:rPr>
          <w:rFonts w:cs="Times New Roman"/>
          <w:b/>
          <w:szCs w:val="26"/>
          <w:lang w:val="en-US"/>
        </w:rPr>
        <w:t xml:space="preserve">JULY </w:t>
      </w:r>
      <w:r w:rsidR="0001505D" w:rsidRPr="009B67B0">
        <w:rPr>
          <w:rFonts w:cs="Times New Roman"/>
          <w:b/>
          <w:szCs w:val="26"/>
        </w:rPr>
        <w:t>20</w:t>
      </w:r>
      <w:r w:rsidR="00967C00">
        <w:rPr>
          <w:rFonts w:cs="Times New Roman"/>
          <w:b/>
          <w:szCs w:val="26"/>
          <w:lang w:val="en-US"/>
        </w:rPr>
        <w:t>20</w:t>
      </w:r>
    </w:p>
    <w:p w14:paraId="25D435FF" w14:textId="77777777" w:rsidR="00800269" w:rsidRPr="00800269" w:rsidRDefault="00800269" w:rsidP="00800269">
      <w:pPr>
        <w:spacing w:before="60" w:after="60"/>
        <w:jc w:val="center"/>
        <w:rPr>
          <w:b/>
          <w:sz w:val="32"/>
          <w:szCs w:val="32"/>
          <w:lang w:val="en-US"/>
        </w:rPr>
      </w:pPr>
      <w:r>
        <w:rPr>
          <w:b/>
          <w:sz w:val="32"/>
          <w:szCs w:val="32"/>
          <w:lang w:val="en-US"/>
        </w:rPr>
        <w:lastRenderedPageBreak/>
        <w:t>HO CHI MINH CITY UNIVERSITY OF TECHNOLOGY</w:t>
      </w:r>
    </w:p>
    <w:p w14:paraId="592845B6" w14:textId="1A4E0F20" w:rsidR="00800269" w:rsidRPr="00800269" w:rsidRDefault="00800269" w:rsidP="00800269">
      <w:pPr>
        <w:spacing w:before="60" w:after="60"/>
        <w:jc w:val="center"/>
        <w:rPr>
          <w:rFonts w:cstheme="majorHAnsi"/>
          <w:b/>
          <w:sz w:val="36"/>
          <w:szCs w:val="26"/>
          <w:lang w:val="en-US"/>
        </w:rPr>
      </w:pPr>
      <w:r>
        <w:rPr>
          <w:b/>
          <w:sz w:val="32"/>
          <w:szCs w:val="28"/>
          <w:lang w:val="en-US"/>
        </w:rPr>
        <w:t>FACULTY OF ELECTRICAL &amp; ELECTRONICS ENGINEERING</w:t>
      </w:r>
      <w:r w:rsidR="00032DD2">
        <w:rPr>
          <w:b/>
          <w:sz w:val="32"/>
          <w:szCs w:val="28"/>
          <w:lang w:val="en-US"/>
        </w:rPr>
        <w:t xml:space="preserve"> </w:t>
      </w:r>
    </w:p>
    <w:p w14:paraId="79073B4B" w14:textId="5A705E8F" w:rsidR="00800269" w:rsidRPr="00800269" w:rsidRDefault="00032DD2" w:rsidP="00800269">
      <w:pPr>
        <w:tabs>
          <w:tab w:val="center" w:pos="4568"/>
          <w:tab w:val="left" w:pos="6120"/>
        </w:tabs>
        <w:spacing w:before="60" w:after="60"/>
        <w:jc w:val="center"/>
        <w:rPr>
          <w:rFonts w:cstheme="majorHAnsi"/>
          <w:b/>
          <w:sz w:val="32"/>
          <w:szCs w:val="32"/>
          <w:lang w:val="en-US"/>
        </w:rPr>
      </w:pPr>
      <w:r>
        <w:rPr>
          <w:rFonts w:cstheme="majorHAnsi"/>
          <w:b/>
          <w:sz w:val="32"/>
          <w:szCs w:val="32"/>
          <w:lang w:val="en-US"/>
        </w:rPr>
        <w:t xml:space="preserve">DEPARTMENT OF </w:t>
      </w:r>
      <w:r w:rsidR="00800269">
        <w:rPr>
          <w:rFonts w:cstheme="majorHAnsi"/>
          <w:b/>
          <w:sz w:val="32"/>
          <w:szCs w:val="32"/>
          <w:lang w:val="en-US"/>
        </w:rPr>
        <w:t>CONTROL ENGINEERING &amp; AUTOMATION</w:t>
      </w:r>
    </w:p>
    <w:p w14:paraId="1E6DE542" w14:textId="77777777" w:rsidR="0001505D" w:rsidRPr="006F5E4E" w:rsidRDefault="0001505D" w:rsidP="00E318B8">
      <w:pPr>
        <w:jc w:val="center"/>
        <w:rPr>
          <w:rFonts w:cstheme="majorHAnsi"/>
          <w:sz w:val="28"/>
        </w:rPr>
      </w:pPr>
    </w:p>
    <w:p w14:paraId="7900DB7B" w14:textId="77777777" w:rsidR="0001505D" w:rsidRDefault="0001505D" w:rsidP="00E318B8">
      <w:pPr>
        <w:jc w:val="center"/>
        <w:rPr>
          <w:rFonts w:cstheme="majorHAnsi"/>
          <w:sz w:val="28"/>
        </w:rPr>
      </w:pPr>
    </w:p>
    <w:p w14:paraId="30F0FAF7" w14:textId="77777777" w:rsidR="00330A50" w:rsidRPr="006F5E4E" w:rsidRDefault="00330A50" w:rsidP="00E318B8">
      <w:pPr>
        <w:jc w:val="center"/>
        <w:rPr>
          <w:rFonts w:cstheme="majorHAnsi"/>
          <w:sz w:val="28"/>
        </w:rPr>
      </w:pPr>
    </w:p>
    <w:p w14:paraId="27D8A42F" w14:textId="230757C5" w:rsidR="0001505D" w:rsidRDefault="0001505D" w:rsidP="00E318B8">
      <w:pPr>
        <w:jc w:val="center"/>
        <w:rPr>
          <w:rFonts w:cstheme="majorHAnsi"/>
          <w:sz w:val="28"/>
        </w:rPr>
      </w:pPr>
    </w:p>
    <w:p w14:paraId="6BBEE56C" w14:textId="77777777" w:rsidR="00B23C9A" w:rsidRPr="006F5E4E" w:rsidRDefault="00B23C9A" w:rsidP="00E318B8">
      <w:pPr>
        <w:jc w:val="center"/>
        <w:rPr>
          <w:rFonts w:cstheme="majorHAnsi"/>
          <w:sz w:val="28"/>
        </w:rPr>
      </w:pPr>
    </w:p>
    <w:p w14:paraId="7E991AA1" w14:textId="7274D7C2" w:rsidR="0001505D" w:rsidRDefault="0001505D" w:rsidP="00E318B8">
      <w:pPr>
        <w:jc w:val="center"/>
        <w:rPr>
          <w:rFonts w:cstheme="majorHAnsi"/>
          <w:b/>
          <w:sz w:val="28"/>
        </w:rPr>
      </w:pPr>
    </w:p>
    <w:p w14:paraId="078626CA" w14:textId="77777777" w:rsidR="004872EE" w:rsidRPr="006F5E4E" w:rsidRDefault="004872EE" w:rsidP="00E318B8">
      <w:pPr>
        <w:jc w:val="center"/>
        <w:rPr>
          <w:rFonts w:cstheme="majorHAnsi"/>
          <w:sz w:val="28"/>
        </w:rPr>
      </w:pPr>
    </w:p>
    <w:p w14:paraId="529F82CE" w14:textId="735879B4" w:rsidR="005B2698" w:rsidRDefault="005B2698" w:rsidP="00E318B8">
      <w:pPr>
        <w:jc w:val="center"/>
        <w:rPr>
          <w:rFonts w:cstheme="majorHAnsi"/>
          <w:b/>
          <w:sz w:val="32"/>
        </w:rPr>
      </w:pPr>
    </w:p>
    <w:p w14:paraId="2441D199" w14:textId="77777777" w:rsidR="001815F4" w:rsidRDefault="001815F4" w:rsidP="00E318B8">
      <w:pPr>
        <w:jc w:val="center"/>
        <w:rPr>
          <w:rFonts w:cstheme="majorHAnsi"/>
          <w:b/>
          <w:sz w:val="32"/>
        </w:rPr>
      </w:pPr>
    </w:p>
    <w:p w14:paraId="192D95E6" w14:textId="77777777" w:rsidR="005B2698" w:rsidRDefault="005B2698" w:rsidP="00E318B8">
      <w:pPr>
        <w:jc w:val="center"/>
        <w:rPr>
          <w:rFonts w:cstheme="majorHAnsi"/>
          <w:b/>
          <w:sz w:val="32"/>
        </w:rPr>
      </w:pPr>
    </w:p>
    <w:p w14:paraId="41B50688" w14:textId="3345CA0E" w:rsidR="001815F4" w:rsidRDefault="001815F4" w:rsidP="001815F4">
      <w:pPr>
        <w:jc w:val="center"/>
        <w:rPr>
          <w:rFonts w:cstheme="majorHAnsi"/>
          <w:b/>
          <w:sz w:val="32"/>
          <w:lang w:val="en-US"/>
        </w:rPr>
      </w:pPr>
      <w:r>
        <w:rPr>
          <w:rFonts w:cstheme="majorHAnsi"/>
          <w:b/>
          <w:sz w:val="32"/>
          <w:lang w:val="en-US"/>
        </w:rPr>
        <w:t>GRADUATION THESIS</w:t>
      </w:r>
    </w:p>
    <w:p w14:paraId="176552FB" w14:textId="77777777" w:rsidR="00C131CD" w:rsidRDefault="00C131CD" w:rsidP="001815F4">
      <w:pPr>
        <w:jc w:val="center"/>
        <w:rPr>
          <w:rFonts w:cstheme="majorHAnsi"/>
          <w:b/>
          <w:sz w:val="32"/>
          <w:lang w:val="en-US"/>
        </w:rPr>
      </w:pPr>
    </w:p>
    <w:p w14:paraId="04FA6D2C" w14:textId="120FDDEC" w:rsidR="00265056" w:rsidRDefault="00265056" w:rsidP="00265056">
      <w:pPr>
        <w:jc w:val="center"/>
        <w:rPr>
          <w:rFonts w:cstheme="majorHAnsi"/>
          <w:b/>
          <w:sz w:val="36"/>
          <w:szCs w:val="36"/>
          <w:lang w:val="en-US"/>
        </w:rPr>
      </w:pPr>
      <w:r>
        <w:rPr>
          <w:rFonts w:cstheme="majorHAnsi"/>
          <w:b/>
          <w:sz w:val="36"/>
          <w:szCs w:val="36"/>
          <w:lang w:val="en-US"/>
        </w:rPr>
        <w:t>IOT APPLICATIONS IN THE CONSTRUCTION OF EQUIPMENTS MONITORING AND MANAGEMENT SYSTEM</w:t>
      </w:r>
    </w:p>
    <w:p w14:paraId="05C16CA5" w14:textId="6651C910" w:rsidR="00CD5524" w:rsidRPr="00800269" w:rsidRDefault="00CD5524" w:rsidP="00265056">
      <w:pPr>
        <w:jc w:val="center"/>
        <w:rPr>
          <w:rFonts w:cstheme="majorHAnsi"/>
          <w:b/>
          <w:sz w:val="32"/>
          <w:lang w:val="en-US"/>
        </w:rPr>
      </w:pPr>
      <w:r>
        <w:rPr>
          <w:rFonts w:cstheme="majorHAnsi"/>
          <w:b/>
          <w:sz w:val="36"/>
          <w:szCs w:val="36"/>
          <w:lang w:val="en-US"/>
        </w:rPr>
        <w:t>IN HOME</w:t>
      </w:r>
    </w:p>
    <w:p w14:paraId="42102E12" w14:textId="7E7D6492" w:rsidR="0001505D" w:rsidRDefault="0001505D" w:rsidP="00E318B8">
      <w:pPr>
        <w:rPr>
          <w:rFonts w:cstheme="majorHAnsi"/>
          <w:sz w:val="28"/>
        </w:rPr>
      </w:pPr>
    </w:p>
    <w:p w14:paraId="14D5BD88" w14:textId="7D26A91E" w:rsidR="0001505D" w:rsidRDefault="0001505D" w:rsidP="00BE45B8">
      <w:pPr>
        <w:rPr>
          <w:rFonts w:cstheme="majorHAnsi"/>
          <w:sz w:val="28"/>
        </w:rPr>
      </w:pPr>
    </w:p>
    <w:p w14:paraId="4F32E8D2" w14:textId="77777777" w:rsidR="00BE45B8" w:rsidRPr="006F5E4E" w:rsidRDefault="00BE45B8" w:rsidP="00BE45B8">
      <w:pPr>
        <w:rPr>
          <w:rFonts w:cstheme="majorHAnsi"/>
          <w:b/>
          <w:sz w:val="28"/>
        </w:rPr>
      </w:pPr>
    </w:p>
    <w:p w14:paraId="093507E8" w14:textId="52660214" w:rsidR="0001505D" w:rsidRDefault="002D0E61" w:rsidP="002D0E61">
      <w:pPr>
        <w:tabs>
          <w:tab w:val="left" w:pos="5265"/>
        </w:tabs>
        <w:spacing w:before="240"/>
        <w:jc w:val="center"/>
        <w:rPr>
          <w:rFonts w:cstheme="majorHAnsi"/>
          <w:b/>
          <w:sz w:val="28"/>
          <w:lang w:val="en-US"/>
        </w:rPr>
      </w:pPr>
      <w:r>
        <w:rPr>
          <w:rFonts w:cstheme="majorHAnsi"/>
          <w:b/>
          <w:sz w:val="28"/>
          <w:lang w:val="en-US"/>
        </w:rPr>
        <w:t xml:space="preserve">                                                           </w:t>
      </w:r>
      <w:r w:rsidR="0018623D">
        <w:rPr>
          <w:rFonts w:cstheme="majorHAnsi"/>
          <w:b/>
          <w:sz w:val="28"/>
          <w:lang w:val="en-US"/>
        </w:rPr>
        <w:t xml:space="preserve">SUPERVISOR : </w:t>
      </w:r>
      <w:r w:rsidR="00831CD7">
        <w:rPr>
          <w:rFonts w:cstheme="majorHAnsi"/>
          <w:b/>
          <w:sz w:val="28"/>
          <w:lang w:val="en-US"/>
        </w:rPr>
        <w:t>PhD</w:t>
      </w:r>
      <w:r w:rsidR="009A0E5D" w:rsidRPr="009A0E5D">
        <w:rPr>
          <w:rFonts w:cstheme="majorHAnsi"/>
          <w:b/>
          <w:sz w:val="28"/>
        </w:rPr>
        <w:t xml:space="preserve"> </w:t>
      </w:r>
      <w:r w:rsidR="00831CD7">
        <w:rPr>
          <w:rFonts w:cstheme="majorHAnsi"/>
          <w:b/>
          <w:sz w:val="28"/>
          <w:lang w:val="en-US"/>
        </w:rPr>
        <w:t>NGUYEN TRONG TAI</w:t>
      </w:r>
    </w:p>
    <w:p w14:paraId="714DBDC1" w14:textId="77777777" w:rsidR="0018623D" w:rsidRPr="00BE45B8" w:rsidRDefault="0018623D" w:rsidP="002D0E61">
      <w:pPr>
        <w:spacing w:before="240"/>
        <w:jc w:val="right"/>
        <w:rPr>
          <w:rFonts w:cstheme="majorHAnsi"/>
          <w:b/>
          <w:sz w:val="28"/>
          <w:lang w:val="en-US"/>
        </w:rPr>
      </w:pPr>
      <w:r>
        <w:rPr>
          <w:rFonts w:cstheme="majorHAnsi"/>
          <w:b/>
          <w:sz w:val="28"/>
          <w:lang w:val="en-US"/>
        </w:rPr>
        <w:t>STUDENT : PHAM MINH THUAN</w:t>
      </w:r>
      <w:r w:rsidRPr="00D547EA">
        <w:rPr>
          <w:rFonts w:cstheme="majorHAnsi"/>
          <w:b/>
          <w:sz w:val="28"/>
        </w:rPr>
        <w:t xml:space="preserve"> – </w:t>
      </w:r>
      <w:r>
        <w:rPr>
          <w:rFonts w:cstheme="majorHAnsi"/>
          <w:b/>
          <w:sz w:val="28"/>
          <w:lang w:val="en-US"/>
        </w:rPr>
        <w:t>1613435</w:t>
      </w:r>
    </w:p>
    <w:p w14:paraId="6162E6C6" w14:textId="2A3C1485" w:rsidR="0018623D" w:rsidRDefault="0018623D" w:rsidP="00E318B8">
      <w:pPr>
        <w:jc w:val="center"/>
        <w:rPr>
          <w:rFonts w:cstheme="majorHAnsi"/>
          <w:b/>
          <w:szCs w:val="26"/>
        </w:rPr>
      </w:pPr>
    </w:p>
    <w:p w14:paraId="5DEBFCF2" w14:textId="77777777" w:rsidR="0018623D" w:rsidRDefault="0018623D" w:rsidP="00E318B8">
      <w:pPr>
        <w:jc w:val="center"/>
        <w:rPr>
          <w:rFonts w:cstheme="majorHAnsi"/>
          <w:b/>
          <w:szCs w:val="26"/>
        </w:rPr>
      </w:pPr>
    </w:p>
    <w:p w14:paraId="0226D40A" w14:textId="472DE66B" w:rsidR="0001505D" w:rsidRPr="00F6083E" w:rsidRDefault="00F6083E" w:rsidP="00E318B8">
      <w:pPr>
        <w:jc w:val="center"/>
        <w:rPr>
          <w:rFonts w:cs="Times New Roman"/>
          <w:b/>
          <w:szCs w:val="26"/>
          <w:lang w:val="en-US"/>
        </w:rPr>
        <w:sectPr w:rsidR="0001505D" w:rsidRPr="00F6083E" w:rsidSect="00841633">
          <w:pgSz w:w="11906" w:h="16838"/>
          <w:pgMar w:top="1135" w:right="1133" w:bottom="851" w:left="1440" w:header="708" w:footer="708" w:gutter="0"/>
          <w:pgBorders w:offsetFrom="page">
            <w:top w:val="double" w:sz="4" w:space="24" w:color="auto"/>
            <w:left w:val="double" w:sz="4" w:space="24" w:color="auto"/>
            <w:bottom w:val="double" w:sz="4" w:space="24" w:color="auto"/>
            <w:right w:val="double" w:sz="4" w:space="24" w:color="auto"/>
          </w:pgBorders>
          <w:cols w:space="708"/>
          <w:docGrid w:linePitch="360"/>
        </w:sectPr>
      </w:pPr>
      <w:r>
        <w:rPr>
          <w:rFonts w:cstheme="majorHAnsi"/>
          <w:b/>
          <w:szCs w:val="26"/>
          <w:lang w:val="en-US"/>
        </w:rPr>
        <w:t>HO CHI MINH CITY</w:t>
      </w:r>
      <w:r w:rsidR="0001505D" w:rsidRPr="006F5E4E">
        <w:rPr>
          <w:rFonts w:cstheme="majorHAnsi"/>
          <w:b/>
          <w:szCs w:val="26"/>
        </w:rPr>
        <w:t xml:space="preserve">, </w:t>
      </w:r>
      <w:r w:rsidR="00EC42A3">
        <w:rPr>
          <w:rFonts w:cstheme="majorHAnsi"/>
          <w:b/>
          <w:szCs w:val="26"/>
          <w:lang w:val="en-US"/>
        </w:rPr>
        <w:t xml:space="preserve">JULY </w:t>
      </w:r>
      <w:r w:rsidR="0001505D" w:rsidRPr="006F5E4E">
        <w:rPr>
          <w:rFonts w:cstheme="majorHAnsi"/>
          <w:b/>
          <w:szCs w:val="26"/>
        </w:rPr>
        <w:t>20</w:t>
      </w:r>
      <w:r>
        <w:rPr>
          <w:rFonts w:cstheme="majorHAnsi"/>
          <w:b/>
          <w:szCs w:val="26"/>
          <w:lang w:val="en-US"/>
        </w:rPr>
        <w:t>20</w:t>
      </w:r>
    </w:p>
    <w:p w14:paraId="729222A4" w14:textId="3332F6D8" w:rsidR="00653A12" w:rsidRPr="003B5F20" w:rsidRDefault="00D279C2" w:rsidP="003B5F20">
      <w:pPr>
        <w:spacing w:line="336" w:lineRule="auto"/>
        <w:jc w:val="center"/>
        <w:rPr>
          <w:sz w:val="22"/>
          <w:lang w:val="en-US"/>
        </w:rPr>
      </w:pPr>
      <w:r>
        <w:rPr>
          <w:sz w:val="22"/>
          <w:lang w:val="en-US"/>
        </w:rPr>
        <w:lastRenderedPageBreak/>
        <w:t>HO CHI MINH CITY UNIVERSITY OF TECHNOLOGY</w:t>
      </w:r>
    </w:p>
    <w:p w14:paraId="60511E79" w14:textId="19ED6BF1" w:rsidR="00D279C2" w:rsidRPr="003D73D1" w:rsidRDefault="00FB31E0" w:rsidP="00FB31E0">
      <w:pPr>
        <w:spacing w:line="336" w:lineRule="auto"/>
        <w:rPr>
          <w:bCs/>
          <w:szCs w:val="26"/>
          <w:lang w:val="en-US"/>
        </w:rPr>
      </w:pPr>
      <w:r>
        <w:rPr>
          <w:bCs/>
          <w:szCs w:val="26"/>
          <w:lang w:val="en-US"/>
        </w:rPr>
        <w:t xml:space="preserve">       </w:t>
      </w:r>
      <w:r w:rsidR="003B5F20" w:rsidRPr="003D73D1">
        <w:rPr>
          <w:bCs/>
          <w:szCs w:val="26"/>
          <w:lang w:val="en-US"/>
        </w:rPr>
        <w:t>Electrical &amp; Electronic Engineering</w:t>
      </w:r>
    </w:p>
    <w:p w14:paraId="5C9C5182" w14:textId="4FF8E664" w:rsidR="00451399" w:rsidRPr="00AA6ACA" w:rsidRDefault="00A36A95" w:rsidP="004964EB">
      <w:pPr>
        <w:spacing w:line="336" w:lineRule="auto"/>
        <w:jc w:val="center"/>
        <w:rPr>
          <w:bCs/>
          <w:sz w:val="22"/>
          <w:lang w:val="en-US"/>
        </w:rPr>
      </w:pPr>
      <w:r w:rsidRPr="00AA6ACA">
        <w:rPr>
          <w:bCs/>
          <w:sz w:val="22"/>
          <w:lang w:val="en-US"/>
        </w:rPr>
        <w:t>SOCIALIST REPUBLIC OF VIETNAM</w:t>
      </w:r>
    </w:p>
    <w:p w14:paraId="73EFC4D6" w14:textId="0EFE83A6" w:rsidR="00451399" w:rsidRPr="00AA6ACA" w:rsidRDefault="0037288E" w:rsidP="00A36A95">
      <w:pPr>
        <w:spacing w:line="336" w:lineRule="auto"/>
        <w:rPr>
          <w:bCs/>
          <w:sz w:val="22"/>
          <w:lang w:val="en-US"/>
        </w:rPr>
      </w:pPr>
      <w:r w:rsidRPr="00AA6ACA">
        <w:rPr>
          <w:bCs/>
          <w:sz w:val="22"/>
          <w:lang w:val="en-US"/>
        </w:rPr>
        <mc:AlternateContent>
          <mc:Choice Requires="wps">
            <w:drawing>
              <wp:anchor distT="0" distB="0" distL="114300" distR="114300" simplePos="0" relativeHeight="251661312" behindDoc="0" locked="0" layoutInCell="1" allowOverlap="1" wp14:anchorId="39EA1950" wp14:editId="64D9D99F">
                <wp:simplePos x="0" y="0"/>
                <wp:positionH relativeFrom="column">
                  <wp:posOffset>295910</wp:posOffset>
                </wp:positionH>
                <wp:positionV relativeFrom="paragraph">
                  <wp:posOffset>290830</wp:posOffset>
                </wp:positionV>
                <wp:extent cx="1943100" cy="0"/>
                <wp:effectExtent l="0" t="0" r="19050" b="19050"/>
                <wp:wrapNone/>
                <wp:docPr id="3" name="Straight Connector 3"/>
                <wp:cNvGraphicFramePr/>
                <a:graphic xmlns:a="http://schemas.openxmlformats.org/drawingml/2006/main">
                  <a:graphicData uri="http://schemas.microsoft.com/office/word/2010/wordprocessingShape">
                    <wps:wsp>
                      <wps:cNvCnPr/>
                      <wps:spPr>
                        <a:xfrm>
                          <a:off x="0" y="0"/>
                          <a:ext cx="1943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66F4B61F" id="Straight Connector 3" o:spid="_x0000_s1026" style="position:absolute;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3.3pt,22.9pt" to="176.3pt,2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" strokecolor="black [3200]" strokeweight=".5pt">
                <v:stroke joinstyle="miter"/>
              </v:line>
            </w:pict>
          </mc:Fallback>
        </mc:AlternateContent>
      </w:r>
      <w:r w:rsidR="00A36A95" w:rsidRPr="00AA6ACA">
        <w:rPr>
          <w:bCs/>
          <w:sz w:val="22"/>
          <w:lang w:val="en-US"/>
        </w:rPr>
        <w:t xml:space="preserve">     Independence</w:t>
      </w:r>
      <w:r w:rsidR="00451399" w:rsidRPr="00AA6ACA">
        <w:rPr>
          <w:bCs/>
          <w:sz w:val="22"/>
        </w:rPr>
        <w:t xml:space="preserve"> – </w:t>
      </w:r>
      <w:r w:rsidR="00A36A95" w:rsidRPr="00AA6ACA">
        <w:rPr>
          <w:bCs/>
          <w:sz w:val="22"/>
          <w:lang w:val="en-US"/>
        </w:rPr>
        <w:t>Freedom</w:t>
      </w:r>
      <w:r w:rsidR="00451399" w:rsidRPr="00AA6ACA">
        <w:rPr>
          <w:bCs/>
          <w:sz w:val="22"/>
        </w:rPr>
        <w:t xml:space="preserve"> – </w:t>
      </w:r>
      <w:r w:rsidR="00A36A95" w:rsidRPr="00AA6ACA">
        <w:rPr>
          <w:bCs/>
          <w:sz w:val="22"/>
          <w:lang w:val="en-US"/>
        </w:rPr>
        <w:t>Happiness</w:t>
      </w:r>
    </w:p>
    <w:p w14:paraId="505F3310" w14:textId="77777777" w:rsidR="00451399" w:rsidRPr="00AA6ACA" w:rsidRDefault="00451399" w:rsidP="004964EB">
      <w:pPr>
        <w:spacing w:line="336" w:lineRule="auto"/>
        <w:jc w:val="center"/>
        <w:rPr>
          <w:bCs/>
          <w:sz w:val="22"/>
        </w:rPr>
        <w:sectPr w:rsidR="00451399" w:rsidRPr="00AA6ACA" w:rsidSect="00450327">
          <w:footerReference w:type="default" r:id="rId8"/>
          <w:pgSz w:w="11906" w:h="16838"/>
          <w:pgMar w:top="1701" w:right="1134" w:bottom="1985" w:left="1701" w:header="709" w:footer="709" w:gutter="0"/>
          <w:cols w:num="2" w:space="340" w:equalWidth="0">
            <w:col w:w="4763" w:space="340"/>
            <w:col w:w="3968"/>
          </w:cols>
          <w:docGrid w:linePitch="360"/>
        </w:sectPr>
      </w:pPr>
    </w:p>
    <w:p w14:paraId="2386C54F" w14:textId="2BC0AE5A" w:rsidR="00D279C2" w:rsidRPr="003D73D1" w:rsidRDefault="00FB31E0" w:rsidP="00FB31E0">
      <w:pPr>
        <w:spacing w:line="336" w:lineRule="auto"/>
        <w:rPr>
          <w:bCs/>
          <w:szCs w:val="26"/>
          <w:lang w:val="en-US"/>
        </w:rPr>
        <w:sectPr w:rsidR="00D279C2" w:rsidRPr="003D73D1" w:rsidSect="00E75F35">
          <w:type w:val="continuous"/>
          <w:pgSz w:w="11906" w:h="16838"/>
          <w:pgMar w:top="1701" w:right="1134" w:bottom="1985" w:left="1701" w:header="709" w:footer="709" w:gutter="0"/>
          <w:cols w:num="2" w:space="1" w:equalWidth="0">
            <w:col w:w="5387" w:space="1"/>
            <w:col w:w="3683"/>
          </w:cols>
          <w:docGrid w:linePitch="360"/>
        </w:sectPr>
      </w:pPr>
      <w:r>
        <w:rPr>
          <w:bCs/>
          <w:szCs w:val="26"/>
          <w:lang w:val="en-US"/>
        </w:rPr>
        <w:t xml:space="preserve">       </w:t>
      </w:r>
      <w:r w:rsidR="003B5F20" w:rsidRPr="003D73D1">
        <w:rPr>
          <w:bCs/>
          <w:szCs w:val="26"/>
          <w:lang w:val="en-US"/>
        </w:rPr>
        <w:t>Control Engineering &amp; Automation</w:t>
      </w:r>
    </w:p>
    <w:p w14:paraId="044C2046" w14:textId="754F167D" w:rsidR="00451399" w:rsidRPr="00916CDE" w:rsidRDefault="00D279C2" w:rsidP="004964EB">
      <w:pPr>
        <w:spacing w:line="336" w:lineRule="auto"/>
        <w:jc w:val="right"/>
        <w:rPr>
          <w:i/>
          <w:sz w:val="24"/>
          <w:szCs w:val="24"/>
        </w:rPr>
      </w:pPr>
      <w:r w:rsidRPr="00916CDE">
        <w:rPr>
          <w:lang w:val="en-US"/>
        </w:rPr>
        <mc:AlternateContent>
          <mc:Choice Requires="wps">
            <w:drawing>
              <wp:anchor distT="0" distB="0" distL="114300" distR="114300" simplePos="0" relativeHeight="251659264" behindDoc="0" locked="0" layoutInCell="1" allowOverlap="1" wp14:anchorId="147E8527" wp14:editId="1EB54DDF">
                <wp:simplePos x="0" y="0"/>
                <wp:positionH relativeFrom="column">
                  <wp:posOffset>504190</wp:posOffset>
                </wp:positionH>
                <wp:positionV relativeFrom="paragraph">
                  <wp:posOffset>174278</wp:posOffset>
                </wp:positionV>
                <wp:extent cx="2428875" cy="0"/>
                <wp:effectExtent l="0" t="0" r="28575" b="19050"/>
                <wp:wrapNone/>
                <wp:docPr id="2" name="Straight Connector 2"/>
                <wp:cNvGraphicFramePr/>
                <a:graphic xmlns:a="http://schemas.openxmlformats.org/drawingml/2006/main">
                  <a:graphicData uri="http://schemas.microsoft.com/office/word/2010/wordprocessingShape">
                    <wps:wsp>
                      <wps:cNvCnPr/>
                      <wps:spPr>
                        <a:xfrm>
                          <a:off x="0" y="0"/>
                          <a:ext cx="24288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E051EF7" id="Straight Connector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39.7pt,13.7pt" to="230.95pt,1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" strokecolor="black [3200]" strokeweight=".5pt">
                <v:stroke joinstyle="miter"/>
              </v:line>
            </w:pict>
          </mc:Fallback>
        </mc:AlternateContent>
      </w:r>
    </w:p>
    <w:p w14:paraId="777ED639" w14:textId="77777777" w:rsidR="00451399" w:rsidRPr="00916CDE" w:rsidRDefault="00451399" w:rsidP="004964EB">
      <w:pPr>
        <w:spacing w:line="336" w:lineRule="auto"/>
        <w:rPr>
          <w:sz w:val="24"/>
          <w:szCs w:val="24"/>
        </w:rPr>
      </w:pPr>
    </w:p>
    <w:p w14:paraId="57ED3CC5" w14:textId="67C05042" w:rsidR="001157BE" w:rsidRPr="009B40AC" w:rsidRDefault="00180ECC" w:rsidP="004964EB">
      <w:pPr>
        <w:spacing w:line="336" w:lineRule="auto"/>
        <w:jc w:val="center"/>
        <w:rPr>
          <w:b/>
          <w:sz w:val="30"/>
          <w:szCs w:val="30"/>
          <w:lang w:val="en-US"/>
        </w:rPr>
      </w:pPr>
      <w:r>
        <w:rPr>
          <w:b/>
          <w:sz w:val="30"/>
          <w:szCs w:val="30"/>
          <w:lang w:val="en-US"/>
        </w:rPr>
        <w:t>GRADUATION EVALUATION OF SUPERVISOR</w:t>
      </w:r>
    </w:p>
    <w:p w14:paraId="43413958" w14:textId="77777777" w:rsidR="001157BE" w:rsidRPr="00916CDE" w:rsidRDefault="001157BE" w:rsidP="004964EB">
      <w:pPr>
        <w:spacing w:line="336" w:lineRule="auto"/>
        <w:rPr>
          <w:szCs w:val="26"/>
        </w:rPr>
      </w:pPr>
    </w:p>
    <w:p w14:paraId="3841AE66" w14:textId="0AC6CB7C" w:rsidR="001157BE" w:rsidRPr="00916CDE" w:rsidRDefault="009B40AC" w:rsidP="004964EB">
      <w:pPr>
        <w:spacing w:after="120" w:line="336" w:lineRule="auto"/>
        <w:rPr>
          <w:b/>
          <w:szCs w:val="26"/>
          <w:u w:val="single"/>
        </w:rPr>
      </w:pPr>
      <w:r>
        <w:rPr>
          <w:b/>
          <w:szCs w:val="26"/>
          <w:u w:val="single"/>
          <w:lang w:val="en-US"/>
        </w:rPr>
        <w:t>Name of Thesis</w:t>
      </w:r>
      <w:r w:rsidR="001157BE" w:rsidRPr="00916CDE">
        <w:rPr>
          <w:b/>
          <w:szCs w:val="26"/>
          <w:u w:val="single"/>
        </w:rPr>
        <w:t>:</w:t>
      </w:r>
    </w:p>
    <w:p w14:paraId="77A1ED85" w14:textId="3CBC354A" w:rsidR="00180ECC" w:rsidRPr="00CE65D9" w:rsidRDefault="00180ECC" w:rsidP="00180ECC">
      <w:pPr>
        <w:jc w:val="center"/>
        <w:rPr>
          <w:rFonts w:cstheme="majorHAnsi"/>
          <w:b/>
          <w:sz w:val="30"/>
          <w:szCs w:val="30"/>
          <w:lang w:val="en-US"/>
        </w:rPr>
      </w:pPr>
      <w:r w:rsidRPr="00CE65D9">
        <w:rPr>
          <w:rFonts w:cstheme="majorHAnsi"/>
          <w:b/>
          <w:sz w:val="30"/>
          <w:szCs w:val="30"/>
          <w:lang w:val="en-US"/>
        </w:rPr>
        <w:t>IOT APPLICATIONS IN THE CONSTRUCTION OF EQUIPMENTS MONITORING AND MANAGEMENT SYSTEM</w:t>
      </w:r>
      <w:r w:rsidR="00CB74BA">
        <w:rPr>
          <w:rFonts w:cstheme="majorHAnsi"/>
          <w:b/>
          <w:sz w:val="30"/>
          <w:szCs w:val="30"/>
          <w:lang w:val="en-US"/>
        </w:rPr>
        <w:t xml:space="preserve"> IN HOME</w:t>
      </w:r>
    </w:p>
    <w:p w14:paraId="1C869A59" w14:textId="616FE019" w:rsidR="001157BE" w:rsidRPr="00916CDE" w:rsidRDefault="00572A79" w:rsidP="004964EB">
      <w:pPr>
        <w:spacing w:line="336" w:lineRule="auto"/>
        <w:rPr>
          <w:b/>
          <w:szCs w:val="26"/>
        </w:rPr>
      </w:pPr>
      <w:r>
        <w:rPr>
          <w:b/>
          <w:szCs w:val="26"/>
          <w:u w:val="single"/>
          <w:lang w:val="en-US"/>
        </w:rPr>
        <w:t>Student</w:t>
      </w:r>
      <w:r w:rsidR="00644100" w:rsidRPr="00916CDE">
        <w:rPr>
          <w:b/>
          <w:szCs w:val="26"/>
          <w:u w:val="single"/>
        </w:rPr>
        <w:t>:</w:t>
      </w:r>
      <w:r w:rsidR="001157BE" w:rsidRPr="00916CDE">
        <w:rPr>
          <w:b/>
          <w:szCs w:val="26"/>
        </w:rPr>
        <w:tab/>
      </w:r>
      <w:r w:rsidR="001157BE" w:rsidRPr="00916CDE">
        <w:rPr>
          <w:b/>
          <w:szCs w:val="26"/>
        </w:rPr>
        <w:tab/>
      </w:r>
      <w:r w:rsidR="001157BE" w:rsidRPr="00916CDE">
        <w:rPr>
          <w:b/>
          <w:szCs w:val="26"/>
        </w:rPr>
        <w:tab/>
      </w:r>
      <w:r w:rsidR="001157BE" w:rsidRPr="00916CDE">
        <w:rPr>
          <w:b/>
          <w:szCs w:val="26"/>
        </w:rPr>
        <w:tab/>
      </w:r>
      <w:r>
        <w:rPr>
          <w:b/>
          <w:szCs w:val="26"/>
        </w:rPr>
        <w:tab/>
      </w:r>
      <w:r>
        <w:rPr>
          <w:b/>
          <w:szCs w:val="26"/>
        </w:rPr>
        <w:tab/>
      </w:r>
      <w:r>
        <w:rPr>
          <w:b/>
          <w:szCs w:val="26"/>
        </w:rPr>
        <w:tab/>
      </w:r>
      <w:r w:rsidR="00712005">
        <w:rPr>
          <w:b/>
          <w:szCs w:val="26"/>
          <w:u w:val="single"/>
          <w:lang w:val="en-US"/>
        </w:rPr>
        <w:t>Supervisor</w:t>
      </w:r>
      <w:r w:rsidR="00644100" w:rsidRPr="00916CDE">
        <w:rPr>
          <w:b/>
          <w:szCs w:val="26"/>
          <w:u w:val="single"/>
        </w:rPr>
        <w:t>:</w:t>
      </w:r>
    </w:p>
    <w:p w14:paraId="72DC113C" w14:textId="16B9F3A1" w:rsidR="001157BE" w:rsidRPr="00572A79" w:rsidRDefault="0026474B" w:rsidP="004964EB">
      <w:pPr>
        <w:spacing w:line="336" w:lineRule="auto"/>
        <w:rPr>
          <w:szCs w:val="26"/>
          <w:lang w:val="en-US"/>
        </w:rPr>
      </w:pPr>
      <w:r>
        <w:rPr>
          <w:szCs w:val="26"/>
          <w:lang w:val="en-US"/>
        </w:rPr>
        <w:t>Pham Minh Thuan</w:t>
      </w:r>
      <w:r w:rsidR="001157BE" w:rsidRPr="00916CDE">
        <w:rPr>
          <w:szCs w:val="26"/>
        </w:rPr>
        <w:tab/>
      </w:r>
      <w:r w:rsidR="001157BE" w:rsidRPr="00916CDE">
        <w:rPr>
          <w:szCs w:val="26"/>
        </w:rPr>
        <w:tab/>
      </w:r>
      <w:r w:rsidR="001157BE" w:rsidRPr="00916CDE">
        <w:rPr>
          <w:szCs w:val="26"/>
        </w:rPr>
        <w:tab/>
      </w:r>
      <w:r>
        <w:rPr>
          <w:szCs w:val="26"/>
          <w:lang w:val="en-US"/>
        </w:rPr>
        <w:t>1613435</w:t>
      </w:r>
      <w:r w:rsidR="001157BE" w:rsidRPr="00916CDE">
        <w:rPr>
          <w:szCs w:val="26"/>
        </w:rPr>
        <w:tab/>
      </w:r>
      <w:r w:rsidR="001157BE" w:rsidRPr="00916CDE">
        <w:rPr>
          <w:szCs w:val="26"/>
        </w:rPr>
        <w:tab/>
      </w:r>
      <w:r w:rsidR="00572A79">
        <w:rPr>
          <w:szCs w:val="26"/>
          <w:lang w:val="en-US"/>
        </w:rPr>
        <w:t>PhD Nguyen Trong Tai</w:t>
      </w:r>
    </w:p>
    <w:p w14:paraId="7F8E20E1" w14:textId="4AA5021D" w:rsidR="001157BE" w:rsidRPr="00916CDE" w:rsidRDefault="001157BE" w:rsidP="004964EB">
      <w:pPr>
        <w:spacing w:after="120" w:line="336" w:lineRule="auto"/>
        <w:rPr>
          <w:szCs w:val="26"/>
        </w:rPr>
      </w:pPr>
      <w:r w:rsidRPr="00916CDE">
        <w:rPr>
          <w:szCs w:val="26"/>
        </w:rPr>
        <w:tab/>
      </w:r>
      <w:r w:rsidRPr="00916CDE">
        <w:rPr>
          <w:szCs w:val="26"/>
        </w:rPr>
        <w:tab/>
      </w:r>
    </w:p>
    <w:p w14:paraId="0A906222" w14:textId="15905D23" w:rsidR="007556FE" w:rsidRPr="00916CDE" w:rsidRDefault="009D1032" w:rsidP="004964EB">
      <w:pPr>
        <w:spacing w:before="120" w:after="120" w:line="336" w:lineRule="auto"/>
        <w:rPr>
          <w:b/>
          <w:szCs w:val="26"/>
          <w:u w:val="single"/>
        </w:rPr>
      </w:pPr>
      <w:r>
        <w:rPr>
          <w:b/>
          <w:szCs w:val="26"/>
          <w:u w:val="single"/>
          <w:lang w:val="en-US"/>
        </w:rPr>
        <w:t>Eluvation</w:t>
      </w:r>
      <w:r w:rsidR="007556FE" w:rsidRPr="00916CDE">
        <w:rPr>
          <w:b/>
          <w:szCs w:val="26"/>
          <w:u w:val="single"/>
        </w:rPr>
        <w:t>:</w:t>
      </w:r>
    </w:p>
    <w:p w14:paraId="601178B5" w14:textId="3DBCE1D1" w:rsidR="007556FE" w:rsidRPr="00916CDE" w:rsidRDefault="00420BE0" w:rsidP="004964EB">
      <w:pPr>
        <w:pStyle w:val="ListParagraph"/>
        <w:numPr>
          <w:ilvl w:val="0"/>
          <w:numId w:val="1"/>
        </w:numPr>
        <w:spacing w:line="336" w:lineRule="auto"/>
        <w:ind w:left="360"/>
        <w:rPr>
          <w:szCs w:val="26"/>
        </w:rPr>
      </w:pPr>
      <w:r>
        <w:rPr>
          <w:szCs w:val="26"/>
          <w:lang w:val="en-US"/>
        </w:rPr>
        <w:t>Thesis book</w:t>
      </w:r>
      <w:r w:rsidR="007556FE" w:rsidRPr="00916CDE">
        <w:rPr>
          <w:szCs w:val="26"/>
        </w:rPr>
        <w:t>:</w:t>
      </w:r>
    </w:p>
    <w:p w14:paraId="1950A71A" w14:textId="43D9B794" w:rsidR="007556FE" w:rsidRPr="00916CDE" w:rsidRDefault="00420BE0" w:rsidP="004964EB">
      <w:pPr>
        <w:spacing w:line="336" w:lineRule="auto"/>
        <w:ind w:left="360"/>
        <w:rPr>
          <w:szCs w:val="26"/>
        </w:rPr>
      </w:pPr>
      <w:r>
        <w:rPr>
          <w:szCs w:val="26"/>
          <w:lang w:val="en-US"/>
        </w:rPr>
        <w:t>Pages</w:t>
      </w:r>
      <w:r w:rsidR="007556FE" w:rsidRPr="00916CDE">
        <w:rPr>
          <w:szCs w:val="26"/>
        </w:rPr>
        <w:t>:</w:t>
      </w:r>
      <w:r w:rsidR="007556FE" w:rsidRPr="00916CDE">
        <w:rPr>
          <w:szCs w:val="26"/>
        </w:rPr>
        <w:tab/>
      </w:r>
      <w:r w:rsidR="007556FE" w:rsidRPr="00916CDE">
        <w:rPr>
          <w:szCs w:val="26"/>
        </w:rPr>
        <w:tab/>
      </w:r>
      <w:r w:rsidR="007556FE" w:rsidRPr="00916CDE">
        <w:rPr>
          <w:szCs w:val="26"/>
        </w:rPr>
        <w:tab/>
        <w:t>____________</w:t>
      </w:r>
      <w:r w:rsidR="007556FE" w:rsidRPr="00916CDE">
        <w:rPr>
          <w:szCs w:val="26"/>
        </w:rPr>
        <w:tab/>
      </w:r>
      <w:r w:rsidR="007556FE" w:rsidRPr="00916CDE">
        <w:rPr>
          <w:szCs w:val="26"/>
        </w:rPr>
        <w:tab/>
      </w:r>
      <w:r>
        <w:rPr>
          <w:szCs w:val="26"/>
          <w:lang w:val="en-US"/>
        </w:rPr>
        <w:t>Chapter</w:t>
      </w:r>
      <w:r w:rsidR="007A45AA">
        <w:rPr>
          <w:szCs w:val="26"/>
          <w:lang w:val="en-US"/>
        </w:rPr>
        <w:t>s</w:t>
      </w:r>
      <w:r w:rsidR="007556FE" w:rsidRPr="00916CDE">
        <w:rPr>
          <w:szCs w:val="26"/>
        </w:rPr>
        <w:t>:</w:t>
      </w:r>
      <w:r w:rsidR="007556FE" w:rsidRPr="00916CDE">
        <w:rPr>
          <w:szCs w:val="26"/>
        </w:rPr>
        <w:tab/>
        <w:t>____________</w:t>
      </w:r>
    </w:p>
    <w:p w14:paraId="462740C6" w14:textId="4FDD1089" w:rsidR="007556FE" w:rsidRPr="00916CDE" w:rsidRDefault="004C1062" w:rsidP="004964EB">
      <w:pPr>
        <w:spacing w:line="336" w:lineRule="auto"/>
        <w:ind w:left="360"/>
        <w:rPr>
          <w:szCs w:val="26"/>
        </w:rPr>
      </w:pPr>
      <w:r>
        <w:rPr>
          <w:szCs w:val="26"/>
          <w:lang w:val="en-US"/>
        </w:rPr>
        <w:t>Tables</w:t>
      </w:r>
      <w:r w:rsidR="007556FE" w:rsidRPr="00916CDE">
        <w:rPr>
          <w:szCs w:val="26"/>
        </w:rPr>
        <w:t>:</w:t>
      </w:r>
      <w:r w:rsidR="007556FE" w:rsidRPr="00916CDE">
        <w:rPr>
          <w:szCs w:val="26"/>
        </w:rPr>
        <w:tab/>
      </w:r>
      <w:r w:rsidR="007556FE" w:rsidRPr="00916CDE">
        <w:rPr>
          <w:szCs w:val="26"/>
        </w:rPr>
        <w:tab/>
      </w:r>
      <w:r>
        <w:rPr>
          <w:szCs w:val="26"/>
        </w:rPr>
        <w:tab/>
      </w:r>
      <w:r w:rsidR="007556FE" w:rsidRPr="00916CDE">
        <w:rPr>
          <w:szCs w:val="26"/>
        </w:rPr>
        <w:t>____________</w:t>
      </w:r>
      <w:r w:rsidR="007556FE" w:rsidRPr="00916CDE">
        <w:rPr>
          <w:szCs w:val="26"/>
        </w:rPr>
        <w:tab/>
      </w:r>
      <w:r w:rsidR="007556FE" w:rsidRPr="00916CDE">
        <w:rPr>
          <w:szCs w:val="26"/>
        </w:rPr>
        <w:tab/>
      </w:r>
      <w:r>
        <w:rPr>
          <w:szCs w:val="26"/>
          <w:lang w:val="en-US"/>
        </w:rPr>
        <w:t>Picture</w:t>
      </w:r>
      <w:r w:rsidR="007556FE" w:rsidRPr="00916CDE">
        <w:rPr>
          <w:szCs w:val="26"/>
        </w:rPr>
        <w:t>:</w:t>
      </w:r>
      <w:r w:rsidR="007556FE" w:rsidRPr="00916CDE">
        <w:rPr>
          <w:szCs w:val="26"/>
        </w:rPr>
        <w:tab/>
        <w:t>____________</w:t>
      </w:r>
    </w:p>
    <w:p w14:paraId="6AECCBD6" w14:textId="6D747F98" w:rsidR="007556FE" w:rsidRPr="00916CDE" w:rsidRDefault="00582ABD" w:rsidP="004964EB">
      <w:pPr>
        <w:spacing w:line="336" w:lineRule="auto"/>
        <w:ind w:left="360"/>
        <w:rPr>
          <w:szCs w:val="26"/>
        </w:rPr>
      </w:pPr>
      <w:r>
        <w:rPr>
          <w:szCs w:val="26"/>
          <w:lang w:val="en-US"/>
        </w:rPr>
        <w:t>References</w:t>
      </w:r>
      <w:r w:rsidR="007556FE" w:rsidRPr="00916CDE">
        <w:rPr>
          <w:szCs w:val="26"/>
        </w:rPr>
        <w:t xml:space="preserve">: </w:t>
      </w:r>
      <w:r w:rsidR="00BB3E57">
        <w:rPr>
          <w:szCs w:val="26"/>
          <w:lang w:val="en-US"/>
        </w:rPr>
        <w:t xml:space="preserve">  </w:t>
      </w:r>
      <w:r w:rsidR="00BB3E57">
        <w:rPr>
          <w:szCs w:val="26"/>
          <w:lang w:val="en-US"/>
        </w:rPr>
        <w:tab/>
      </w:r>
      <w:r w:rsidR="007556FE" w:rsidRPr="00916CDE">
        <w:rPr>
          <w:szCs w:val="26"/>
        </w:rPr>
        <w:tab/>
        <w:t>____________</w:t>
      </w:r>
      <w:r w:rsidR="007556FE" w:rsidRPr="00916CDE">
        <w:rPr>
          <w:szCs w:val="26"/>
        </w:rPr>
        <w:tab/>
      </w:r>
      <w:r w:rsidR="007556FE" w:rsidRPr="00916CDE">
        <w:rPr>
          <w:szCs w:val="26"/>
        </w:rPr>
        <w:tab/>
      </w:r>
      <w:r w:rsidR="00BB3E57">
        <w:rPr>
          <w:szCs w:val="26"/>
          <w:lang w:val="en-US"/>
        </w:rPr>
        <w:t>Product(s)</w:t>
      </w:r>
      <w:r w:rsidR="007556FE" w:rsidRPr="00916CDE">
        <w:rPr>
          <w:szCs w:val="26"/>
        </w:rPr>
        <w:t>:</w:t>
      </w:r>
      <w:r w:rsidR="007556FE" w:rsidRPr="00916CDE">
        <w:rPr>
          <w:szCs w:val="26"/>
        </w:rPr>
        <w:tab/>
        <w:t>____________</w:t>
      </w:r>
    </w:p>
    <w:p w14:paraId="1954BDC4" w14:textId="1F603C06" w:rsidR="007556FE" w:rsidRPr="00916CDE" w:rsidRDefault="00BB3E57" w:rsidP="004964EB">
      <w:pPr>
        <w:spacing w:line="336" w:lineRule="auto"/>
        <w:ind w:left="360"/>
        <w:rPr>
          <w:szCs w:val="26"/>
        </w:rPr>
      </w:pPr>
      <w:r>
        <w:rPr>
          <w:szCs w:val="26"/>
          <w:lang w:val="en-US"/>
        </w:rPr>
        <w:t>Remarks about the presentation of  the thesis book</w:t>
      </w:r>
      <w:r w:rsidR="007556FE" w:rsidRPr="00916CDE">
        <w:rPr>
          <w:szCs w:val="26"/>
        </w:rPr>
        <w:t>:</w:t>
      </w:r>
    </w:p>
    <w:p w14:paraId="6300C6C4" w14:textId="7ADA438E" w:rsidR="00004F77" w:rsidRPr="00916CDE" w:rsidRDefault="00004F77" w:rsidP="004964EB">
      <w:pPr>
        <w:spacing w:line="336" w:lineRule="auto"/>
        <w:rPr>
          <w:szCs w:val="26"/>
        </w:rPr>
      </w:pPr>
      <w:r w:rsidRPr="00916CDE">
        <w:rPr>
          <w:szCs w:val="26"/>
        </w:rPr>
        <w:t>______________________________________________________________________________________________</w:t>
      </w:r>
      <w:r w:rsidR="006C4B1F" w:rsidRPr="00916CDE">
        <w:rPr>
          <w:szCs w:val="26"/>
        </w:rPr>
        <w:t>__</w:t>
      </w:r>
    </w:p>
    <w:p w14:paraId="2FD640BE" w14:textId="77777777" w:rsidR="00004F77" w:rsidRPr="00916CDE" w:rsidRDefault="00004F77" w:rsidP="004964EB">
      <w:pPr>
        <w:spacing w:line="336" w:lineRule="auto"/>
        <w:rPr>
          <w:szCs w:val="26"/>
        </w:rPr>
      </w:pPr>
      <w:r w:rsidRPr="00916CDE">
        <w:rPr>
          <w:szCs w:val="26"/>
        </w:rPr>
        <w:t>______________________________________________________________________________________________</w:t>
      </w:r>
      <w:r w:rsidR="006C4B1F" w:rsidRPr="00916CDE">
        <w:rPr>
          <w:szCs w:val="26"/>
        </w:rPr>
        <w:t>__</w:t>
      </w:r>
    </w:p>
    <w:p w14:paraId="497E964F" w14:textId="77777777" w:rsidR="00004F77" w:rsidRPr="00916CDE" w:rsidRDefault="00004F77" w:rsidP="004964EB">
      <w:pPr>
        <w:spacing w:line="336" w:lineRule="auto"/>
        <w:rPr>
          <w:szCs w:val="26"/>
        </w:rPr>
      </w:pPr>
      <w:r w:rsidRPr="00916CDE">
        <w:rPr>
          <w:szCs w:val="26"/>
        </w:rPr>
        <w:t>______________________________________________________________________________________________</w:t>
      </w:r>
      <w:r w:rsidR="006C4B1F" w:rsidRPr="00916CDE">
        <w:rPr>
          <w:szCs w:val="26"/>
        </w:rPr>
        <w:t>__</w:t>
      </w:r>
    </w:p>
    <w:p w14:paraId="18593403" w14:textId="77777777" w:rsidR="00004F77" w:rsidRPr="00916CDE" w:rsidRDefault="00004F77" w:rsidP="004964EB">
      <w:pPr>
        <w:spacing w:line="336" w:lineRule="auto"/>
        <w:rPr>
          <w:szCs w:val="26"/>
        </w:rPr>
      </w:pPr>
      <w:r w:rsidRPr="00916CDE">
        <w:rPr>
          <w:szCs w:val="26"/>
        </w:rPr>
        <w:t>______________________________________________________________________________________________</w:t>
      </w:r>
      <w:r w:rsidR="006C4B1F" w:rsidRPr="00916CDE">
        <w:rPr>
          <w:szCs w:val="26"/>
        </w:rPr>
        <w:t>__</w:t>
      </w:r>
    </w:p>
    <w:p w14:paraId="312D0C5D" w14:textId="7D3F9A7A" w:rsidR="007556FE" w:rsidRPr="00916CDE" w:rsidRDefault="0054479C" w:rsidP="004964EB">
      <w:pPr>
        <w:pStyle w:val="ListParagraph"/>
        <w:numPr>
          <w:ilvl w:val="0"/>
          <w:numId w:val="1"/>
        </w:numPr>
        <w:spacing w:line="336" w:lineRule="auto"/>
        <w:ind w:left="360"/>
        <w:rPr>
          <w:szCs w:val="26"/>
        </w:rPr>
      </w:pPr>
      <w:r>
        <w:rPr>
          <w:szCs w:val="26"/>
          <w:lang w:val="en-US"/>
        </w:rPr>
        <w:t>Thesis evaluation</w:t>
      </w:r>
      <w:r w:rsidR="007556FE" w:rsidRPr="00916CDE">
        <w:rPr>
          <w:szCs w:val="26"/>
        </w:rPr>
        <w:t>:</w:t>
      </w:r>
    </w:p>
    <w:p w14:paraId="28402B3F" w14:textId="77777777" w:rsidR="00EB1F15" w:rsidRPr="00916CDE" w:rsidRDefault="00EB1F15" w:rsidP="004964EB">
      <w:pPr>
        <w:spacing w:line="336" w:lineRule="auto"/>
        <w:rPr>
          <w:szCs w:val="26"/>
        </w:rPr>
      </w:pPr>
      <w:r w:rsidRPr="00916CDE">
        <w:rPr>
          <w:szCs w:val="26"/>
        </w:rPr>
        <w:t>______________________________________________________________________________________________</w:t>
      </w:r>
      <w:r w:rsidR="006C4B1F" w:rsidRPr="00916CDE">
        <w:rPr>
          <w:szCs w:val="26"/>
        </w:rPr>
        <w:t>__</w:t>
      </w:r>
    </w:p>
    <w:p w14:paraId="40C7D319" w14:textId="77777777" w:rsidR="004652F3" w:rsidRPr="00916CDE" w:rsidRDefault="004652F3" w:rsidP="004964EB">
      <w:pPr>
        <w:spacing w:line="336" w:lineRule="auto"/>
        <w:rPr>
          <w:szCs w:val="26"/>
        </w:rPr>
      </w:pPr>
      <w:r w:rsidRPr="00916CDE">
        <w:rPr>
          <w:szCs w:val="26"/>
        </w:rPr>
        <w:t>______________________________________________________________________________________________</w:t>
      </w:r>
      <w:r w:rsidR="006C4B1F" w:rsidRPr="00916CDE">
        <w:rPr>
          <w:szCs w:val="26"/>
        </w:rPr>
        <w:t>__</w:t>
      </w:r>
    </w:p>
    <w:p w14:paraId="4CFA3D4C" w14:textId="77777777" w:rsidR="004652F3" w:rsidRPr="00916CDE" w:rsidRDefault="004652F3" w:rsidP="004964EB">
      <w:pPr>
        <w:spacing w:line="336" w:lineRule="auto"/>
        <w:rPr>
          <w:szCs w:val="26"/>
        </w:rPr>
      </w:pPr>
      <w:r w:rsidRPr="00916CDE">
        <w:rPr>
          <w:szCs w:val="26"/>
        </w:rPr>
        <w:t>______________________________________________________________________________________________</w:t>
      </w:r>
      <w:r w:rsidR="006C4B1F" w:rsidRPr="00916CDE">
        <w:rPr>
          <w:szCs w:val="26"/>
        </w:rPr>
        <w:t>__</w:t>
      </w:r>
    </w:p>
    <w:p w14:paraId="370E76EF" w14:textId="77777777" w:rsidR="004652F3" w:rsidRPr="00916CDE" w:rsidRDefault="004652F3" w:rsidP="004964EB">
      <w:pPr>
        <w:spacing w:line="336" w:lineRule="auto"/>
        <w:rPr>
          <w:szCs w:val="26"/>
        </w:rPr>
      </w:pPr>
      <w:r w:rsidRPr="00916CDE">
        <w:rPr>
          <w:szCs w:val="26"/>
        </w:rPr>
        <w:t>______________________________________________________________________________________________</w:t>
      </w:r>
      <w:r w:rsidR="006C4B1F" w:rsidRPr="00916CDE">
        <w:rPr>
          <w:szCs w:val="26"/>
        </w:rPr>
        <w:t>__</w:t>
      </w:r>
    </w:p>
    <w:p w14:paraId="40F57EFF" w14:textId="4927ECE0" w:rsidR="00EB1F15" w:rsidRPr="00916CDE" w:rsidRDefault="00C47068" w:rsidP="004964EB">
      <w:pPr>
        <w:pStyle w:val="ListParagraph"/>
        <w:numPr>
          <w:ilvl w:val="0"/>
          <w:numId w:val="1"/>
        </w:numPr>
        <w:spacing w:line="336" w:lineRule="auto"/>
        <w:ind w:left="360"/>
        <w:rPr>
          <w:szCs w:val="26"/>
        </w:rPr>
      </w:pPr>
      <w:r>
        <w:rPr>
          <w:szCs w:val="26"/>
          <w:lang w:val="en-US"/>
        </w:rPr>
        <w:t>Potential applications</w:t>
      </w:r>
      <w:r w:rsidR="00EB1F15" w:rsidRPr="00916CDE">
        <w:rPr>
          <w:szCs w:val="26"/>
        </w:rPr>
        <w:t>:</w:t>
      </w:r>
    </w:p>
    <w:p w14:paraId="2515E41D" w14:textId="77777777" w:rsidR="004652F3" w:rsidRPr="00916CDE" w:rsidRDefault="004652F3" w:rsidP="004964EB">
      <w:pPr>
        <w:spacing w:line="336" w:lineRule="auto"/>
        <w:rPr>
          <w:szCs w:val="26"/>
        </w:rPr>
      </w:pPr>
      <w:bookmarkStart w:id="0" w:name="_Hlk43798167"/>
      <w:r w:rsidRPr="00916CDE">
        <w:rPr>
          <w:szCs w:val="26"/>
        </w:rPr>
        <w:lastRenderedPageBreak/>
        <w:t>______________________________________________________________________________________________</w:t>
      </w:r>
      <w:r w:rsidR="006C4B1F" w:rsidRPr="00916CDE">
        <w:rPr>
          <w:szCs w:val="26"/>
        </w:rPr>
        <w:t>__</w:t>
      </w:r>
    </w:p>
    <w:p w14:paraId="53DD0074" w14:textId="77777777" w:rsidR="004652F3" w:rsidRPr="00916CDE" w:rsidRDefault="004652F3" w:rsidP="004964EB">
      <w:pPr>
        <w:spacing w:line="336" w:lineRule="auto"/>
        <w:rPr>
          <w:szCs w:val="26"/>
        </w:rPr>
      </w:pPr>
      <w:r w:rsidRPr="00916CDE">
        <w:rPr>
          <w:szCs w:val="26"/>
        </w:rPr>
        <w:t>______________________________________________________________________________________________</w:t>
      </w:r>
      <w:r w:rsidR="006C4B1F" w:rsidRPr="00916CDE">
        <w:rPr>
          <w:szCs w:val="26"/>
        </w:rPr>
        <w:t>__</w:t>
      </w:r>
    </w:p>
    <w:p w14:paraId="60674CC3" w14:textId="77777777" w:rsidR="004652F3" w:rsidRPr="00916CDE" w:rsidRDefault="004652F3" w:rsidP="004964EB">
      <w:pPr>
        <w:spacing w:line="336" w:lineRule="auto"/>
        <w:rPr>
          <w:szCs w:val="26"/>
        </w:rPr>
      </w:pPr>
      <w:r w:rsidRPr="00916CDE">
        <w:rPr>
          <w:szCs w:val="26"/>
        </w:rPr>
        <w:t>______________________________________________________________________________________________</w:t>
      </w:r>
      <w:r w:rsidR="006C4B1F" w:rsidRPr="00916CDE">
        <w:rPr>
          <w:szCs w:val="26"/>
        </w:rPr>
        <w:t>__</w:t>
      </w:r>
    </w:p>
    <w:p w14:paraId="75F8C0E2" w14:textId="77777777" w:rsidR="004652F3" w:rsidRPr="00916CDE" w:rsidRDefault="004652F3" w:rsidP="004964EB">
      <w:pPr>
        <w:spacing w:line="336" w:lineRule="auto"/>
        <w:rPr>
          <w:szCs w:val="26"/>
        </w:rPr>
      </w:pPr>
      <w:r w:rsidRPr="00916CDE">
        <w:rPr>
          <w:szCs w:val="26"/>
        </w:rPr>
        <w:t>______________________________________________________________________________________________</w:t>
      </w:r>
      <w:r w:rsidR="006C4B1F" w:rsidRPr="00916CDE">
        <w:rPr>
          <w:szCs w:val="26"/>
        </w:rPr>
        <w:t>__</w:t>
      </w:r>
    </w:p>
    <w:p w14:paraId="630C9B74" w14:textId="31621C27" w:rsidR="00EB1F15" w:rsidRPr="00916CDE" w:rsidRDefault="00533FAB" w:rsidP="004964EB">
      <w:pPr>
        <w:pStyle w:val="ListParagraph"/>
        <w:numPr>
          <w:ilvl w:val="0"/>
          <w:numId w:val="1"/>
        </w:numPr>
        <w:spacing w:line="336" w:lineRule="auto"/>
        <w:ind w:left="360"/>
        <w:rPr>
          <w:szCs w:val="26"/>
        </w:rPr>
      </w:pPr>
      <w:r>
        <w:rPr>
          <w:szCs w:val="26"/>
          <w:lang w:val="en-US"/>
        </w:rPr>
        <w:t>Working attitude of student</w:t>
      </w:r>
      <w:r w:rsidR="00EB1F15" w:rsidRPr="00916CDE">
        <w:rPr>
          <w:szCs w:val="26"/>
        </w:rPr>
        <w:t>:</w:t>
      </w:r>
    </w:p>
    <w:p w14:paraId="75B4ACFE" w14:textId="77777777" w:rsidR="00EB1F15" w:rsidRPr="00916CDE" w:rsidRDefault="00EB1F15" w:rsidP="004964EB">
      <w:pPr>
        <w:spacing w:line="336" w:lineRule="auto"/>
        <w:rPr>
          <w:szCs w:val="26"/>
        </w:rPr>
      </w:pPr>
      <w:r w:rsidRPr="00916CDE">
        <w:rPr>
          <w:szCs w:val="26"/>
        </w:rPr>
        <w:t>______________________________________________________________________________________________</w:t>
      </w:r>
      <w:r w:rsidR="006C4B1F" w:rsidRPr="00916CDE">
        <w:rPr>
          <w:szCs w:val="26"/>
        </w:rPr>
        <w:t>__</w:t>
      </w:r>
    </w:p>
    <w:p w14:paraId="2F5D9625" w14:textId="77777777" w:rsidR="00EB1F15" w:rsidRPr="00916CDE" w:rsidRDefault="00EB1F15" w:rsidP="004964EB">
      <w:pPr>
        <w:spacing w:line="336" w:lineRule="auto"/>
        <w:rPr>
          <w:szCs w:val="26"/>
        </w:rPr>
      </w:pPr>
      <w:r w:rsidRPr="00916CDE">
        <w:rPr>
          <w:szCs w:val="26"/>
        </w:rPr>
        <w:t>______________________________________________________________________________________________</w:t>
      </w:r>
      <w:r w:rsidR="006C4B1F" w:rsidRPr="00916CDE">
        <w:rPr>
          <w:szCs w:val="26"/>
        </w:rPr>
        <w:t>__</w:t>
      </w:r>
    </w:p>
    <w:p w14:paraId="3455C54F" w14:textId="77777777" w:rsidR="00EB1F15" w:rsidRPr="00916CDE" w:rsidRDefault="00EB1F15" w:rsidP="004964EB">
      <w:pPr>
        <w:spacing w:line="336" w:lineRule="auto"/>
        <w:rPr>
          <w:szCs w:val="26"/>
        </w:rPr>
      </w:pPr>
      <w:r w:rsidRPr="00916CDE">
        <w:rPr>
          <w:szCs w:val="26"/>
        </w:rPr>
        <w:t>______________________________________________________________________________________________</w:t>
      </w:r>
      <w:r w:rsidR="006C4B1F" w:rsidRPr="00916CDE">
        <w:rPr>
          <w:szCs w:val="26"/>
        </w:rPr>
        <w:t>__</w:t>
      </w:r>
    </w:p>
    <w:p w14:paraId="597F468F" w14:textId="77777777" w:rsidR="00EB1F15" w:rsidRPr="00916CDE" w:rsidRDefault="00EB1F15" w:rsidP="004964EB">
      <w:pPr>
        <w:spacing w:line="336" w:lineRule="auto"/>
        <w:rPr>
          <w:szCs w:val="26"/>
        </w:rPr>
      </w:pPr>
      <w:r w:rsidRPr="00916CDE">
        <w:rPr>
          <w:szCs w:val="26"/>
        </w:rPr>
        <w:t>______________________________________________________________________________________________</w:t>
      </w:r>
      <w:r w:rsidR="006C4B1F" w:rsidRPr="00916CDE">
        <w:rPr>
          <w:szCs w:val="26"/>
        </w:rPr>
        <w:t>__</w:t>
      </w:r>
    </w:p>
    <w:p w14:paraId="02C2B425" w14:textId="17F6B12F" w:rsidR="006C4B1F" w:rsidRDefault="00D92577" w:rsidP="004964EB">
      <w:pPr>
        <w:spacing w:before="120" w:after="120" w:line="336" w:lineRule="auto"/>
        <w:rPr>
          <w:szCs w:val="26"/>
        </w:rPr>
      </w:pPr>
      <w:r>
        <w:rPr>
          <w:b/>
          <w:szCs w:val="26"/>
          <w:u w:val="single"/>
          <w:lang w:val="en-US"/>
        </w:rPr>
        <w:t>Overall evaluation</w:t>
      </w:r>
      <w:r w:rsidR="006C4B1F" w:rsidRPr="00916CDE">
        <w:rPr>
          <w:b/>
          <w:szCs w:val="26"/>
          <w:u w:val="single"/>
        </w:rPr>
        <w:t>:</w:t>
      </w:r>
      <w:r w:rsidR="006C4B1F" w:rsidRPr="00916CDE">
        <w:rPr>
          <w:szCs w:val="26"/>
        </w:rPr>
        <w:t xml:space="preserve"> </w:t>
      </w:r>
    </w:p>
    <w:p w14:paraId="6DF80DDF" w14:textId="77777777" w:rsidR="003745DB" w:rsidRPr="00916CDE" w:rsidRDefault="003745DB" w:rsidP="004964EB">
      <w:pPr>
        <w:spacing w:before="120" w:after="120" w:line="336" w:lineRule="auto"/>
        <w:rPr>
          <w:szCs w:val="26"/>
        </w:rPr>
      </w:pPr>
    </w:p>
    <w:p w14:paraId="02859AE7" w14:textId="7A4520B6" w:rsidR="006C4B1F" w:rsidRPr="00916CDE" w:rsidRDefault="008954F5" w:rsidP="004964EB">
      <w:pPr>
        <w:spacing w:line="336" w:lineRule="auto"/>
        <w:rPr>
          <w:b/>
          <w:szCs w:val="26"/>
          <w:u w:val="single"/>
        </w:rPr>
      </w:pPr>
      <w:r>
        <w:rPr>
          <w:b/>
          <w:szCs w:val="26"/>
          <w:u w:val="single"/>
          <w:lang w:val="en-US"/>
        </w:rPr>
        <w:t>Score of student</w:t>
      </w:r>
      <w:r w:rsidR="006C4B1F" w:rsidRPr="00916CDE">
        <w:rPr>
          <w:b/>
          <w:szCs w:val="26"/>
          <w:u w:val="single"/>
        </w:rPr>
        <w:t>:</w:t>
      </w:r>
    </w:p>
    <w:p w14:paraId="384EC6C9" w14:textId="3A43C9B8" w:rsidR="00EB1F15" w:rsidRDefault="00B91EA3" w:rsidP="004964EB">
      <w:pPr>
        <w:spacing w:line="336" w:lineRule="auto"/>
        <w:rPr>
          <w:szCs w:val="26"/>
        </w:rPr>
      </w:pPr>
      <w:r>
        <w:rPr>
          <w:szCs w:val="26"/>
          <w:lang w:val="en-US"/>
        </w:rPr>
        <w:t>Pham Minh Thuan</w:t>
      </w:r>
      <w:r w:rsidR="006C4B1F" w:rsidRPr="00916CDE">
        <w:rPr>
          <w:szCs w:val="26"/>
        </w:rPr>
        <w:t>:         …………/10</w:t>
      </w:r>
    </w:p>
    <w:p w14:paraId="168DDA57" w14:textId="77777777" w:rsidR="00C522D4" w:rsidRPr="00916CDE" w:rsidRDefault="00C522D4" w:rsidP="004964EB">
      <w:pPr>
        <w:spacing w:line="336" w:lineRule="auto"/>
        <w:rPr>
          <w:szCs w:val="26"/>
        </w:rPr>
      </w:pPr>
    </w:p>
    <w:p w14:paraId="412CE4E9" w14:textId="0A9E492A" w:rsidR="00B62B52" w:rsidRPr="00A86D2D" w:rsidRDefault="00B62B52" w:rsidP="004964EB">
      <w:pPr>
        <w:spacing w:line="336" w:lineRule="auto"/>
        <w:jc w:val="center"/>
        <w:rPr>
          <w:b/>
          <w:szCs w:val="26"/>
          <w:lang w:val="en-US"/>
        </w:rPr>
      </w:pPr>
      <w:r w:rsidRPr="00916CDE">
        <w:rPr>
          <w:szCs w:val="26"/>
        </w:rPr>
        <w:tab/>
      </w:r>
      <w:r w:rsidRPr="00916CDE">
        <w:rPr>
          <w:szCs w:val="26"/>
        </w:rPr>
        <w:tab/>
      </w:r>
      <w:r w:rsidRPr="00916CDE">
        <w:rPr>
          <w:szCs w:val="26"/>
        </w:rPr>
        <w:tab/>
      </w:r>
      <w:r w:rsidRPr="00916CDE">
        <w:rPr>
          <w:szCs w:val="26"/>
        </w:rPr>
        <w:tab/>
      </w:r>
      <w:r w:rsidRPr="00916CDE">
        <w:rPr>
          <w:szCs w:val="26"/>
        </w:rPr>
        <w:tab/>
      </w:r>
      <w:r w:rsidR="00A86D2D">
        <w:rPr>
          <w:b/>
          <w:szCs w:val="26"/>
          <w:lang w:val="en-US"/>
        </w:rPr>
        <w:t>Supervisor</w:t>
      </w:r>
    </w:p>
    <w:p w14:paraId="66E7D2A1" w14:textId="3C1E351E" w:rsidR="002E210B" w:rsidRPr="002E210B" w:rsidRDefault="002E210B" w:rsidP="004964EB">
      <w:pPr>
        <w:spacing w:line="336" w:lineRule="auto"/>
        <w:jc w:val="center"/>
        <w:rPr>
          <w:bCs/>
          <w:szCs w:val="26"/>
          <w:lang w:val="en-US"/>
        </w:rPr>
      </w:pPr>
      <w:r>
        <w:rPr>
          <w:b/>
          <w:szCs w:val="26"/>
          <w:lang w:val="en-US"/>
        </w:rPr>
        <w:t xml:space="preserve">     </w:t>
      </w:r>
      <w:r>
        <w:rPr>
          <w:b/>
          <w:szCs w:val="26"/>
          <w:lang w:val="en-US"/>
        </w:rPr>
        <w:tab/>
      </w:r>
      <w:r>
        <w:rPr>
          <w:b/>
          <w:szCs w:val="26"/>
          <w:lang w:val="en-US"/>
        </w:rPr>
        <w:tab/>
      </w:r>
      <w:r>
        <w:rPr>
          <w:b/>
          <w:szCs w:val="26"/>
          <w:lang w:val="en-US"/>
        </w:rPr>
        <w:tab/>
      </w:r>
      <w:r>
        <w:rPr>
          <w:b/>
          <w:szCs w:val="26"/>
          <w:lang w:val="en-US"/>
        </w:rPr>
        <w:tab/>
      </w:r>
      <w:r>
        <w:rPr>
          <w:b/>
          <w:szCs w:val="26"/>
          <w:lang w:val="en-US"/>
        </w:rPr>
        <w:tab/>
      </w:r>
      <w:r w:rsidRPr="002E210B">
        <w:rPr>
          <w:bCs/>
          <w:szCs w:val="26"/>
          <w:lang w:val="en-US"/>
        </w:rPr>
        <w:t>(Sign and full name)</w:t>
      </w:r>
    </w:p>
    <w:bookmarkEnd w:id="0"/>
    <w:p w14:paraId="72569AF4" w14:textId="77777777" w:rsidR="00CC3509" w:rsidRPr="00916CDE" w:rsidRDefault="00CC3509" w:rsidP="004964EB">
      <w:pPr>
        <w:spacing w:line="336" w:lineRule="auto"/>
        <w:rPr>
          <w:szCs w:val="26"/>
        </w:rPr>
      </w:pPr>
      <w:r w:rsidRPr="00916CDE">
        <w:rPr>
          <w:szCs w:val="26"/>
        </w:rPr>
        <w:br w:type="page"/>
      </w:r>
    </w:p>
    <w:p w14:paraId="7F837A73" w14:textId="2E19C431" w:rsidR="002E20BC" w:rsidRPr="002E210B" w:rsidRDefault="002E210B" w:rsidP="004964EB">
      <w:pPr>
        <w:spacing w:line="336" w:lineRule="auto"/>
        <w:jc w:val="center"/>
        <w:rPr>
          <w:lang w:val="en-US"/>
        </w:rPr>
        <w:sectPr w:rsidR="002E20BC" w:rsidRPr="002E210B" w:rsidSect="000C3D86">
          <w:type w:val="continuous"/>
          <w:pgSz w:w="11906" w:h="16838"/>
          <w:pgMar w:top="1298" w:right="1140" w:bottom="720" w:left="1440" w:header="709" w:footer="709" w:gutter="0"/>
          <w:cols w:space="708"/>
          <w:docGrid w:linePitch="360"/>
        </w:sectPr>
      </w:pPr>
      <w:r>
        <w:rPr>
          <w:lang w:val="en-US"/>
        </w:rPr>
        <w:lastRenderedPageBreak/>
        <w:t xml:space="preserve">   </w:t>
      </w:r>
    </w:p>
    <w:p w14:paraId="4ACC2EB5" w14:textId="77777777" w:rsidR="00297CAA" w:rsidRPr="003B5F20" w:rsidRDefault="00297CAA" w:rsidP="00297CAA">
      <w:pPr>
        <w:spacing w:line="336" w:lineRule="auto"/>
        <w:jc w:val="center"/>
        <w:rPr>
          <w:sz w:val="22"/>
          <w:lang w:val="en-US"/>
        </w:rPr>
      </w:pPr>
      <w:r>
        <w:rPr>
          <w:sz w:val="22"/>
          <w:lang w:val="en-US"/>
        </w:rPr>
        <w:t>HO CHI MINH CITY UNIVERSITY OF TECHNOLOGY</w:t>
      </w:r>
    </w:p>
    <w:p w14:paraId="1628A0E9" w14:textId="77777777" w:rsidR="00297CAA" w:rsidRPr="003D73D1" w:rsidRDefault="00297CAA" w:rsidP="00297CAA">
      <w:pPr>
        <w:spacing w:line="336" w:lineRule="auto"/>
        <w:rPr>
          <w:bCs/>
          <w:szCs w:val="26"/>
          <w:lang w:val="en-US"/>
        </w:rPr>
      </w:pPr>
      <w:r>
        <w:rPr>
          <w:bCs/>
          <w:szCs w:val="26"/>
          <w:lang w:val="en-US"/>
        </w:rPr>
        <w:t xml:space="preserve">       </w:t>
      </w:r>
      <w:r w:rsidRPr="003D73D1">
        <w:rPr>
          <w:bCs/>
          <w:szCs w:val="26"/>
          <w:lang w:val="en-US"/>
        </w:rPr>
        <w:t>Electrical &amp; Electronic Engineering</w:t>
      </w:r>
    </w:p>
    <w:p w14:paraId="2FB1C53D" w14:textId="77777777" w:rsidR="00297CAA" w:rsidRPr="00AA6ACA" w:rsidRDefault="00297CAA" w:rsidP="00297CAA">
      <w:pPr>
        <w:spacing w:line="336" w:lineRule="auto"/>
        <w:jc w:val="center"/>
        <w:rPr>
          <w:bCs/>
          <w:sz w:val="22"/>
          <w:lang w:val="en-US"/>
        </w:rPr>
      </w:pPr>
      <w:r w:rsidRPr="00AA6ACA">
        <w:rPr>
          <w:bCs/>
          <w:sz w:val="22"/>
          <w:lang w:val="en-US"/>
        </w:rPr>
        <w:t>SOCIALIST REPUBLIC OF VIETNAM</w:t>
      </w:r>
    </w:p>
    <w:p w14:paraId="51E890A6" w14:textId="77777777" w:rsidR="00297CAA" w:rsidRPr="00AA6ACA" w:rsidRDefault="00297CAA" w:rsidP="00297CAA">
      <w:pPr>
        <w:spacing w:line="336" w:lineRule="auto"/>
        <w:rPr>
          <w:bCs/>
          <w:sz w:val="22"/>
          <w:lang w:val="en-US"/>
        </w:rPr>
      </w:pPr>
      <w:r w:rsidRPr="00AA6ACA">
        <w:rPr>
          <w:bCs/>
          <w:sz w:val="22"/>
          <w:lang w:val="en-US"/>
        </w:rPr>
        <mc:AlternateContent>
          <mc:Choice Requires="wps">
            <w:drawing>
              <wp:anchor distT="0" distB="0" distL="114300" distR="114300" simplePos="0" relativeHeight="251672576" behindDoc="0" locked="0" layoutInCell="1" allowOverlap="1" wp14:anchorId="028C8FD2" wp14:editId="65762EF3">
                <wp:simplePos x="0" y="0"/>
                <wp:positionH relativeFrom="column">
                  <wp:posOffset>295910</wp:posOffset>
                </wp:positionH>
                <wp:positionV relativeFrom="paragraph">
                  <wp:posOffset>290830</wp:posOffset>
                </wp:positionV>
                <wp:extent cx="1943100" cy="0"/>
                <wp:effectExtent l="0" t="0" r="19050" b="19050"/>
                <wp:wrapNone/>
                <wp:docPr id="119" name="Straight Connector 119"/>
                <wp:cNvGraphicFramePr/>
                <a:graphic xmlns:a="http://schemas.openxmlformats.org/drawingml/2006/main">
                  <a:graphicData uri="http://schemas.microsoft.com/office/word/2010/wordprocessingShape">
                    <wps:wsp>
                      <wps:cNvCnPr/>
                      <wps:spPr>
                        <a:xfrm>
                          <a:off x="0" y="0"/>
                          <a:ext cx="1943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4F1484C1" id="Straight Connector 119" o:spid="_x0000_s1026" style="position:absolute;z-index:251672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3.3pt,22.9pt" to="176.3pt,2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" strokecolor="black [3200]" strokeweight=".5pt">
                <v:stroke joinstyle="miter"/>
              </v:line>
            </w:pict>
          </mc:Fallback>
        </mc:AlternateContent>
      </w:r>
      <w:r w:rsidRPr="00AA6ACA">
        <w:rPr>
          <w:bCs/>
          <w:sz w:val="22"/>
          <w:lang w:val="en-US"/>
        </w:rPr>
        <w:t xml:space="preserve">     Independence</w:t>
      </w:r>
      <w:r w:rsidRPr="00AA6ACA">
        <w:rPr>
          <w:bCs/>
          <w:sz w:val="22"/>
        </w:rPr>
        <w:t xml:space="preserve"> – </w:t>
      </w:r>
      <w:r w:rsidRPr="00AA6ACA">
        <w:rPr>
          <w:bCs/>
          <w:sz w:val="22"/>
          <w:lang w:val="en-US"/>
        </w:rPr>
        <w:t>Freedom</w:t>
      </w:r>
      <w:r w:rsidRPr="00AA6ACA">
        <w:rPr>
          <w:bCs/>
          <w:sz w:val="22"/>
        </w:rPr>
        <w:t xml:space="preserve"> – </w:t>
      </w:r>
      <w:r w:rsidRPr="00AA6ACA">
        <w:rPr>
          <w:bCs/>
          <w:sz w:val="22"/>
          <w:lang w:val="en-US"/>
        </w:rPr>
        <w:t>Happiness</w:t>
      </w:r>
    </w:p>
    <w:p w14:paraId="620201D3" w14:textId="77777777" w:rsidR="00297CAA" w:rsidRPr="00AA6ACA" w:rsidRDefault="00297CAA" w:rsidP="00297CAA">
      <w:pPr>
        <w:spacing w:line="336" w:lineRule="auto"/>
        <w:jc w:val="center"/>
        <w:rPr>
          <w:bCs/>
          <w:sz w:val="22"/>
        </w:rPr>
        <w:sectPr w:rsidR="00297CAA" w:rsidRPr="00AA6ACA" w:rsidSect="00297CAA">
          <w:footerReference w:type="default" r:id="rId9"/>
          <w:type w:val="continuous"/>
          <w:pgSz w:w="11906" w:h="16838"/>
          <w:pgMar w:top="1701" w:right="1134" w:bottom="1985" w:left="1701" w:header="709" w:footer="709" w:gutter="0"/>
          <w:cols w:num="2" w:space="340" w:equalWidth="0">
            <w:col w:w="4763" w:space="340"/>
            <w:col w:w="3968"/>
          </w:cols>
          <w:docGrid w:linePitch="360"/>
        </w:sectPr>
      </w:pPr>
    </w:p>
    <w:p w14:paraId="020CED79" w14:textId="77777777" w:rsidR="00297CAA" w:rsidRPr="003D73D1" w:rsidRDefault="00297CAA" w:rsidP="00297CAA">
      <w:pPr>
        <w:spacing w:line="336" w:lineRule="auto"/>
        <w:rPr>
          <w:bCs/>
          <w:szCs w:val="26"/>
          <w:lang w:val="en-US"/>
        </w:rPr>
        <w:sectPr w:rsidR="00297CAA" w:rsidRPr="003D73D1" w:rsidSect="00E75F35">
          <w:type w:val="continuous"/>
          <w:pgSz w:w="11906" w:h="16838"/>
          <w:pgMar w:top="1701" w:right="1134" w:bottom="1985" w:left="1701" w:header="709" w:footer="709" w:gutter="0"/>
          <w:cols w:num="2" w:space="1" w:equalWidth="0">
            <w:col w:w="5387" w:space="1"/>
            <w:col w:w="3683"/>
          </w:cols>
          <w:docGrid w:linePitch="360"/>
        </w:sectPr>
      </w:pPr>
      <w:r>
        <w:rPr>
          <w:bCs/>
          <w:szCs w:val="26"/>
          <w:lang w:val="en-US"/>
        </w:rPr>
        <w:t xml:space="preserve">       </w:t>
      </w:r>
      <w:r w:rsidRPr="003D73D1">
        <w:rPr>
          <w:bCs/>
          <w:szCs w:val="26"/>
          <w:lang w:val="en-US"/>
        </w:rPr>
        <w:t>Control Engineering &amp; Automation</w:t>
      </w:r>
    </w:p>
    <w:p w14:paraId="44FEEB10" w14:textId="77777777" w:rsidR="00297CAA" w:rsidRPr="00916CDE" w:rsidRDefault="00297CAA" w:rsidP="00297CAA">
      <w:pPr>
        <w:spacing w:line="336" w:lineRule="auto"/>
        <w:jc w:val="right"/>
        <w:rPr>
          <w:i/>
          <w:sz w:val="24"/>
          <w:szCs w:val="24"/>
        </w:rPr>
      </w:pPr>
      <w:r w:rsidRPr="00916CDE">
        <w:rPr>
          <w:lang w:val="en-US"/>
        </w:rPr>
        <mc:AlternateContent>
          <mc:Choice Requires="wps">
            <w:drawing>
              <wp:anchor distT="0" distB="0" distL="114300" distR="114300" simplePos="0" relativeHeight="251671552" behindDoc="0" locked="0" layoutInCell="1" allowOverlap="1" wp14:anchorId="01F3FAF2" wp14:editId="07EED828">
                <wp:simplePos x="0" y="0"/>
                <wp:positionH relativeFrom="column">
                  <wp:posOffset>504190</wp:posOffset>
                </wp:positionH>
                <wp:positionV relativeFrom="paragraph">
                  <wp:posOffset>174278</wp:posOffset>
                </wp:positionV>
                <wp:extent cx="2428875" cy="0"/>
                <wp:effectExtent l="0" t="0" r="28575" b="19050"/>
                <wp:wrapNone/>
                <wp:docPr id="120" name="Straight Connector 120"/>
                <wp:cNvGraphicFramePr/>
                <a:graphic xmlns:a="http://schemas.openxmlformats.org/drawingml/2006/main">
                  <a:graphicData uri="http://schemas.microsoft.com/office/word/2010/wordprocessingShape">
                    <wps:wsp>
                      <wps:cNvCnPr/>
                      <wps:spPr>
                        <a:xfrm>
                          <a:off x="0" y="0"/>
                          <a:ext cx="24288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3F773CE" id="Straight Connector 120" o:spid="_x0000_s1026" style="position:absolute;z-index:251671552;visibility:visible;mso-wrap-style:square;mso-wrap-distance-left:9pt;mso-wrap-distance-top:0;mso-wrap-distance-right:9pt;mso-wrap-distance-bottom:0;mso-position-horizontal:absolute;mso-position-horizontal-relative:text;mso-position-vertical:absolute;mso-position-vertical-relative:text" from="39.7pt,13.7pt" to="230.95pt,1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" strokecolor="black [3200]" strokeweight=".5pt">
                <v:stroke joinstyle="miter"/>
              </v:line>
            </w:pict>
          </mc:Fallback>
        </mc:AlternateContent>
      </w:r>
    </w:p>
    <w:p w14:paraId="0EA555C7" w14:textId="77777777" w:rsidR="002E20BC" w:rsidRPr="00916CDE" w:rsidRDefault="002E20BC" w:rsidP="004964EB">
      <w:pPr>
        <w:spacing w:line="336" w:lineRule="auto"/>
        <w:jc w:val="center"/>
        <w:rPr>
          <w:b/>
          <w:sz w:val="30"/>
          <w:szCs w:val="30"/>
        </w:rPr>
      </w:pPr>
    </w:p>
    <w:p w14:paraId="1DD6AE3E" w14:textId="77777777" w:rsidR="006B6599" w:rsidRPr="009B40AC" w:rsidRDefault="006B6599" w:rsidP="006B6599">
      <w:pPr>
        <w:spacing w:line="336" w:lineRule="auto"/>
        <w:jc w:val="center"/>
        <w:rPr>
          <w:b/>
          <w:sz w:val="30"/>
          <w:szCs w:val="30"/>
          <w:lang w:val="en-US"/>
        </w:rPr>
      </w:pPr>
      <w:r>
        <w:rPr>
          <w:b/>
          <w:sz w:val="30"/>
          <w:szCs w:val="30"/>
          <w:lang w:val="en-US"/>
        </w:rPr>
        <w:t>GRADUATION EVALUATION OF SUPERVISOR</w:t>
      </w:r>
    </w:p>
    <w:p w14:paraId="4FE73E0A" w14:textId="77777777" w:rsidR="006B6599" w:rsidRPr="00916CDE" w:rsidRDefault="006B6599" w:rsidP="006B6599">
      <w:pPr>
        <w:spacing w:line="336" w:lineRule="auto"/>
        <w:rPr>
          <w:szCs w:val="26"/>
        </w:rPr>
      </w:pPr>
    </w:p>
    <w:p w14:paraId="7543E457" w14:textId="77777777" w:rsidR="006B6599" w:rsidRPr="00916CDE" w:rsidRDefault="006B6599" w:rsidP="006B6599">
      <w:pPr>
        <w:spacing w:after="120" w:line="336" w:lineRule="auto"/>
        <w:rPr>
          <w:b/>
          <w:szCs w:val="26"/>
          <w:u w:val="single"/>
        </w:rPr>
      </w:pPr>
      <w:r>
        <w:rPr>
          <w:b/>
          <w:szCs w:val="26"/>
          <w:u w:val="single"/>
          <w:lang w:val="en-US"/>
        </w:rPr>
        <w:t>Name of Thesis</w:t>
      </w:r>
      <w:r w:rsidRPr="00916CDE">
        <w:rPr>
          <w:b/>
          <w:szCs w:val="26"/>
          <w:u w:val="single"/>
        </w:rPr>
        <w:t>:</w:t>
      </w:r>
    </w:p>
    <w:p w14:paraId="489BCE39" w14:textId="169928C7" w:rsidR="006B6599" w:rsidRPr="00CE65D9" w:rsidRDefault="006B6599" w:rsidP="006B6599">
      <w:pPr>
        <w:jc w:val="center"/>
        <w:rPr>
          <w:rFonts w:cstheme="majorHAnsi"/>
          <w:b/>
          <w:sz w:val="30"/>
          <w:szCs w:val="30"/>
          <w:lang w:val="en-US"/>
        </w:rPr>
      </w:pPr>
      <w:r w:rsidRPr="00CE65D9">
        <w:rPr>
          <w:rFonts w:cstheme="majorHAnsi"/>
          <w:b/>
          <w:sz w:val="30"/>
          <w:szCs w:val="30"/>
          <w:lang w:val="en-US"/>
        </w:rPr>
        <w:t>IOT APPLICATIONS IN THE CONSTRUCTION OF EQUIPMENTS MONITORING AND MANAGEMENT SYSTEM</w:t>
      </w:r>
      <w:r w:rsidR="00CB74BA">
        <w:rPr>
          <w:rFonts w:cstheme="majorHAnsi"/>
          <w:b/>
          <w:sz w:val="30"/>
          <w:szCs w:val="30"/>
          <w:lang w:val="en-US"/>
        </w:rPr>
        <w:t xml:space="preserve"> IN HOME</w:t>
      </w:r>
    </w:p>
    <w:p w14:paraId="1C433AD9" w14:textId="3B0ACD83" w:rsidR="006B6599" w:rsidRPr="00916CDE" w:rsidRDefault="006B6599" w:rsidP="006B6599">
      <w:pPr>
        <w:spacing w:line="336" w:lineRule="auto"/>
        <w:rPr>
          <w:b/>
          <w:szCs w:val="26"/>
        </w:rPr>
      </w:pPr>
      <w:r>
        <w:rPr>
          <w:b/>
          <w:szCs w:val="26"/>
          <w:u w:val="single"/>
          <w:lang w:val="en-US"/>
        </w:rPr>
        <w:t>Student</w:t>
      </w:r>
      <w:r w:rsidRPr="00916CDE">
        <w:rPr>
          <w:b/>
          <w:szCs w:val="26"/>
          <w:u w:val="single"/>
        </w:rPr>
        <w:t>:</w:t>
      </w:r>
      <w:r w:rsidRPr="00916CDE">
        <w:rPr>
          <w:b/>
          <w:szCs w:val="26"/>
        </w:rPr>
        <w:tab/>
      </w:r>
      <w:r w:rsidRPr="00916CDE">
        <w:rPr>
          <w:b/>
          <w:szCs w:val="26"/>
        </w:rPr>
        <w:tab/>
      </w:r>
      <w:r w:rsidRPr="00916CDE">
        <w:rPr>
          <w:b/>
          <w:szCs w:val="26"/>
        </w:rPr>
        <w:tab/>
      </w:r>
      <w:r w:rsidRPr="00916CDE">
        <w:rPr>
          <w:b/>
          <w:szCs w:val="26"/>
        </w:rPr>
        <w:tab/>
      </w:r>
      <w:r>
        <w:rPr>
          <w:b/>
          <w:szCs w:val="26"/>
        </w:rPr>
        <w:tab/>
      </w:r>
      <w:r>
        <w:rPr>
          <w:b/>
          <w:szCs w:val="26"/>
        </w:rPr>
        <w:tab/>
      </w:r>
      <w:r>
        <w:rPr>
          <w:b/>
          <w:szCs w:val="26"/>
        </w:rPr>
        <w:tab/>
      </w:r>
      <w:r w:rsidR="003C279B">
        <w:rPr>
          <w:b/>
          <w:szCs w:val="26"/>
          <w:u w:val="single"/>
          <w:lang w:val="en-US"/>
        </w:rPr>
        <w:t>Judges</w:t>
      </w:r>
      <w:r w:rsidRPr="00916CDE">
        <w:rPr>
          <w:b/>
          <w:szCs w:val="26"/>
          <w:u w:val="single"/>
        </w:rPr>
        <w:t>:</w:t>
      </w:r>
    </w:p>
    <w:p w14:paraId="5A355E03" w14:textId="629D5BE4" w:rsidR="006B6599" w:rsidRPr="00572A79" w:rsidRDefault="006B6599" w:rsidP="006B6599">
      <w:pPr>
        <w:spacing w:line="336" w:lineRule="auto"/>
        <w:rPr>
          <w:szCs w:val="26"/>
          <w:lang w:val="en-US"/>
        </w:rPr>
      </w:pPr>
      <w:r>
        <w:rPr>
          <w:szCs w:val="26"/>
          <w:lang w:val="en-US"/>
        </w:rPr>
        <w:t>Pham Minh Thuan</w:t>
      </w:r>
      <w:r w:rsidRPr="00916CDE">
        <w:rPr>
          <w:szCs w:val="26"/>
        </w:rPr>
        <w:tab/>
      </w:r>
      <w:r w:rsidRPr="00916CDE">
        <w:rPr>
          <w:szCs w:val="26"/>
        </w:rPr>
        <w:tab/>
      </w:r>
      <w:r w:rsidRPr="00916CDE">
        <w:rPr>
          <w:szCs w:val="26"/>
        </w:rPr>
        <w:tab/>
      </w:r>
      <w:r>
        <w:rPr>
          <w:szCs w:val="26"/>
          <w:lang w:val="en-US"/>
        </w:rPr>
        <w:t>1613435</w:t>
      </w:r>
      <w:r w:rsidRPr="00916CDE">
        <w:rPr>
          <w:szCs w:val="26"/>
        </w:rPr>
        <w:tab/>
      </w:r>
      <w:r w:rsidRPr="00916CDE">
        <w:rPr>
          <w:szCs w:val="26"/>
        </w:rPr>
        <w:tab/>
      </w:r>
    </w:p>
    <w:p w14:paraId="4C64885C" w14:textId="77777777" w:rsidR="006B6599" w:rsidRPr="00916CDE" w:rsidRDefault="006B6599" w:rsidP="006B6599">
      <w:pPr>
        <w:spacing w:after="120" w:line="336" w:lineRule="auto"/>
        <w:rPr>
          <w:szCs w:val="26"/>
        </w:rPr>
      </w:pPr>
      <w:r w:rsidRPr="00916CDE">
        <w:rPr>
          <w:szCs w:val="26"/>
        </w:rPr>
        <w:tab/>
      </w:r>
      <w:r w:rsidRPr="00916CDE">
        <w:rPr>
          <w:szCs w:val="26"/>
        </w:rPr>
        <w:tab/>
      </w:r>
    </w:p>
    <w:p w14:paraId="47D00125" w14:textId="77777777" w:rsidR="006B6599" w:rsidRPr="00916CDE" w:rsidRDefault="006B6599" w:rsidP="006B6599">
      <w:pPr>
        <w:spacing w:before="120" w:after="120" w:line="336" w:lineRule="auto"/>
        <w:rPr>
          <w:b/>
          <w:szCs w:val="26"/>
          <w:u w:val="single"/>
        </w:rPr>
      </w:pPr>
      <w:r>
        <w:rPr>
          <w:b/>
          <w:szCs w:val="26"/>
          <w:u w:val="single"/>
          <w:lang w:val="en-US"/>
        </w:rPr>
        <w:t>Eluvation</w:t>
      </w:r>
      <w:r w:rsidRPr="00916CDE">
        <w:rPr>
          <w:b/>
          <w:szCs w:val="26"/>
          <w:u w:val="single"/>
        </w:rPr>
        <w:t>:</w:t>
      </w:r>
    </w:p>
    <w:p w14:paraId="11C8CC79" w14:textId="77777777" w:rsidR="006B6599" w:rsidRPr="00916CDE" w:rsidRDefault="006B6599" w:rsidP="006B6599">
      <w:pPr>
        <w:pStyle w:val="ListParagraph"/>
        <w:numPr>
          <w:ilvl w:val="0"/>
          <w:numId w:val="30"/>
        </w:numPr>
        <w:spacing w:line="336" w:lineRule="auto"/>
        <w:rPr>
          <w:szCs w:val="26"/>
        </w:rPr>
      </w:pPr>
      <w:r>
        <w:rPr>
          <w:szCs w:val="26"/>
          <w:lang w:val="en-US"/>
        </w:rPr>
        <w:t>Thesis book</w:t>
      </w:r>
      <w:r w:rsidRPr="00916CDE">
        <w:rPr>
          <w:szCs w:val="26"/>
        </w:rPr>
        <w:t>:</w:t>
      </w:r>
    </w:p>
    <w:p w14:paraId="5F59043D" w14:textId="77777777" w:rsidR="006B6599" w:rsidRPr="00916CDE" w:rsidRDefault="006B6599" w:rsidP="006B6599">
      <w:pPr>
        <w:spacing w:line="336" w:lineRule="auto"/>
        <w:ind w:left="360"/>
        <w:rPr>
          <w:szCs w:val="26"/>
        </w:rPr>
      </w:pPr>
      <w:r>
        <w:rPr>
          <w:szCs w:val="26"/>
          <w:lang w:val="en-US"/>
        </w:rPr>
        <w:t>Pages</w:t>
      </w:r>
      <w:r w:rsidRPr="00916CDE">
        <w:rPr>
          <w:szCs w:val="26"/>
        </w:rPr>
        <w:t>:</w:t>
      </w:r>
      <w:r w:rsidRPr="00916CDE">
        <w:rPr>
          <w:szCs w:val="26"/>
        </w:rPr>
        <w:tab/>
      </w:r>
      <w:r w:rsidRPr="00916CDE">
        <w:rPr>
          <w:szCs w:val="26"/>
        </w:rPr>
        <w:tab/>
      </w:r>
      <w:r w:rsidRPr="00916CDE">
        <w:rPr>
          <w:szCs w:val="26"/>
        </w:rPr>
        <w:tab/>
        <w:t>____________</w:t>
      </w:r>
      <w:r w:rsidRPr="00916CDE">
        <w:rPr>
          <w:szCs w:val="26"/>
        </w:rPr>
        <w:tab/>
      </w:r>
      <w:r w:rsidRPr="00916CDE">
        <w:rPr>
          <w:szCs w:val="26"/>
        </w:rPr>
        <w:tab/>
      </w:r>
      <w:r>
        <w:rPr>
          <w:szCs w:val="26"/>
          <w:lang w:val="en-US"/>
        </w:rPr>
        <w:t>Chapters</w:t>
      </w:r>
      <w:r w:rsidRPr="00916CDE">
        <w:rPr>
          <w:szCs w:val="26"/>
        </w:rPr>
        <w:t>:</w:t>
      </w:r>
      <w:r w:rsidRPr="00916CDE">
        <w:rPr>
          <w:szCs w:val="26"/>
        </w:rPr>
        <w:tab/>
        <w:t>____________</w:t>
      </w:r>
    </w:p>
    <w:p w14:paraId="75048088" w14:textId="77777777" w:rsidR="006B6599" w:rsidRPr="00916CDE" w:rsidRDefault="006B6599" w:rsidP="006B6599">
      <w:pPr>
        <w:spacing w:line="336" w:lineRule="auto"/>
        <w:ind w:left="360"/>
        <w:rPr>
          <w:szCs w:val="26"/>
        </w:rPr>
      </w:pPr>
      <w:r>
        <w:rPr>
          <w:szCs w:val="26"/>
          <w:lang w:val="en-US"/>
        </w:rPr>
        <w:t>Tables</w:t>
      </w:r>
      <w:r w:rsidRPr="00916CDE">
        <w:rPr>
          <w:szCs w:val="26"/>
        </w:rPr>
        <w:t>:</w:t>
      </w:r>
      <w:r w:rsidRPr="00916CDE">
        <w:rPr>
          <w:szCs w:val="26"/>
        </w:rPr>
        <w:tab/>
      </w:r>
      <w:r w:rsidRPr="00916CDE">
        <w:rPr>
          <w:szCs w:val="26"/>
        </w:rPr>
        <w:tab/>
      </w:r>
      <w:r>
        <w:rPr>
          <w:szCs w:val="26"/>
        </w:rPr>
        <w:tab/>
      </w:r>
      <w:r w:rsidRPr="00916CDE">
        <w:rPr>
          <w:szCs w:val="26"/>
        </w:rPr>
        <w:t>____________</w:t>
      </w:r>
      <w:r w:rsidRPr="00916CDE">
        <w:rPr>
          <w:szCs w:val="26"/>
        </w:rPr>
        <w:tab/>
      </w:r>
      <w:r w:rsidRPr="00916CDE">
        <w:rPr>
          <w:szCs w:val="26"/>
        </w:rPr>
        <w:tab/>
      </w:r>
      <w:r>
        <w:rPr>
          <w:szCs w:val="26"/>
          <w:lang w:val="en-US"/>
        </w:rPr>
        <w:t>Picture</w:t>
      </w:r>
      <w:r w:rsidRPr="00916CDE">
        <w:rPr>
          <w:szCs w:val="26"/>
        </w:rPr>
        <w:t>:</w:t>
      </w:r>
      <w:r w:rsidRPr="00916CDE">
        <w:rPr>
          <w:szCs w:val="26"/>
        </w:rPr>
        <w:tab/>
        <w:t>____________</w:t>
      </w:r>
    </w:p>
    <w:p w14:paraId="48C3E295" w14:textId="77777777" w:rsidR="006B6599" w:rsidRPr="00916CDE" w:rsidRDefault="006B6599" w:rsidP="006B6599">
      <w:pPr>
        <w:spacing w:line="336" w:lineRule="auto"/>
        <w:ind w:left="360"/>
        <w:rPr>
          <w:szCs w:val="26"/>
        </w:rPr>
      </w:pPr>
      <w:r>
        <w:rPr>
          <w:szCs w:val="26"/>
          <w:lang w:val="en-US"/>
        </w:rPr>
        <w:t>References</w:t>
      </w:r>
      <w:r w:rsidRPr="00916CDE">
        <w:rPr>
          <w:szCs w:val="26"/>
        </w:rPr>
        <w:t xml:space="preserve">: </w:t>
      </w:r>
      <w:r>
        <w:rPr>
          <w:szCs w:val="26"/>
          <w:lang w:val="en-US"/>
        </w:rPr>
        <w:t xml:space="preserve">  </w:t>
      </w:r>
      <w:r>
        <w:rPr>
          <w:szCs w:val="26"/>
          <w:lang w:val="en-US"/>
        </w:rPr>
        <w:tab/>
      </w:r>
      <w:r w:rsidRPr="00916CDE">
        <w:rPr>
          <w:szCs w:val="26"/>
        </w:rPr>
        <w:tab/>
        <w:t>____________</w:t>
      </w:r>
      <w:r w:rsidRPr="00916CDE">
        <w:rPr>
          <w:szCs w:val="26"/>
        </w:rPr>
        <w:tab/>
      </w:r>
      <w:r w:rsidRPr="00916CDE">
        <w:rPr>
          <w:szCs w:val="26"/>
        </w:rPr>
        <w:tab/>
      </w:r>
      <w:r>
        <w:rPr>
          <w:szCs w:val="26"/>
          <w:lang w:val="en-US"/>
        </w:rPr>
        <w:t>Product(s)</w:t>
      </w:r>
      <w:r w:rsidRPr="00916CDE">
        <w:rPr>
          <w:szCs w:val="26"/>
        </w:rPr>
        <w:t>:</w:t>
      </w:r>
      <w:r w:rsidRPr="00916CDE">
        <w:rPr>
          <w:szCs w:val="26"/>
        </w:rPr>
        <w:tab/>
        <w:t>____________</w:t>
      </w:r>
    </w:p>
    <w:p w14:paraId="1DD84DAA" w14:textId="77777777" w:rsidR="006B6599" w:rsidRPr="00916CDE" w:rsidRDefault="006B6599" w:rsidP="006B6599">
      <w:pPr>
        <w:spacing w:line="336" w:lineRule="auto"/>
        <w:ind w:left="360"/>
        <w:rPr>
          <w:szCs w:val="26"/>
        </w:rPr>
      </w:pPr>
      <w:r>
        <w:rPr>
          <w:szCs w:val="26"/>
          <w:lang w:val="en-US"/>
        </w:rPr>
        <w:t>Remarks about the presentation of  the thesis book</w:t>
      </w:r>
      <w:r w:rsidRPr="00916CDE">
        <w:rPr>
          <w:szCs w:val="26"/>
        </w:rPr>
        <w:t>:</w:t>
      </w:r>
    </w:p>
    <w:p w14:paraId="0E283CF1" w14:textId="77777777" w:rsidR="006B6599" w:rsidRPr="00916CDE" w:rsidRDefault="006B6599" w:rsidP="006B6599">
      <w:pPr>
        <w:spacing w:line="336" w:lineRule="auto"/>
        <w:rPr>
          <w:szCs w:val="26"/>
        </w:rPr>
      </w:pPr>
      <w:r w:rsidRPr="00916CDE">
        <w:rPr>
          <w:szCs w:val="26"/>
        </w:rPr>
        <w:t>________________________________________________________________________________________________</w:t>
      </w:r>
    </w:p>
    <w:p w14:paraId="38B69649" w14:textId="77777777" w:rsidR="006B6599" w:rsidRPr="00916CDE" w:rsidRDefault="006B6599" w:rsidP="006B6599">
      <w:pPr>
        <w:spacing w:line="336" w:lineRule="auto"/>
        <w:rPr>
          <w:szCs w:val="26"/>
        </w:rPr>
      </w:pPr>
      <w:r w:rsidRPr="00916CDE">
        <w:rPr>
          <w:szCs w:val="26"/>
        </w:rPr>
        <w:t>________________________________________________________________________________________________</w:t>
      </w:r>
    </w:p>
    <w:p w14:paraId="4FB032DA" w14:textId="77777777" w:rsidR="006B6599" w:rsidRPr="00916CDE" w:rsidRDefault="006B6599" w:rsidP="006B6599">
      <w:pPr>
        <w:spacing w:line="336" w:lineRule="auto"/>
        <w:rPr>
          <w:szCs w:val="26"/>
        </w:rPr>
      </w:pPr>
      <w:r w:rsidRPr="00916CDE">
        <w:rPr>
          <w:szCs w:val="26"/>
        </w:rPr>
        <w:t>________________________________________________________________________________________________</w:t>
      </w:r>
    </w:p>
    <w:p w14:paraId="359BC836" w14:textId="77777777" w:rsidR="006B6599" w:rsidRPr="00916CDE" w:rsidRDefault="006B6599" w:rsidP="006B6599">
      <w:pPr>
        <w:spacing w:line="336" w:lineRule="auto"/>
        <w:rPr>
          <w:szCs w:val="26"/>
        </w:rPr>
      </w:pPr>
      <w:r w:rsidRPr="00916CDE">
        <w:rPr>
          <w:szCs w:val="26"/>
        </w:rPr>
        <w:t>________________________________________________________________________________________________</w:t>
      </w:r>
    </w:p>
    <w:p w14:paraId="345C927D" w14:textId="77777777" w:rsidR="006B6599" w:rsidRPr="00916CDE" w:rsidRDefault="006B6599" w:rsidP="006B6599">
      <w:pPr>
        <w:pStyle w:val="ListParagraph"/>
        <w:numPr>
          <w:ilvl w:val="0"/>
          <w:numId w:val="30"/>
        </w:numPr>
        <w:spacing w:line="336" w:lineRule="auto"/>
        <w:ind w:left="360"/>
        <w:rPr>
          <w:szCs w:val="26"/>
        </w:rPr>
      </w:pPr>
      <w:r>
        <w:rPr>
          <w:szCs w:val="26"/>
          <w:lang w:val="en-US"/>
        </w:rPr>
        <w:t>Thesis evaluation</w:t>
      </w:r>
      <w:r w:rsidRPr="00916CDE">
        <w:rPr>
          <w:szCs w:val="26"/>
        </w:rPr>
        <w:t>:</w:t>
      </w:r>
    </w:p>
    <w:p w14:paraId="5E6C9B34" w14:textId="77777777" w:rsidR="006B6599" w:rsidRPr="00916CDE" w:rsidRDefault="006B6599" w:rsidP="006B6599">
      <w:pPr>
        <w:spacing w:line="336" w:lineRule="auto"/>
        <w:rPr>
          <w:szCs w:val="26"/>
        </w:rPr>
      </w:pPr>
      <w:r w:rsidRPr="00916CDE">
        <w:rPr>
          <w:szCs w:val="26"/>
        </w:rPr>
        <w:t>________________________________________________________________________________________________</w:t>
      </w:r>
    </w:p>
    <w:p w14:paraId="078AF2E9" w14:textId="77777777" w:rsidR="006B6599" w:rsidRPr="00916CDE" w:rsidRDefault="006B6599" w:rsidP="006B6599">
      <w:pPr>
        <w:spacing w:line="336" w:lineRule="auto"/>
        <w:rPr>
          <w:szCs w:val="26"/>
        </w:rPr>
      </w:pPr>
      <w:r w:rsidRPr="00916CDE">
        <w:rPr>
          <w:szCs w:val="26"/>
        </w:rPr>
        <w:t>________________________________________________________________________________________________</w:t>
      </w:r>
    </w:p>
    <w:p w14:paraId="78958006" w14:textId="77777777" w:rsidR="006B6599" w:rsidRPr="00916CDE" w:rsidRDefault="006B6599" w:rsidP="006B6599">
      <w:pPr>
        <w:spacing w:line="336" w:lineRule="auto"/>
        <w:rPr>
          <w:szCs w:val="26"/>
        </w:rPr>
      </w:pPr>
      <w:r w:rsidRPr="00916CDE">
        <w:rPr>
          <w:szCs w:val="26"/>
        </w:rPr>
        <w:t>________________________________________________________________________________________________</w:t>
      </w:r>
    </w:p>
    <w:p w14:paraId="1A5D6CE7" w14:textId="77777777" w:rsidR="006B6599" w:rsidRPr="00916CDE" w:rsidRDefault="006B6599" w:rsidP="006B6599">
      <w:pPr>
        <w:spacing w:line="336" w:lineRule="auto"/>
        <w:rPr>
          <w:szCs w:val="26"/>
        </w:rPr>
      </w:pPr>
      <w:r w:rsidRPr="00916CDE">
        <w:rPr>
          <w:szCs w:val="26"/>
        </w:rPr>
        <w:t>________________________________________________________________________________________________</w:t>
      </w:r>
    </w:p>
    <w:p w14:paraId="0D27A42D" w14:textId="77777777" w:rsidR="006B6599" w:rsidRPr="00916CDE" w:rsidRDefault="006B6599" w:rsidP="006B6599">
      <w:pPr>
        <w:pStyle w:val="ListParagraph"/>
        <w:numPr>
          <w:ilvl w:val="0"/>
          <w:numId w:val="30"/>
        </w:numPr>
        <w:spacing w:line="336" w:lineRule="auto"/>
        <w:ind w:left="360"/>
        <w:rPr>
          <w:szCs w:val="26"/>
        </w:rPr>
      </w:pPr>
      <w:r>
        <w:rPr>
          <w:szCs w:val="26"/>
          <w:lang w:val="en-US"/>
        </w:rPr>
        <w:t>Potential applications</w:t>
      </w:r>
      <w:r w:rsidRPr="00916CDE">
        <w:rPr>
          <w:szCs w:val="26"/>
        </w:rPr>
        <w:t>:</w:t>
      </w:r>
    </w:p>
    <w:p w14:paraId="14C5A980" w14:textId="77777777" w:rsidR="00FD2022" w:rsidRPr="00916CDE" w:rsidRDefault="00FD2022" w:rsidP="004964EB">
      <w:pPr>
        <w:spacing w:line="336" w:lineRule="auto"/>
        <w:rPr>
          <w:szCs w:val="26"/>
        </w:rPr>
      </w:pPr>
      <w:r w:rsidRPr="00916CDE">
        <w:rPr>
          <w:szCs w:val="26"/>
        </w:rPr>
        <w:br w:type="page"/>
      </w:r>
    </w:p>
    <w:p w14:paraId="38F80675" w14:textId="77777777" w:rsidR="006B6599" w:rsidRPr="00916CDE" w:rsidRDefault="006B6599" w:rsidP="006B6599">
      <w:pPr>
        <w:spacing w:line="336" w:lineRule="auto"/>
        <w:rPr>
          <w:szCs w:val="26"/>
        </w:rPr>
      </w:pPr>
      <w:r w:rsidRPr="00916CDE">
        <w:rPr>
          <w:szCs w:val="26"/>
        </w:rPr>
        <w:lastRenderedPageBreak/>
        <w:t>________________________________________________________________________________________________</w:t>
      </w:r>
    </w:p>
    <w:p w14:paraId="1E1C91D8" w14:textId="77777777" w:rsidR="006B6599" w:rsidRPr="00916CDE" w:rsidRDefault="006B6599" w:rsidP="006B6599">
      <w:pPr>
        <w:spacing w:line="336" w:lineRule="auto"/>
        <w:rPr>
          <w:szCs w:val="26"/>
        </w:rPr>
      </w:pPr>
      <w:r w:rsidRPr="00916CDE">
        <w:rPr>
          <w:szCs w:val="26"/>
        </w:rPr>
        <w:t>________________________________________________________________________________________________</w:t>
      </w:r>
    </w:p>
    <w:p w14:paraId="4913CF0E" w14:textId="77777777" w:rsidR="006B6599" w:rsidRPr="00916CDE" w:rsidRDefault="006B6599" w:rsidP="006B6599">
      <w:pPr>
        <w:spacing w:line="336" w:lineRule="auto"/>
        <w:rPr>
          <w:szCs w:val="26"/>
        </w:rPr>
      </w:pPr>
      <w:r w:rsidRPr="00916CDE">
        <w:rPr>
          <w:szCs w:val="26"/>
        </w:rPr>
        <w:t>________________________________________________________________________________________________</w:t>
      </w:r>
    </w:p>
    <w:p w14:paraId="17FB1FC9" w14:textId="77777777" w:rsidR="006B6599" w:rsidRPr="00916CDE" w:rsidRDefault="006B6599" w:rsidP="006B6599">
      <w:pPr>
        <w:spacing w:line="336" w:lineRule="auto"/>
        <w:rPr>
          <w:szCs w:val="26"/>
        </w:rPr>
      </w:pPr>
      <w:r w:rsidRPr="00916CDE">
        <w:rPr>
          <w:szCs w:val="26"/>
        </w:rPr>
        <w:t>________________________________________________________________________________________________</w:t>
      </w:r>
    </w:p>
    <w:p w14:paraId="17FF1161" w14:textId="77777777" w:rsidR="006B6599" w:rsidRPr="00916CDE" w:rsidRDefault="006B6599" w:rsidP="006B6599">
      <w:pPr>
        <w:pStyle w:val="ListParagraph"/>
        <w:numPr>
          <w:ilvl w:val="0"/>
          <w:numId w:val="30"/>
        </w:numPr>
        <w:spacing w:line="336" w:lineRule="auto"/>
        <w:rPr>
          <w:szCs w:val="26"/>
        </w:rPr>
      </w:pPr>
      <w:r>
        <w:rPr>
          <w:szCs w:val="26"/>
          <w:lang w:val="en-US"/>
        </w:rPr>
        <w:t>Working attitude of student</w:t>
      </w:r>
      <w:r w:rsidRPr="00916CDE">
        <w:rPr>
          <w:szCs w:val="26"/>
        </w:rPr>
        <w:t>:</w:t>
      </w:r>
    </w:p>
    <w:p w14:paraId="2F4A61EC" w14:textId="77777777" w:rsidR="006B6599" w:rsidRPr="00916CDE" w:rsidRDefault="006B6599" w:rsidP="006B6599">
      <w:pPr>
        <w:spacing w:line="336" w:lineRule="auto"/>
        <w:rPr>
          <w:szCs w:val="26"/>
        </w:rPr>
      </w:pPr>
      <w:r w:rsidRPr="00916CDE">
        <w:rPr>
          <w:szCs w:val="26"/>
        </w:rPr>
        <w:t>________________________________________________________________________________________________</w:t>
      </w:r>
    </w:p>
    <w:p w14:paraId="539B709A" w14:textId="77777777" w:rsidR="006B6599" w:rsidRPr="00916CDE" w:rsidRDefault="006B6599" w:rsidP="006B6599">
      <w:pPr>
        <w:spacing w:line="336" w:lineRule="auto"/>
        <w:rPr>
          <w:szCs w:val="26"/>
        </w:rPr>
      </w:pPr>
      <w:r w:rsidRPr="00916CDE">
        <w:rPr>
          <w:szCs w:val="26"/>
        </w:rPr>
        <w:t>________________________________________________________________________________________________</w:t>
      </w:r>
    </w:p>
    <w:p w14:paraId="0D3BA3EF" w14:textId="77777777" w:rsidR="006B6599" w:rsidRPr="00916CDE" w:rsidRDefault="006B6599" w:rsidP="006B6599">
      <w:pPr>
        <w:spacing w:line="336" w:lineRule="auto"/>
        <w:rPr>
          <w:szCs w:val="26"/>
        </w:rPr>
      </w:pPr>
      <w:r w:rsidRPr="00916CDE">
        <w:rPr>
          <w:szCs w:val="26"/>
        </w:rPr>
        <w:t>________________________________________________________________________________________________</w:t>
      </w:r>
    </w:p>
    <w:p w14:paraId="440CAF16" w14:textId="77777777" w:rsidR="006B6599" w:rsidRPr="00916CDE" w:rsidRDefault="006B6599" w:rsidP="006B6599">
      <w:pPr>
        <w:spacing w:line="336" w:lineRule="auto"/>
        <w:rPr>
          <w:szCs w:val="26"/>
        </w:rPr>
      </w:pPr>
      <w:r w:rsidRPr="00916CDE">
        <w:rPr>
          <w:szCs w:val="26"/>
        </w:rPr>
        <w:t>________________________________________________________________________________________________</w:t>
      </w:r>
    </w:p>
    <w:p w14:paraId="35A5BFBA" w14:textId="6333EAAA" w:rsidR="006B6599" w:rsidRDefault="006B6599" w:rsidP="006B6599">
      <w:pPr>
        <w:spacing w:before="120" w:after="120" w:line="336" w:lineRule="auto"/>
        <w:rPr>
          <w:szCs w:val="26"/>
        </w:rPr>
      </w:pPr>
      <w:r>
        <w:rPr>
          <w:b/>
          <w:szCs w:val="26"/>
          <w:u w:val="single"/>
          <w:lang w:val="en-US"/>
        </w:rPr>
        <w:t>Overall evaluation</w:t>
      </w:r>
      <w:r w:rsidRPr="00916CDE">
        <w:rPr>
          <w:b/>
          <w:szCs w:val="26"/>
          <w:u w:val="single"/>
        </w:rPr>
        <w:t>:</w:t>
      </w:r>
      <w:r w:rsidRPr="00916CDE">
        <w:rPr>
          <w:szCs w:val="26"/>
        </w:rPr>
        <w:t xml:space="preserve"> </w:t>
      </w:r>
    </w:p>
    <w:p w14:paraId="59BE6315" w14:textId="77777777" w:rsidR="00C13353" w:rsidRPr="00916CDE" w:rsidRDefault="00C13353" w:rsidP="006B6599">
      <w:pPr>
        <w:spacing w:before="120" w:after="120" w:line="336" w:lineRule="auto"/>
        <w:rPr>
          <w:szCs w:val="26"/>
        </w:rPr>
      </w:pPr>
    </w:p>
    <w:p w14:paraId="32B90927" w14:textId="77777777" w:rsidR="006B6599" w:rsidRPr="00916CDE" w:rsidRDefault="006B6599" w:rsidP="006B6599">
      <w:pPr>
        <w:spacing w:line="336" w:lineRule="auto"/>
        <w:rPr>
          <w:b/>
          <w:szCs w:val="26"/>
          <w:u w:val="single"/>
        </w:rPr>
      </w:pPr>
      <w:r>
        <w:rPr>
          <w:b/>
          <w:szCs w:val="26"/>
          <w:u w:val="single"/>
          <w:lang w:val="en-US"/>
        </w:rPr>
        <w:t>Score of student</w:t>
      </w:r>
      <w:r w:rsidRPr="00916CDE">
        <w:rPr>
          <w:b/>
          <w:szCs w:val="26"/>
          <w:u w:val="single"/>
        </w:rPr>
        <w:t>:</w:t>
      </w:r>
    </w:p>
    <w:p w14:paraId="7FA0FB0D" w14:textId="3D86A8EF" w:rsidR="006B6599" w:rsidRDefault="00574732" w:rsidP="006B6599">
      <w:pPr>
        <w:spacing w:line="336" w:lineRule="auto"/>
        <w:rPr>
          <w:szCs w:val="26"/>
        </w:rPr>
      </w:pPr>
      <w:r>
        <w:rPr>
          <w:szCs w:val="26"/>
          <w:lang w:val="en-US"/>
        </w:rPr>
        <w:t>Pham Minh Thuan</w:t>
      </w:r>
      <w:r w:rsidR="006B6599" w:rsidRPr="00916CDE">
        <w:rPr>
          <w:szCs w:val="26"/>
        </w:rPr>
        <w:t>:         …………/10</w:t>
      </w:r>
    </w:p>
    <w:p w14:paraId="5DCC126A" w14:textId="77777777" w:rsidR="006B6599" w:rsidRPr="00916CDE" w:rsidRDefault="006B6599" w:rsidP="006B6599">
      <w:pPr>
        <w:spacing w:line="336" w:lineRule="auto"/>
        <w:rPr>
          <w:szCs w:val="26"/>
        </w:rPr>
      </w:pPr>
    </w:p>
    <w:p w14:paraId="78EB4D89" w14:textId="0036D872" w:rsidR="006B6599" w:rsidRPr="00A86D2D" w:rsidRDefault="006B6599" w:rsidP="006B6599">
      <w:pPr>
        <w:spacing w:line="336" w:lineRule="auto"/>
        <w:jc w:val="center"/>
        <w:rPr>
          <w:b/>
          <w:szCs w:val="26"/>
          <w:lang w:val="en-US"/>
        </w:rPr>
      </w:pPr>
      <w:r w:rsidRPr="00916CDE">
        <w:rPr>
          <w:szCs w:val="26"/>
        </w:rPr>
        <w:tab/>
      </w:r>
      <w:r w:rsidRPr="00916CDE">
        <w:rPr>
          <w:szCs w:val="26"/>
        </w:rPr>
        <w:tab/>
      </w:r>
      <w:r w:rsidRPr="00916CDE">
        <w:rPr>
          <w:szCs w:val="26"/>
        </w:rPr>
        <w:tab/>
      </w:r>
      <w:r w:rsidRPr="00916CDE">
        <w:rPr>
          <w:szCs w:val="26"/>
        </w:rPr>
        <w:tab/>
      </w:r>
      <w:r w:rsidRPr="00916CDE">
        <w:rPr>
          <w:szCs w:val="26"/>
        </w:rPr>
        <w:tab/>
      </w:r>
      <w:r w:rsidR="003C279B">
        <w:rPr>
          <w:b/>
          <w:szCs w:val="26"/>
          <w:lang w:val="en-US"/>
        </w:rPr>
        <w:t>Judge</w:t>
      </w:r>
    </w:p>
    <w:p w14:paraId="760A8996" w14:textId="77777777" w:rsidR="006B6599" w:rsidRPr="002E210B" w:rsidRDefault="006B6599" w:rsidP="006B6599">
      <w:pPr>
        <w:spacing w:line="336" w:lineRule="auto"/>
        <w:jc w:val="center"/>
        <w:rPr>
          <w:bCs/>
          <w:szCs w:val="26"/>
          <w:lang w:val="en-US"/>
        </w:rPr>
      </w:pPr>
      <w:r>
        <w:rPr>
          <w:b/>
          <w:szCs w:val="26"/>
          <w:lang w:val="en-US"/>
        </w:rPr>
        <w:t xml:space="preserve">     </w:t>
      </w:r>
      <w:r>
        <w:rPr>
          <w:b/>
          <w:szCs w:val="26"/>
          <w:lang w:val="en-US"/>
        </w:rPr>
        <w:tab/>
      </w:r>
      <w:r>
        <w:rPr>
          <w:b/>
          <w:szCs w:val="26"/>
          <w:lang w:val="en-US"/>
        </w:rPr>
        <w:tab/>
      </w:r>
      <w:r>
        <w:rPr>
          <w:b/>
          <w:szCs w:val="26"/>
          <w:lang w:val="en-US"/>
        </w:rPr>
        <w:tab/>
      </w:r>
      <w:r>
        <w:rPr>
          <w:b/>
          <w:szCs w:val="26"/>
          <w:lang w:val="en-US"/>
        </w:rPr>
        <w:tab/>
      </w:r>
      <w:r>
        <w:rPr>
          <w:b/>
          <w:szCs w:val="26"/>
          <w:lang w:val="en-US"/>
        </w:rPr>
        <w:tab/>
      </w:r>
      <w:r w:rsidRPr="002E210B">
        <w:rPr>
          <w:bCs/>
          <w:szCs w:val="26"/>
          <w:lang w:val="en-US"/>
        </w:rPr>
        <w:t>(Sign and full name)</w:t>
      </w:r>
    </w:p>
    <w:p w14:paraId="36DE935C" w14:textId="77777777" w:rsidR="004B125B" w:rsidRPr="00916CDE" w:rsidRDefault="004B125B" w:rsidP="00E318B8">
      <w:pPr>
        <w:rPr>
          <w:szCs w:val="26"/>
        </w:rPr>
      </w:pPr>
    </w:p>
    <w:p w14:paraId="13C7FC1A" w14:textId="77777777" w:rsidR="003C5AAF" w:rsidRPr="00916CDE" w:rsidRDefault="003C5AAF" w:rsidP="00E318B8">
      <w:pPr>
        <w:rPr>
          <w:szCs w:val="26"/>
        </w:rPr>
      </w:pPr>
      <w:r w:rsidRPr="00916CDE">
        <w:rPr>
          <w:szCs w:val="26"/>
        </w:rPr>
        <w:br w:type="page"/>
      </w:r>
    </w:p>
    <w:p w14:paraId="7A1F3673" w14:textId="4BD58D68" w:rsidR="00B62B52" w:rsidRPr="00F25812" w:rsidRDefault="00F25812" w:rsidP="00E318B8">
      <w:pPr>
        <w:jc w:val="center"/>
        <w:rPr>
          <w:b/>
          <w:sz w:val="32"/>
          <w:szCs w:val="32"/>
          <w:lang w:val="en-US"/>
        </w:rPr>
      </w:pPr>
      <w:r>
        <w:rPr>
          <w:b/>
          <w:sz w:val="32"/>
          <w:szCs w:val="32"/>
          <w:lang w:val="en-US"/>
        </w:rPr>
        <w:lastRenderedPageBreak/>
        <w:t>ACKNOWLEDGEMENT</w:t>
      </w:r>
    </w:p>
    <w:p w14:paraId="1A78E526" w14:textId="77777777" w:rsidR="00351B70" w:rsidRDefault="00351B70" w:rsidP="00E318B8">
      <w:pPr>
        <w:rPr>
          <w:rFonts w:cs="Times New Roman"/>
          <w:color w:val="000000" w:themeColor="text1"/>
          <w:szCs w:val="26"/>
        </w:rPr>
      </w:pPr>
    </w:p>
    <w:p w14:paraId="31C10969" w14:textId="11CDD148" w:rsidR="00C138A4" w:rsidRPr="00916CDE" w:rsidRDefault="008519DF" w:rsidP="008519DF">
      <w:pPr>
        <w:sectPr w:rsidR="00C138A4" w:rsidRPr="00916CDE" w:rsidSect="0068332B">
          <w:footerReference w:type="default" r:id="rId10"/>
          <w:type w:val="continuous"/>
          <w:pgSz w:w="11906" w:h="16838"/>
          <w:pgMar w:top="1298" w:right="1140" w:bottom="720" w:left="1440" w:header="709" w:footer="709" w:gutter="0"/>
          <w:pgNumType w:start="1"/>
          <w:cols w:space="708"/>
          <w:titlePg/>
          <w:docGrid w:linePitch="360"/>
        </w:sectPr>
      </w:pPr>
      <w:r w:rsidRPr="008519DF">
        <w:rPr>
          <w:rFonts w:cs="Times New Roman"/>
          <w:color w:val="000000" w:themeColor="text1"/>
          <w:szCs w:val="26"/>
          <w:lang w:val="en-US"/>
        </w:rPr>
        <w:t>To complete my thesis, I would like to  express my respect and gratitude to PhD Nguyen Trong Tai. My supervisor give me an great environment  to complete my thesis. The instruction of  PhD Nguyen trong Tai helped  me to go right way and</w:t>
      </w:r>
      <w:r>
        <w:rPr>
          <w:rFonts w:cs="Times New Roman"/>
          <w:color w:val="000000" w:themeColor="text1"/>
          <w:szCs w:val="26"/>
          <w:lang w:val="en-US"/>
        </w:rPr>
        <w:t xml:space="preserve"> </w:t>
      </w:r>
      <w:r w:rsidRPr="008519DF">
        <w:rPr>
          <w:rFonts w:cs="Times New Roman"/>
          <w:color w:val="000000" w:themeColor="text1"/>
          <w:szCs w:val="26"/>
          <w:lang w:val="en-US"/>
        </w:rPr>
        <w:t>have a successful solution.</w:t>
      </w:r>
    </w:p>
    <w:p w14:paraId="396F708F" w14:textId="77777777" w:rsidR="00BA407C" w:rsidRDefault="00BA407C" w:rsidP="00E318B8">
      <w:pPr>
        <w:jc w:val="center"/>
        <w:rPr>
          <w:b/>
          <w:sz w:val="32"/>
          <w:szCs w:val="26"/>
        </w:rPr>
      </w:pPr>
    </w:p>
    <w:p w14:paraId="7ED60F8E" w14:textId="77777777" w:rsidR="007F62CA" w:rsidRDefault="007F62CA" w:rsidP="007F62CA">
      <w:pPr>
        <w:rPr>
          <w:b/>
          <w:sz w:val="30"/>
          <w:szCs w:val="30"/>
        </w:rPr>
      </w:pPr>
    </w:p>
    <w:p w14:paraId="5E1C9FD1" w14:textId="77777777" w:rsidR="00190759" w:rsidRDefault="00190759" w:rsidP="007F62CA">
      <w:pPr>
        <w:rPr>
          <w:b/>
          <w:sz w:val="30"/>
          <w:szCs w:val="30"/>
        </w:rPr>
      </w:pPr>
    </w:p>
    <w:p w14:paraId="31F789E8" w14:textId="77777777" w:rsidR="00190759" w:rsidRDefault="00190759" w:rsidP="007F62CA">
      <w:pPr>
        <w:rPr>
          <w:b/>
          <w:sz w:val="30"/>
          <w:szCs w:val="30"/>
        </w:rPr>
      </w:pPr>
    </w:p>
    <w:p w14:paraId="3EE432D9" w14:textId="77777777" w:rsidR="00190759" w:rsidRDefault="00190759" w:rsidP="007F62CA">
      <w:pPr>
        <w:rPr>
          <w:b/>
          <w:sz w:val="30"/>
          <w:szCs w:val="30"/>
        </w:rPr>
      </w:pPr>
    </w:p>
    <w:p w14:paraId="5F1286F7" w14:textId="77777777" w:rsidR="00190759" w:rsidRDefault="00190759" w:rsidP="007F62CA">
      <w:pPr>
        <w:rPr>
          <w:b/>
          <w:sz w:val="30"/>
          <w:szCs w:val="30"/>
        </w:rPr>
      </w:pPr>
    </w:p>
    <w:p w14:paraId="2F05D788" w14:textId="77777777" w:rsidR="00190759" w:rsidRDefault="00190759" w:rsidP="007F62CA">
      <w:pPr>
        <w:rPr>
          <w:b/>
          <w:sz w:val="30"/>
          <w:szCs w:val="30"/>
        </w:rPr>
      </w:pPr>
    </w:p>
    <w:p w14:paraId="0835EC55" w14:textId="77777777" w:rsidR="00190759" w:rsidRDefault="00190759" w:rsidP="007F62CA">
      <w:pPr>
        <w:rPr>
          <w:b/>
          <w:sz w:val="30"/>
          <w:szCs w:val="30"/>
        </w:rPr>
      </w:pPr>
    </w:p>
    <w:p w14:paraId="3F1D19A5" w14:textId="17B8234B" w:rsidR="00190759" w:rsidRPr="00190759" w:rsidRDefault="00190759" w:rsidP="007F62CA">
      <w:pPr>
        <w:rPr>
          <w:b/>
          <w:sz w:val="30"/>
          <w:szCs w:val="30"/>
        </w:rPr>
        <w:sectPr w:rsidR="00190759" w:rsidRPr="00190759" w:rsidSect="00BA407C">
          <w:footerReference w:type="default" r:id="rId11"/>
          <w:type w:val="continuous"/>
          <w:pgSz w:w="11906" w:h="16838"/>
          <w:pgMar w:top="1296" w:right="1138" w:bottom="720" w:left="1440" w:header="706" w:footer="706" w:gutter="0"/>
          <w:cols w:space="708"/>
          <w:docGrid w:linePitch="360"/>
        </w:sectPr>
      </w:pPr>
    </w:p>
    <w:p w14:paraId="39251288" w14:textId="2DCB828E" w:rsidR="00BA407C" w:rsidRDefault="00BA407C">
      <w:pPr>
        <w:rPr>
          <w:b/>
          <w:sz w:val="32"/>
          <w:szCs w:val="26"/>
        </w:rPr>
      </w:pPr>
    </w:p>
    <w:p w14:paraId="735C48D7" w14:textId="36635658" w:rsidR="00190759" w:rsidRDefault="00190759">
      <w:pPr>
        <w:rPr>
          <w:b/>
          <w:sz w:val="32"/>
          <w:szCs w:val="26"/>
        </w:rPr>
      </w:pPr>
    </w:p>
    <w:p w14:paraId="1BF439B9" w14:textId="03573A30" w:rsidR="00190759" w:rsidRDefault="00190759">
      <w:pPr>
        <w:rPr>
          <w:b/>
          <w:sz w:val="32"/>
          <w:szCs w:val="26"/>
        </w:rPr>
      </w:pPr>
    </w:p>
    <w:p w14:paraId="445FFDF5" w14:textId="319E7486" w:rsidR="00190759" w:rsidRDefault="00190759">
      <w:pPr>
        <w:rPr>
          <w:b/>
          <w:sz w:val="32"/>
          <w:szCs w:val="26"/>
        </w:rPr>
      </w:pPr>
    </w:p>
    <w:p w14:paraId="26E90E53" w14:textId="55D7513B" w:rsidR="00190759" w:rsidRDefault="00190759">
      <w:pPr>
        <w:rPr>
          <w:b/>
          <w:sz w:val="32"/>
          <w:szCs w:val="26"/>
        </w:rPr>
      </w:pPr>
    </w:p>
    <w:p w14:paraId="40541E6C" w14:textId="761FF4D7" w:rsidR="00190759" w:rsidRDefault="00190759">
      <w:pPr>
        <w:rPr>
          <w:b/>
          <w:sz w:val="32"/>
          <w:szCs w:val="26"/>
        </w:rPr>
      </w:pPr>
    </w:p>
    <w:p w14:paraId="4300D39E" w14:textId="11C32373" w:rsidR="00190759" w:rsidRDefault="00190759">
      <w:pPr>
        <w:rPr>
          <w:b/>
          <w:sz w:val="32"/>
          <w:szCs w:val="26"/>
        </w:rPr>
      </w:pPr>
    </w:p>
    <w:p w14:paraId="0633BE75" w14:textId="0A1E5384" w:rsidR="00190759" w:rsidRDefault="00190759">
      <w:pPr>
        <w:rPr>
          <w:b/>
          <w:sz w:val="32"/>
          <w:szCs w:val="26"/>
        </w:rPr>
      </w:pPr>
    </w:p>
    <w:p w14:paraId="4876AD98" w14:textId="0BEE745E" w:rsidR="00190759" w:rsidRDefault="00190759">
      <w:pPr>
        <w:rPr>
          <w:b/>
          <w:sz w:val="32"/>
          <w:szCs w:val="26"/>
        </w:rPr>
      </w:pPr>
    </w:p>
    <w:p w14:paraId="55F2ECF3" w14:textId="637905F5" w:rsidR="00190759" w:rsidRDefault="00190759">
      <w:pPr>
        <w:rPr>
          <w:b/>
          <w:sz w:val="32"/>
          <w:szCs w:val="26"/>
        </w:rPr>
      </w:pPr>
    </w:p>
    <w:p w14:paraId="34E6867C" w14:textId="0AC20DE7" w:rsidR="00190759" w:rsidRDefault="00190759">
      <w:pPr>
        <w:rPr>
          <w:b/>
          <w:sz w:val="32"/>
          <w:szCs w:val="26"/>
        </w:rPr>
      </w:pPr>
    </w:p>
    <w:p w14:paraId="519C1C00" w14:textId="77777777" w:rsidR="00190759" w:rsidRDefault="00190759">
      <w:pPr>
        <w:rPr>
          <w:b/>
          <w:sz w:val="32"/>
          <w:szCs w:val="26"/>
        </w:rPr>
      </w:pPr>
    </w:p>
    <w:p w14:paraId="5E44BB21" w14:textId="7F7D9048" w:rsidR="0097115E" w:rsidRPr="00BB1534" w:rsidRDefault="00BB1534" w:rsidP="00E318B8">
      <w:pPr>
        <w:jc w:val="center"/>
        <w:rPr>
          <w:b/>
          <w:sz w:val="32"/>
          <w:szCs w:val="26"/>
          <w:lang w:val="en-US"/>
        </w:rPr>
      </w:pPr>
      <w:r>
        <w:rPr>
          <w:b/>
          <w:sz w:val="32"/>
          <w:szCs w:val="26"/>
          <w:lang w:val="en-US"/>
        </w:rPr>
        <w:lastRenderedPageBreak/>
        <w:t>Contents</w:t>
      </w:r>
    </w:p>
    <w:p w14:paraId="0DCBC505" w14:textId="77777777" w:rsidR="00DD5C28" w:rsidRPr="00133C41" w:rsidRDefault="00DD5C28" w:rsidP="00E318B8">
      <w:pPr>
        <w:jc w:val="center"/>
        <w:rPr>
          <w:b/>
          <w:sz w:val="40"/>
          <w:szCs w:val="40"/>
        </w:rPr>
      </w:pPr>
    </w:p>
    <w:p w14:paraId="5D521719" w14:textId="77777777" w:rsidR="00133C41" w:rsidRDefault="002F487E">
      <w:pPr>
        <w:pStyle w:val="TOC1"/>
        <w:tabs>
          <w:tab w:val="right" w:leader="dot" w:pos="8777"/>
        </w:tabs>
        <w:rPr>
          <w:rFonts w:asciiTheme="minorHAnsi" w:eastAsiaTheme="minorEastAsia" w:hAnsiTheme="minorHAnsi"/>
          <w:sz w:val="22"/>
          <w:lang w:eastAsia="vi-VN"/>
        </w:rPr>
      </w:pPr>
      <w:r>
        <w:rPr>
          <w:szCs w:val="26"/>
        </w:rPr>
        <w:fldChar w:fldCharType="begin"/>
      </w:r>
      <w:r>
        <w:rPr>
          <w:szCs w:val="26"/>
        </w:rPr>
        <w:instrText xml:space="preserve"> TOC \o "1-1" \h \z \t "Heading2,2,Heading3,3" </w:instrText>
      </w:r>
      <w:r>
        <w:rPr>
          <w:szCs w:val="26"/>
        </w:rPr>
        <w:fldChar w:fldCharType="separate"/>
      </w:r>
      <w:hyperlink w:anchor="_Toc502147723" w:history="1">
        <w:r w:rsidR="00133C41" w:rsidRPr="006F4DA7">
          <w:rPr>
            <w:rStyle w:val="Hyperlink"/>
          </w:rPr>
          <w:t>TÓM TẮT LUẬN VĂN</w:t>
        </w:r>
        <w:r w:rsidR="00133C41">
          <w:rPr>
            <w:webHidden/>
          </w:rPr>
          <w:tab/>
        </w:r>
        <w:r w:rsidR="00133C41">
          <w:rPr>
            <w:webHidden/>
          </w:rPr>
          <w:fldChar w:fldCharType="begin"/>
        </w:r>
        <w:r w:rsidR="00133C41">
          <w:rPr>
            <w:webHidden/>
          </w:rPr>
          <w:instrText xml:space="preserve"> PAGEREF _Toc502147723 \h </w:instrText>
        </w:r>
        <w:r w:rsidR="00133C41">
          <w:rPr>
            <w:webHidden/>
          </w:rPr>
        </w:r>
        <w:r w:rsidR="00133C41">
          <w:rPr>
            <w:webHidden/>
          </w:rPr>
          <w:fldChar w:fldCharType="separate"/>
        </w:r>
        <w:r w:rsidR="00133C41">
          <w:rPr>
            <w:webHidden/>
          </w:rPr>
          <w:t>2</w:t>
        </w:r>
        <w:r w:rsidR="00133C41">
          <w:rPr>
            <w:webHidden/>
          </w:rPr>
          <w:fldChar w:fldCharType="end"/>
        </w:r>
      </w:hyperlink>
    </w:p>
    <w:p w14:paraId="314D0275" w14:textId="77777777" w:rsidR="00133C41" w:rsidRDefault="00511F05">
      <w:pPr>
        <w:pStyle w:val="TOC1"/>
        <w:tabs>
          <w:tab w:val="right" w:leader="dot" w:pos="8777"/>
        </w:tabs>
        <w:rPr>
          <w:rFonts w:asciiTheme="minorHAnsi" w:eastAsiaTheme="minorEastAsia" w:hAnsiTheme="minorHAnsi"/>
          <w:sz w:val="22"/>
          <w:lang w:eastAsia="vi-VN"/>
        </w:rPr>
      </w:pPr>
      <w:hyperlink w:anchor="_Toc502147724" w:history="1">
        <w:r w:rsidR="00133C41" w:rsidRPr="006F4DA7">
          <w:rPr>
            <w:rStyle w:val="Hyperlink"/>
          </w:rPr>
          <w:t>CHƯƠNG 1: GIỚI THIỆU ĐỀ TÀI</w:t>
        </w:r>
        <w:r w:rsidR="00133C41">
          <w:rPr>
            <w:webHidden/>
          </w:rPr>
          <w:tab/>
        </w:r>
        <w:r w:rsidR="00133C41">
          <w:rPr>
            <w:webHidden/>
          </w:rPr>
          <w:fldChar w:fldCharType="begin"/>
        </w:r>
        <w:r w:rsidR="00133C41">
          <w:rPr>
            <w:webHidden/>
          </w:rPr>
          <w:instrText xml:space="preserve"> PAGEREF _Toc502147724 \h </w:instrText>
        </w:r>
        <w:r w:rsidR="00133C41">
          <w:rPr>
            <w:webHidden/>
          </w:rPr>
        </w:r>
        <w:r w:rsidR="00133C41">
          <w:rPr>
            <w:webHidden/>
          </w:rPr>
          <w:fldChar w:fldCharType="separate"/>
        </w:r>
        <w:r w:rsidR="00133C41">
          <w:rPr>
            <w:webHidden/>
          </w:rPr>
          <w:t>3</w:t>
        </w:r>
        <w:r w:rsidR="00133C41">
          <w:rPr>
            <w:webHidden/>
          </w:rPr>
          <w:fldChar w:fldCharType="end"/>
        </w:r>
      </w:hyperlink>
    </w:p>
    <w:p w14:paraId="72641D50" w14:textId="77777777" w:rsidR="00133C41" w:rsidRDefault="00511F05">
      <w:pPr>
        <w:pStyle w:val="TOC2"/>
        <w:tabs>
          <w:tab w:val="right" w:leader="dot" w:pos="8777"/>
        </w:tabs>
        <w:rPr>
          <w:rFonts w:asciiTheme="minorHAnsi" w:eastAsiaTheme="minorEastAsia" w:hAnsiTheme="minorHAnsi"/>
          <w:sz w:val="22"/>
          <w:lang w:eastAsia="vi-VN"/>
        </w:rPr>
      </w:pPr>
      <w:hyperlink w:anchor="_Toc502147725" w:history="1">
        <w:r w:rsidR="00133C41" w:rsidRPr="006F4DA7">
          <w:rPr>
            <w:rStyle w:val="Hyperlink"/>
          </w:rPr>
          <w:t>1.1 Tính cấp thiết của Luận văn</w:t>
        </w:r>
        <w:r w:rsidR="00133C41">
          <w:rPr>
            <w:webHidden/>
          </w:rPr>
          <w:tab/>
        </w:r>
        <w:r w:rsidR="00133C41">
          <w:rPr>
            <w:webHidden/>
          </w:rPr>
          <w:fldChar w:fldCharType="begin"/>
        </w:r>
        <w:r w:rsidR="00133C41">
          <w:rPr>
            <w:webHidden/>
          </w:rPr>
          <w:instrText xml:space="preserve"> PAGEREF _Toc502147725 \h </w:instrText>
        </w:r>
        <w:r w:rsidR="00133C41">
          <w:rPr>
            <w:webHidden/>
          </w:rPr>
        </w:r>
        <w:r w:rsidR="00133C41">
          <w:rPr>
            <w:webHidden/>
          </w:rPr>
          <w:fldChar w:fldCharType="separate"/>
        </w:r>
        <w:r w:rsidR="00133C41">
          <w:rPr>
            <w:webHidden/>
          </w:rPr>
          <w:t>3</w:t>
        </w:r>
        <w:r w:rsidR="00133C41">
          <w:rPr>
            <w:webHidden/>
          </w:rPr>
          <w:fldChar w:fldCharType="end"/>
        </w:r>
      </w:hyperlink>
    </w:p>
    <w:p w14:paraId="05C58BF7" w14:textId="77777777" w:rsidR="00133C41" w:rsidRDefault="00511F05">
      <w:pPr>
        <w:pStyle w:val="TOC2"/>
        <w:tabs>
          <w:tab w:val="right" w:leader="dot" w:pos="8777"/>
        </w:tabs>
        <w:rPr>
          <w:rFonts w:asciiTheme="minorHAnsi" w:eastAsiaTheme="minorEastAsia" w:hAnsiTheme="minorHAnsi"/>
          <w:sz w:val="22"/>
          <w:lang w:eastAsia="vi-VN"/>
        </w:rPr>
      </w:pPr>
      <w:hyperlink w:anchor="_Toc502147726" w:history="1">
        <w:r w:rsidR="00133C41" w:rsidRPr="006F4DA7">
          <w:rPr>
            <w:rStyle w:val="Hyperlink"/>
          </w:rPr>
          <w:t>1.2 Mục tiêu của Luận văn</w:t>
        </w:r>
        <w:r w:rsidR="00133C41">
          <w:rPr>
            <w:webHidden/>
          </w:rPr>
          <w:tab/>
        </w:r>
        <w:r w:rsidR="00133C41">
          <w:rPr>
            <w:webHidden/>
          </w:rPr>
          <w:fldChar w:fldCharType="begin"/>
        </w:r>
        <w:r w:rsidR="00133C41">
          <w:rPr>
            <w:webHidden/>
          </w:rPr>
          <w:instrText xml:space="preserve"> PAGEREF _Toc502147726 \h </w:instrText>
        </w:r>
        <w:r w:rsidR="00133C41">
          <w:rPr>
            <w:webHidden/>
          </w:rPr>
        </w:r>
        <w:r w:rsidR="00133C41">
          <w:rPr>
            <w:webHidden/>
          </w:rPr>
          <w:fldChar w:fldCharType="separate"/>
        </w:r>
        <w:r w:rsidR="00133C41">
          <w:rPr>
            <w:webHidden/>
          </w:rPr>
          <w:t>4</w:t>
        </w:r>
        <w:r w:rsidR="00133C41">
          <w:rPr>
            <w:webHidden/>
          </w:rPr>
          <w:fldChar w:fldCharType="end"/>
        </w:r>
      </w:hyperlink>
    </w:p>
    <w:p w14:paraId="069726A0" w14:textId="77777777" w:rsidR="00133C41" w:rsidRDefault="00511F05">
      <w:pPr>
        <w:pStyle w:val="TOC2"/>
        <w:tabs>
          <w:tab w:val="right" w:leader="dot" w:pos="8777"/>
        </w:tabs>
        <w:rPr>
          <w:rFonts w:asciiTheme="minorHAnsi" w:eastAsiaTheme="minorEastAsia" w:hAnsiTheme="minorHAnsi"/>
          <w:sz w:val="22"/>
          <w:lang w:eastAsia="vi-VN"/>
        </w:rPr>
      </w:pPr>
      <w:hyperlink w:anchor="_Toc502147727" w:history="1">
        <w:r w:rsidR="00133C41" w:rsidRPr="006F4DA7">
          <w:rPr>
            <w:rStyle w:val="Hyperlink"/>
          </w:rPr>
          <w:t>1.3 Đối tượng và phạm vi nghiên cứu</w:t>
        </w:r>
        <w:r w:rsidR="00133C41">
          <w:rPr>
            <w:webHidden/>
          </w:rPr>
          <w:tab/>
        </w:r>
        <w:r w:rsidR="00133C41">
          <w:rPr>
            <w:webHidden/>
          </w:rPr>
          <w:fldChar w:fldCharType="begin"/>
        </w:r>
        <w:r w:rsidR="00133C41">
          <w:rPr>
            <w:webHidden/>
          </w:rPr>
          <w:instrText xml:space="preserve"> PAGEREF _Toc502147727 \h </w:instrText>
        </w:r>
        <w:r w:rsidR="00133C41">
          <w:rPr>
            <w:webHidden/>
          </w:rPr>
        </w:r>
        <w:r w:rsidR="00133C41">
          <w:rPr>
            <w:webHidden/>
          </w:rPr>
          <w:fldChar w:fldCharType="separate"/>
        </w:r>
        <w:r w:rsidR="00133C41">
          <w:rPr>
            <w:webHidden/>
          </w:rPr>
          <w:t>5</w:t>
        </w:r>
        <w:r w:rsidR="00133C41">
          <w:rPr>
            <w:webHidden/>
          </w:rPr>
          <w:fldChar w:fldCharType="end"/>
        </w:r>
      </w:hyperlink>
    </w:p>
    <w:p w14:paraId="6FB17BD3" w14:textId="77777777" w:rsidR="00133C41" w:rsidRDefault="00511F05">
      <w:pPr>
        <w:pStyle w:val="TOC2"/>
        <w:tabs>
          <w:tab w:val="right" w:leader="dot" w:pos="8777"/>
        </w:tabs>
        <w:rPr>
          <w:rFonts w:asciiTheme="minorHAnsi" w:eastAsiaTheme="minorEastAsia" w:hAnsiTheme="minorHAnsi"/>
          <w:sz w:val="22"/>
          <w:lang w:eastAsia="vi-VN"/>
        </w:rPr>
      </w:pPr>
      <w:hyperlink w:anchor="_Toc502147728" w:history="1">
        <w:r w:rsidR="00133C41" w:rsidRPr="006F4DA7">
          <w:rPr>
            <w:rStyle w:val="Hyperlink"/>
          </w:rPr>
          <w:t>1.4 Nhiệm vụ và nội dung của Luận văn</w:t>
        </w:r>
        <w:r w:rsidR="00133C41">
          <w:rPr>
            <w:webHidden/>
          </w:rPr>
          <w:tab/>
        </w:r>
        <w:r w:rsidR="00133C41">
          <w:rPr>
            <w:webHidden/>
          </w:rPr>
          <w:fldChar w:fldCharType="begin"/>
        </w:r>
        <w:r w:rsidR="00133C41">
          <w:rPr>
            <w:webHidden/>
          </w:rPr>
          <w:instrText xml:space="preserve"> PAGEREF _Toc502147728 \h </w:instrText>
        </w:r>
        <w:r w:rsidR="00133C41">
          <w:rPr>
            <w:webHidden/>
          </w:rPr>
        </w:r>
        <w:r w:rsidR="00133C41">
          <w:rPr>
            <w:webHidden/>
          </w:rPr>
          <w:fldChar w:fldCharType="separate"/>
        </w:r>
        <w:r w:rsidR="00133C41">
          <w:rPr>
            <w:webHidden/>
          </w:rPr>
          <w:t>5</w:t>
        </w:r>
        <w:r w:rsidR="00133C41">
          <w:rPr>
            <w:webHidden/>
          </w:rPr>
          <w:fldChar w:fldCharType="end"/>
        </w:r>
      </w:hyperlink>
    </w:p>
    <w:p w14:paraId="06E8343C" w14:textId="77777777" w:rsidR="00133C41" w:rsidRDefault="00511F05">
      <w:pPr>
        <w:pStyle w:val="TOC1"/>
        <w:tabs>
          <w:tab w:val="right" w:leader="dot" w:pos="8777"/>
        </w:tabs>
        <w:rPr>
          <w:rFonts w:asciiTheme="minorHAnsi" w:eastAsiaTheme="minorEastAsia" w:hAnsiTheme="minorHAnsi"/>
          <w:sz w:val="22"/>
          <w:lang w:eastAsia="vi-VN"/>
        </w:rPr>
      </w:pPr>
      <w:hyperlink w:anchor="_Toc502147729" w:history="1">
        <w:r w:rsidR="00133C41" w:rsidRPr="006F4DA7">
          <w:rPr>
            <w:rStyle w:val="Hyperlink"/>
          </w:rPr>
          <w:t>CHƯƠNG 2: GIỚI THIỆU TỔNG QUAN VỀ HEXAPOD</w:t>
        </w:r>
        <w:r w:rsidR="00133C41">
          <w:rPr>
            <w:webHidden/>
          </w:rPr>
          <w:tab/>
        </w:r>
        <w:r w:rsidR="00133C41">
          <w:rPr>
            <w:webHidden/>
          </w:rPr>
          <w:fldChar w:fldCharType="begin"/>
        </w:r>
        <w:r w:rsidR="00133C41">
          <w:rPr>
            <w:webHidden/>
          </w:rPr>
          <w:instrText xml:space="preserve"> PAGEREF _Toc502147729 \h </w:instrText>
        </w:r>
        <w:r w:rsidR="00133C41">
          <w:rPr>
            <w:webHidden/>
          </w:rPr>
        </w:r>
        <w:r w:rsidR="00133C41">
          <w:rPr>
            <w:webHidden/>
          </w:rPr>
          <w:fldChar w:fldCharType="separate"/>
        </w:r>
        <w:r w:rsidR="00133C41">
          <w:rPr>
            <w:webHidden/>
          </w:rPr>
          <w:t>7</w:t>
        </w:r>
        <w:r w:rsidR="00133C41">
          <w:rPr>
            <w:webHidden/>
          </w:rPr>
          <w:fldChar w:fldCharType="end"/>
        </w:r>
      </w:hyperlink>
    </w:p>
    <w:p w14:paraId="1528888A" w14:textId="77777777" w:rsidR="00133C41" w:rsidRDefault="00511F05">
      <w:pPr>
        <w:pStyle w:val="TOC2"/>
        <w:tabs>
          <w:tab w:val="right" w:leader="dot" w:pos="8777"/>
        </w:tabs>
        <w:rPr>
          <w:rFonts w:asciiTheme="minorHAnsi" w:eastAsiaTheme="minorEastAsia" w:hAnsiTheme="minorHAnsi"/>
          <w:sz w:val="22"/>
          <w:lang w:eastAsia="vi-VN"/>
        </w:rPr>
      </w:pPr>
      <w:hyperlink w:anchor="_Toc502147730" w:history="1">
        <w:r w:rsidR="00133C41" w:rsidRPr="006F4DA7">
          <w:rPr>
            <w:rStyle w:val="Hyperlink"/>
          </w:rPr>
          <w:t>2.1.  Tổng quan về thiết kế và điều khiển tay máy song song Hexapod theo mô hình Stewart – Gough Platform</w:t>
        </w:r>
        <w:r w:rsidR="00133C41">
          <w:rPr>
            <w:webHidden/>
          </w:rPr>
          <w:tab/>
        </w:r>
        <w:r w:rsidR="00133C41">
          <w:rPr>
            <w:webHidden/>
          </w:rPr>
          <w:fldChar w:fldCharType="begin"/>
        </w:r>
        <w:r w:rsidR="00133C41">
          <w:rPr>
            <w:webHidden/>
          </w:rPr>
          <w:instrText xml:space="preserve"> PAGEREF _Toc502147730 \h </w:instrText>
        </w:r>
        <w:r w:rsidR="00133C41">
          <w:rPr>
            <w:webHidden/>
          </w:rPr>
        </w:r>
        <w:r w:rsidR="00133C41">
          <w:rPr>
            <w:webHidden/>
          </w:rPr>
          <w:fldChar w:fldCharType="separate"/>
        </w:r>
        <w:r w:rsidR="00133C41">
          <w:rPr>
            <w:webHidden/>
          </w:rPr>
          <w:t>7</w:t>
        </w:r>
        <w:r w:rsidR="00133C41">
          <w:rPr>
            <w:webHidden/>
          </w:rPr>
          <w:fldChar w:fldCharType="end"/>
        </w:r>
      </w:hyperlink>
    </w:p>
    <w:p w14:paraId="4F0AC616" w14:textId="77777777" w:rsidR="00133C41" w:rsidRDefault="00511F05">
      <w:pPr>
        <w:pStyle w:val="TOC3"/>
        <w:tabs>
          <w:tab w:val="right" w:leader="dot" w:pos="8777"/>
        </w:tabs>
        <w:rPr>
          <w:rFonts w:asciiTheme="minorHAnsi" w:eastAsiaTheme="minorEastAsia" w:hAnsiTheme="minorHAnsi"/>
          <w:sz w:val="22"/>
          <w:lang w:eastAsia="vi-VN"/>
        </w:rPr>
      </w:pPr>
      <w:hyperlink w:anchor="_Toc502147731" w:history="1">
        <w:r w:rsidR="00133C41" w:rsidRPr="006F4DA7">
          <w:rPr>
            <w:rStyle w:val="Hyperlink"/>
          </w:rPr>
          <w:t>2.1.1 Giới thiệu sơ lược về tay máy song song</w:t>
        </w:r>
        <w:r w:rsidR="00133C41">
          <w:rPr>
            <w:webHidden/>
          </w:rPr>
          <w:tab/>
        </w:r>
        <w:r w:rsidR="00133C41">
          <w:rPr>
            <w:webHidden/>
          </w:rPr>
          <w:fldChar w:fldCharType="begin"/>
        </w:r>
        <w:r w:rsidR="00133C41">
          <w:rPr>
            <w:webHidden/>
          </w:rPr>
          <w:instrText xml:space="preserve"> PAGEREF _Toc502147731 \h </w:instrText>
        </w:r>
        <w:r w:rsidR="00133C41">
          <w:rPr>
            <w:webHidden/>
          </w:rPr>
        </w:r>
        <w:r w:rsidR="00133C41">
          <w:rPr>
            <w:webHidden/>
          </w:rPr>
          <w:fldChar w:fldCharType="separate"/>
        </w:r>
        <w:r w:rsidR="00133C41">
          <w:rPr>
            <w:webHidden/>
          </w:rPr>
          <w:t>7</w:t>
        </w:r>
        <w:r w:rsidR="00133C41">
          <w:rPr>
            <w:webHidden/>
          </w:rPr>
          <w:fldChar w:fldCharType="end"/>
        </w:r>
      </w:hyperlink>
    </w:p>
    <w:p w14:paraId="6B5E1D6B" w14:textId="77777777" w:rsidR="00133C41" w:rsidRDefault="00511F05">
      <w:pPr>
        <w:pStyle w:val="TOC3"/>
        <w:tabs>
          <w:tab w:val="right" w:leader="dot" w:pos="8777"/>
        </w:tabs>
        <w:rPr>
          <w:rFonts w:asciiTheme="minorHAnsi" w:eastAsiaTheme="minorEastAsia" w:hAnsiTheme="minorHAnsi"/>
          <w:sz w:val="22"/>
          <w:lang w:eastAsia="vi-VN"/>
        </w:rPr>
      </w:pPr>
      <w:hyperlink w:anchor="_Toc502147732" w:history="1">
        <w:r w:rsidR="00133C41" w:rsidRPr="006F4DA7">
          <w:rPr>
            <w:rStyle w:val="Hyperlink"/>
          </w:rPr>
          <w:t>2.1.2 Tình hình nghiên cứu về tay máy song song kiểu Stewart – Platform</w:t>
        </w:r>
        <w:r w:rsidR="00133C41">
          <w:rPr>
            <w:webHidden/>
          </w:rPr>
          <w:tab/>
        </w:r>
        <w:r w:rsidR="00133C41">
          <w:rPr>
            <w:webHidden/>
          </w:rPr>
          <w:fldChar w:fldCharType="begin"/>
        </w:r>
        <w:r w:rsidR="00133C41">
          <w:rPr>
            <w:webHidden/>
          </w:rPr>
          <w:instrText xml:space="preserve"> PAGEREF _Toc502147732 \h </w:instrText>
        </w:r>
        <w:r w:rsidR="00133C41">
          <w:rPr>
            <w:webHidden/>
          </w:rPr>
        </w:r>
        <w:r w:rsidR="00133C41">
          <w:rPr>
            <w:webHidden/>
          </w:rPr>
          <w:fldChar w:fldCharType="separate"/>
        </w:r>
        <w:r w:rsidR="00133C41">
          <w:rPr>
            <w:webHidden/>
          </w:rPr>
          <w:t>8</w:t>
        </w:r>
        <w:r w:rsidR="00133C41">
          <w:rPr>
            <w:webHidden/>
          </w:rPr>
          <w:fldChar w:fldCharType="end"/>
        </w:r>
      </w:hyperlink>
    </w:p>
    <w:p w14:paraId="149B9380" w14:textId="77777777" w:rsidR="00133C41" w:rsidRDefault="00511F05">
      <w:pPr>
        <w:pStyle w:val="TOC2"/>
        <w:tabs>
          <w:tab w:val="right" w:leader="dot" w:pos="8777"/>
        </w:tabs>
        <w:rPr>
          <w:rFonts w:asciiTheme="minorHAnsi" w:eastAsiaTheme="minorEastAsia" w:hAnsiTheme="minorHAnsi"/>
          <w:sz w:val="22"/>
          <w:lang w:eastAsia="vi-VN"/>
        </w:rPr>
      </w:pPr>
      <w:hyperlink w:anchor="_Toc502147733" w:history="1">
        <w:r w:rsidR="00133C41" w:rsidRPr="006F4DA7">
          <w:rPr>
            <w:rStyle w:val="Hyperlink"/>
          </w:rPr>
          <w:t>2.2 Phân loại Hexapod</w:t>
        </w:r>
        <w:r w:rsidR="00133C41">
          <w:rPr>
            <w:webHidden/>
          </w:rPr>
          <w:tab/>
        </w:r>
        <w:r w:rsidR="00133C41">
          <w:rPr>
            <w:webHidden/>
          </w:rPr>
          <w:fldChar w:fldCharType="begin"/>
        </w:r>
        <w:r w:rsidR="00133C41">
          <w:rPr>
            <w:webHidden/>
          </w:rPr>
          <w:instrText xml:space="preserve"> PAGEREF _Toc502147733 \h </w:instrText>
        </w:r>
        <w:r w:rsidR="00133C41">
          <w:rPr>
            <w:webHidden/>
          </w:rPr>
        </w:r>
        <w:r w:rsidR="00133C41">
          <w:rPr>
            <w:webHidden/>
          </w:rPr>
          <w:fldChar w:fldCharType="separate"/>
        </w:r>
        <w:r w:rsidR="00133C41">
          <w:rPr>
            <w:webHidden/>
          </w:rPr>
          <w:t>14</w:t>
        </w:r>
        <w:r w:rsidR="00133C41">
          <w:rPr>
            <w:webHidden/>
          </w:rPr>
          <w:fldChar w:fldCharType="end"/>
        </w:r>
      </w:hyperlink>
    </w:p>
    <w:p w14:paraId="2F765245" w14:textId="77777777" w:rsidR="00133C41" w:rsidRDefault="00511F05">
      <w:pPr>
        <w:pStyle w:val="TOC2"/>
        <w:tabs>
          <w:tab w:val="right" w:leader="dot" w:pos="8777"/>
        </w:tabs>
        <w:rPr>
          <w:rFonts w:asciiTheme="minorHAnsi" w:eastAsiaTheme="minorEastAsia" w:hAnsiTheme="minorHAnsi"/>
          <w:sz w:val="22"/>
          <w:lang w:eastAsia="vi-VN"/>
        </w:rPr>
      </w:pPr>
      <w:hyperlink w:anchor="_Toc502147734" w:history="1">
        <w:r w:rsidR="00133C41" w:rsidRPr="006F4DA7">
          <w:rPr>
            <w:rStyle w:val="Hyperlink"/>
          </w:rPr>
          <w:t>2.3 Mô hình hóa Hexapod</w:t>
        </w:r>
        <w:r w:rsidR="00133C41">
          <w:rPr>
            <w:webHidden/>
          </w:rPr>
          <w:tab/>
        </w:r>
        <w:r w:rsidR="00133C41">
          <w:rPr>
            <w:webHidden/>
          </w:rPr>
          <w:fldChar w:fldCharType="begin"/>
        </w:r>
        <w:r w:rsidR="00133C41">
          <w:rPr>
            <w:webHidden/>
          </w:rPr>
          <w:instrText xml:space="preserve"> PAGEREF _Toc502147734 \h </w:instrText>
        </w:r>
        <w:r w:rsidR="00133C41">
          <w:rPr>
            <w:webHidden/>
          </w:rPr>
        </w:r>
        <w:r w:rsidR="00133C41">
          <w:rPr>
            <w:webHidden/>
          </w:rPr>
          <w:fldChar w:fldCharType="separate"/>
        </w:r>
        <w:r w:rsidR="00133C41">
          <w:rPr>
            <w:webHidden/>
          </w:rPr>
          <w:t>18</w:t>
        </w:r>
        <w:r w:rsidR="00133C41">
          <w:rPr>
            <w:webHidden/>
          </w:rPr>
          <w:fldChar w:fldCharType="end"/>
        </w:r>
      </w:hyperlink>
    </w:p>
    <w:p w14:paraId="693EE074" w14:textId="77777777" w:rsidR="00133C41" w:rsidRDefault="00511F05">
      <w:pPr>
        <w:pStyle w:val="TOC3"/>
        <w:tabs>
          <w:tab w:val="right" w:leader="dot" w:pos="8777"/>
        </w:tabs>
        <w:rPr>
          <w:rFonts w:asciiTheme="minorHAnsi" w:eastAsiaTheme="minorEastAsia" w:hAnsiTheme="minorHAnsi"/>
          <w:sz w:val="22"/>
          <w:lang w:eastAsia="vi-VN"/>
        </w:rPr>
      </w:pPr>
      <w:hyperlink w:anchor="_Toc502147735" w:history="1">
        <w:r w:rsidR="00133C41" w:rsidRPr="006F4DA7">
          <w:rPr>
            <w:rStyle w:val="Hyperlink"/>
          </w:rPr>
          <w:t>2.3.1 Lựa chọn mô hình thực hiện</w:t>
        </w:r>
        <w:r w:rsidR="00133C41">
          <w:rPr>
            <w:webHidden/>
          </w:rPr>
          <w:tab/>
        </w:r>
        <w:r w:rsidR="00133C41">
          <w:rPr>
            <w:webHidden/>
          </w:rPr>
          <w:fldChar w:fldCharType="begin"/>
        </w:r>
        <w:r w:rsidR="00133C41">
          <w:rPr>
            <w:webHidden/>
          </w:rPr>
          <w:instrText xml:space="preserve"> PAGEREF _Toc502147735 \h </w:instrText>
        </w:r>
        <w:r w:rsidR="00133C41">
          <w:rPr>
            <w:webHidden/>
          </w:rPr>
        </w:r>
        <w:r w:rsidR="00133C41">
          <w:rPr>
            <w:webHidden/>
          </w:rPr>
          <w:fldChar w:fldCharType="separate"/>
        </w:r>
        <w:r w:rsidR="00133C41">
          <w:rPr>
            <w:webHidden/>
          </w:rPr>
          <w:t>18</w:t>
        </w:r>
        <w:r w:rsidR="00133C41">
          <w:rPr>
            <w:webHidden/>
          </w:rPr>
          <w:fldChar w:fldCharType="end"/>
        </w:r>
      </w:hyperlink>
    </w:p>
    <w:p w14:paraId="2C35B59B" w14:textId="77777777" w:rsidR="00133C41" w:rsidRDefault="00511F05">
      <w:pPr>
        <w:pStyle w:val="TOC3"/>
        <w:tabs>
          <w:tab w:val="right" w:leader="dot" w:pos="8777"/>
        </w:tabs>
        <w:rPr>
          <w:rFonts w:asciiTheme="minorHAnsi" w:eastAsiaTheme="minorEastAsia" w:hAnsiTheme="minorHAnsi"/>
          <w:sz w:val="22"/>
          <w:lang w:eastAsia="vi-VN"/>
        </w:rPr>
      </w:pPr>
      <w:hyperlink w:anchor="_Toc502147736" w:history="1">
        <w:r w:rsidR="00133C41" w:rsidRPr="006F4DA7">
          <w:rPr>
            <w:rStyle w:val="Hyperlink"/>
          </w:rPr>
          <w:t>2.3.2 Phương trình động học mô tả hệ thống</w:t>
        </w:r>
        <w:r w:rsidR="00133C41">
          <w:rPr>
            <w:webHidden/>
          </w:rPr>
          <w:tab/>
        </w:r>
        <w:r w:rsidR="00133C41">
          <w:rPr>
            <w:webHidden/>
          </w:rPr>
          <w:fldChar w:fldCharType="begin"/>
        </w:r>
        <w:r w:rsidR="00133C41">
          <w:rPr>
            <w:webHidden/>
          </w:rPr>
          <w:instrText xml:space="preserve"> PAGEREF _Toc502147736 \h </w:instrText>
        </w:r>
        <w:r w:rsidR="00133C41">
          <w:rPr>
            <w:webHidden/>
          </w:rPr>
        </w:r>
        <w:r w:rsidR="00133C41">
          <w:rPr>
            <w:webHidden/>
          </w:rPr>
          <w:fldChar w:fldCharType="separate"/>
        </w:r>
        <w:r w:rsidR="00133C41">
          <w:rPr>
            <w:webHidden/>
          </w:rPr>
          <w:t>20</w:t>
        </w:r>
        <w:r w:rsidR="00133C41">
          <w:rPr>
            <w:webHidden/>
          </w:rPr>
          <w:fldChar w:fldCharType="end"/>
        </w:r>
      </w:hyperlink>
    </w:p>
    <w:p w14:paraId="2384D1A1" w14:textId="77777777" w:rsidR="00133C41" w:rsidRDefault="00511F05">
      <w:pPr>
        <w:pStyle w:val="TOC2"/>
        <w:tabs>
          <w:tab w:val="right" w:leader="dot" w:pos="8777"/>
        </w:tabs>
        <w:rPr>
          <w:rFonts w:asciiTheme="minorHAnsi" w:eastAsiaTheme="minorEastAsia" w:hAnsiTheme="minorHAnsi"/>
          <w:sz w:val="22"/>
          <w:lang w:eastAsia="vi-VN"/>
        </w:rPr>
      </w:pPr>
      <w:hyperlink w:anchor="_Toc502147737" w:history="1">
        <w:r w:rsidR="00133C41" w:rsidRPr="006F4DA7">
          <w:rPr>
            <w:rStyle w:val="Hyperlink"/>
          </w:rPr>
          <w:t>2.4 Khảo sát khả năng hoạt động của mô hình đã xây dựng</w:t>
        </w:r>
        <w:r w:rsidR="00133C41">
          <w:rPr>
            <w:webHidden/>
          </w:rPr>
          <w:tab/>
        </w:r>
        <w:r w:rsidR="00133C41">
          <w:rPr>
            <w:webHidden/>
          </w:rPr>
          <w:fldChar w:fldCharType="begin"/>
        </w:r>
        <w:r w:rsidR="00133C41">
          <w:rPr>
            <w:webHidden/>
          </w:rPr>
          <w:instrText xml:space="preserve"> PAGEREF _Toc502147737 \h </w:instrText>
        </w:r>
        <w:r w:rsidR="00133C41">
          <w:rPr>
            <w:webHidden/>
          </w:rPr>
        </w:r>
        <w:r w:rsidR="00133C41">
          <w:rPr>
            <w:webHidden/>
          </w:rPr>
          <w:fldChar w:fldCharType="separate"/>
        </w:r>
        <w:r w:rsidR="00133C41">
          <w:rPr>
            <w:webHidden/>
          </w:rPr>
          <w:t>27</w:t>
        </w:r>
        <w:r w:rsidR="00133C41">
          <w:rPr>
            <w:webHidden/>
          </w:rPr>
          <w:fldChar w:fldCharType="end"/>
        </w:r>
      </w:hyperlink>
    </w:p>
    <w:p w14:paraId="396ACA8E" w14:textId="77777777" w:rsidR="00133C41" w:rsidRDefault="00511F05">
      <w:pPr>
        <w:pStyle w:val="TOC3"/>
        <w:tabs>
          <w:tab w:val="right" w:leader="dot" w:pos="8777"/>
        </w:tabs>
        <w:rPr>
          <w:rFonts w:asciiTheme="minorHAnsi" w:eastAsiaTheme="minorEastAsia" w:hAnsiTheme="minorHAnsi"/>
          <w:sz w:val="22"/>
          <w:lang w:eastAsia="vi-VN"/>
        </w:rPr>
      </w:pPr>
      <w:hyperlink w:anchor="_Toc502147738" w:history="1">
        <w:r w:rsidR="00133C41" w:rsidRPr="006F4DA7">
          <w:rPr>
            <w:rStyle w:val="Hyperlink"/>
          </w:rPr>
          <w:t>2.4.1 Yêu cầu của mô hình</w:t>
        </w:r>
        <w:r w:rsidR="00133C41">
          <w:rPr>
            <w:webHidden/>
          </w:rPr>
          <w:tab/>
        </w:r>
        <w:r w:rsidR="00133C41">
          <w:rPr>
            <w:webHidden/>
          </w:rPr>
          <w:fldChar w:fldCharType="begin"/>
        </w:r>
        <w:r w:rsidR="00133C41">
          <w:rPr>
            <w:webHidden/>
          </w:rPr>
          <w:instrText xml:space="preserve"> PAGEREF _Toc502147738 \h </w:instrText>
        </w:r>
        <w:r w:rsidR="00133C41">
          <w:rPr>
            <w:webHidden/>
          </w:rPr>
        </w:r>
        <w:r w:rsidR="00133C41">
          <w:rPr>
            <w:webHidden/>
          </w:rPr>
          <w:fldChar w:fldCharType="separate"/>
        </w:r>
        <w:r w:rsidR="00133C41">
          <w:rPr>
            <w:webHidden/>
          </w:rPr>
          <w:t>27</w:t>
        </w:r>
        <w:r w:rsidR="00133C41">
          <w:rPr>
            <w:webHidden/>
          </w:rPr>
          <w:fldChar w:fldCharType="end"/>
        </w:r>
      </w:hyperlink>
    </w:p>
    <w:p w14:paraId="50E984D9" w14:textId="77777777" w:rsidR="00133C41" w:rsidRDefault="00511F05">
      <w:pPr>
        <w:pStyle w:val="TOC3"/>
        <w:tabs>
          <w:tab w:val="right" w:leader="dot" w:pos="8777"/>
        </w:tabs>
        <w:rPr>
          <w:rFonts w:asciiTheme="minorHAnsi" w:eastAsiaTheme="minorEastAsia" w:hAnsiTheme="minorHAnsi"/>
          <w:sz w:val="22"/>
          <w:lang w:eastAsia="vi-VN"/>
        </w:rPr>
      </w:pPr>
      <w:hyperlink w:anchor="_Toc502147739" w:history="1">
        <w:r w:rsidR="00133C41" w:rsidRPr="006F4DA7">
          <w:rPr>
            <w:rStyle w:val="Hyperlink"/>
          </w:rPr>
          <w:t>2.4.2 Thông số đề xuất</w:t>
        </w:r>
        <w:r w:rsidR="00133C41">
          <w:rPr>
            <w:webHidden/>
          </w:rPr>
          <w:tab/>
        </w:r>
        <w:r w:rsidR="00133C41">
          <w:rPr>
            <w:webHidden/>
          </w:rPr>
          <w:fldChar w:fldCharType="begin"/>
        </w:r>
        <w:r w:rsidR="00133C41">
          <w:rPr>
            <w:webHidden/>
          </w:rPr>
          <w:instrText xml:space="preserve"> PAGEREF _Toc502147739 \h </w:instrText>
        </w:r>
        <w:r w:rsidR="00133C41">
          <w:rPr>
            <w:webHidden/>
          </w:rPr>
        </w:r>
        <w:r w:rsidR="00133C41">
          <w:rPr>
            <w:webHidden/>
          </w:rPr>
          <w:fldChar w:fldCharType="separate"/>
        </w:r>
        <w:r w:rsidR="00133C41">
          <w:rPr>
            <w:webHidden/>
          </w:rPr>
          <w:t>28</w:t>
        </w:r>
        <w:r w:rsidR="00133C41">
          <w:rPr>
            <w:webHidden/>
          </w:rPr>
          <w:fldChar w:fldCharType="end"/>
        </w:r>
      </w:hyperlink>
    </w:p>
    <w:p w14:paraId="299A5BD0" w14:textId="77777777" w:rsidR="00133C41" w:rsidRDefault="00511F05">
      <w:pPr>
        <w:pStyle w:val="TOC3"/>
        <w:tabs>
          <w:tab w:val="right" w:leader="dot" w:pos="8777"/>
        </w:tabs>
        <w:rPr>
          <w:rFonts w:asciiTheme="minorHAnsi" w:eastAsiaTheme="minorEastAsia" w:hAnsiTheme="minorHAnsi"/>
          <w:sz w:val="22"/>
          <w:lang w:eastAsia="vi-VN"/>
        </w:rPr>
      </w:pPr>
      <w:hyperlink w:anchor="_Toc502147740" w:history="1">
        <w:r w:rsidR="00133C41" w:rsidRPr="006F4DA7">
          <w:rPr>
            <w:rStyle w:val="Hyperlink"/>
          </w:rPr>
          <w:t>2.4.3 Khảo sát khả năng hoạt động của mô hình bằng Matlab</w:t>
        </w:r>
        <w:r w:rsidR="00133C41">
          <w:rPr>
            <w:webHidden/>
          </w:rPr>
          <w:tab/>
        </w:r>
        <w:r w:rsidR="00133C41">
          <w:rPr>
            <w:webHidden/>
          </w:rPr>
          <w:fldChar w:fldCharType="begin"/>
        </w:r>
        <w:r w:rsidR="00133C41">
          <w:rPr>
            <w:webHidden/>
          </w:rPr>
          <w:instrText xml:space="preserve"> PAGEREF _Toc502147740 \h </w:instrText>
        </w:r>
        <w:r w:rsidR="00133C41">
          <w:rPr>
            <w:webHidden/>
          </w:rPr>
        </w:r>
        <w:r w:rsidR="00133C41">
          <w:rPr>
            <w:webHidden/>
          </w:rPr>
          <w:fldChar w:fldCharType="separate"/>
        </w:r>
        <w:r w:rsidR="00133C41">
          <w:rPr>
            <w:webHidden/>
          </w:rPr>
          <w:t>28</w:t>
        </w:r>
        <w:r w:rsidR="00133C41">
          <w:rPr>
            <w:webHidden/>
          </w:rPr>
          <w:fldChar w:fldCharType="end"/>
        </w:r>
      </w:hyperlink>
    </w:p>
    <w:p w14:paraId="21C11261" w14:textId="77777777" w:rsidR="00133C41" w:rsidRDefault="00511F05">
      <w:pPr>
        <w:pStyle w:val="TOC1"/>
        <w:tabs>
          <w:tab w:val="right" w:leader="dot" w:pos="8777"/>
        </w:tabs>
        <w:rPr>
          <w:rFonts w:asciiTheme="minorHAnsi" w:eastAsiaTheme="minorEastAsia" w:hAnsiTheme="minorHAnsi"/>
          <w:sz w:val="22"/>
          <w:lang w:eastAsia="vi-VN"/>
        </w:rPr>
      </w:pPr>
      <w:hyperlink w:anchor="_Toc502147741" w:history="1">
        <w:r w:rsidR="00133C41" w:rsidRPr="006F4DA7">
          <w:rPr>
            <w:rStyle w:val="Hyperlink"/>
          </w:rPr>
          <w:t>CHƯƠNG 3: THIẾT KẾ, THI CÔNG MÔ HÌNH HEXAPOD</w:t>
        </w:r>
        <w:r w:rsidR="00133C41">
          <w:rPr>
            <w:webHidden/>
          </w:rPr>
          <w:tab/>
        </w:r>
        <w:r w:rsidR="00133C41">
          <w:rPr>
            <w:webHidden/>
          </w:rPr>
          <w:fldChar w:fldCharType="begin"/>
        </w:r>
        <w:r w:rsidR="00133C41">
          <w:rPr>
            <w:webHidden/>
          </w:rPr>
          <w:instrText xml:space="preserve"> PAGEREF _Toc502147741 \h </w:instrText>
        </w:r>
        <w:r w:rsidR="00133C41">
          <w:rPr>
            <w:webHidden/>
          </w:rPr>
        </w:r>
        <w:r w:rsidR="00133C41">
          <w:rPr>
            <w:webHidden/>
          </w:rPr>
          <w:fldChar w:fldCharType="separate"/>
        </w:r>
        <w:r w:rsidR="00133C41">
          <w:rPr>
            <w:webHidden/>
          </w:rPr>
          <w:t>47</w:t>
        </w:r>
        <w:r w:rsidR="00133C41">
          <w:rPr>
            <w:webHidden/>
          </w:rPr>
          <w:fldChar w:fldCharType="end"/>
        </w:r>
      </w:hyperlink>
    </w:p>
    <w:p w14:paraId="06EAE896" w14:textId="77777777" w:rsidR="00133C41" w:rsidRDefault="00511F05">
      <w:pPr>
        <w:pStyle w:val="TOC2"/>
        <w:tabs>
          <w:tab w:val="right" w:leader="dot" w:pos="8777"/>
        </w:tabs>
        <w:rPr>
          <w:rFonts w:asciiTheme="minorHAnsi" w:eastAsiaTheme="minorEastAsia" w:hAnsiTheme="minorHAnsi"/>
          <w:sz w:val="22"/>
          <w:lang w:eastAsia="vi-VN"/>
        </w:rPr>
      </w:pPr>
      <w:hyperlink w:anchor="_Toc502147742" w:history="1">
        <w:r w:rsidR="00133C41" w:rsidRPr="006F4DA7">
          <w:rPr>
            <w:rStyle w:val="Hyperlink"/>
          </w:rPr>
          <w:t>3.1 Thiết kế mô hình bằng SolidWorks</w:t>
        </w:r>
        <w:r w:rsidR="00133C41">
          <w:rPr>
            <w:webHidden/>
          </w:rPr>
          <w:tab/>
        </w:r>
        <w:r w:rsidR="00133C41">
          <w:rPr>
            <w:webHidden/>
          </w:rPr>
          <w:fldChar w:fldCharType="begin"/>
        </w:r>
        <w:r w:rsidR="00133C41">
          <w:rPr>
            <w:webHidden/>
          </w:rPr>
          <w:instrText xml:space="preserve"> PAGEREF _Toc502147742 \h </w:instrText>
        </w:r>
        <w:r w:rsidR="00133C41">
          <w:rPr>
            <w:webHidden/>
          </w:rPr>
        </w:r>
        <w:r w:rsidR="00133C41">
          <w:rPr>
            <w:webHidden/>
          </w:rPr>
          <w:fldChar w:fldCharType="separate"/>
        </w:r>
        <w:r w:rsidR="00133C41">
          <w:rPr>
            <w:webHidden/>
          </w:rPr>
          <w:t>47</w:t>
        </w:r>
        <w:r w:rsidR="00133C41">
          <w:rPr>
            <w:webHidden/>
          </w:rPr>
          <w:fldChar w:fldCharType="end"/>
        </w:r>
      </w:hyperlink>
    </w:p>
    <w:p w14:paraId="7CE971B2" w14:textId="77777777" w:rsidR="00133C41" w:rsidRDefault="00511F05">
      <w:pPr>
        <w:pStyle w:val="TOC2"/>
        <w:tabs>
          <w:tab w:val="right" w:leader="dot" w:pos="8777"/>
        </w:tabs>
        <w:rPr>
          <w:rFonts w:asciiTheme="minorHAnsi" w:eastAsiaTheme="minorEastAsia" w:hAnsiTheme="minorHAnsi"/>
          <w:sz w:val="22"/>
          <w:lang w:eastAsia="vi-VN"/>
        </w:rPr>
      </w:pPr>
      <w:hyperlink w:anchor="_Toc502147743" w:history="1">
        <w:r w:rsidR="00133C41" w:rsidRPr="006F4DA7">
          <w:rPr>
            <w:rStyle w:val="Hyperlink"/>
          </w:rPr>
          <w:t>3.2 Bản vẽ thiết kế</w:t>
        </w:r>
        <w:r w:rsidR="00133C41">
          <w:rPr>
            <w:webHidden/>
          </w:rPr>
          <w:tab/>
        </w:r>
        <w:r w:rsidR="00133C41">
          <w:rPr>
            <w:webHidden/>
          </w:rPr>
          <w:fldChar w:fldCharType="begin"/>
        </w:r>
        <w:r w:rsidR="00133C41">
          <w:rPr>
            <w:webHidden/>
          </w:rPr>
          <w:instrText xml:space="preserve"> PAGEREF _Toc502147743 \h </w:instrText>
        </w:r>
        <w:r w:rsidR="00133C41">
          <w:rPr>
            <w:webHidden/>
          </w:rPr>
        </w:r>
        <w:r w:rsidR="00133C41">
          <w:rPr>
            <w:webHidden/>
          </w:rPr>
          <w:fldChar w:fldCharType="separate"/>
        </w:r>
        <w:r w:rsidR="00133C41">
          <w:rPr>
            <w:webHidden/>
          </w:rPr>
          <w:t>47</w:t>
        </w:r>
        <w:r w:rsidR="00133C41">
          <w:rPr>
            <w:webHidden/>
          </w:rPr>
          <w:fldChar w:fldCharType="end"/>
        </w:r>
      </w:hyperlink>
    </w:p>
    <w:p w14:paraId="22BBA424" w14:textId="77777777" w:rsidR="00133C41" w:rsidRDefault="00511F05">
      <w:pPr>
        <w:pStyle w:val="TOC1"/>
        <w:tabs>
          <w:tab w:val="right" w:leader="dot" w:pos="8777"/>
        </w:tabs>
        <w:rPr>
          <w:rFonts w:asciiTheme="minorHAnsi" w:eastAsiaTheme="minorEastAsia" w:hAnsiTheme="minorHAnsi"/>
          <w:sz w:val="22"/>
          <w:lang w:eastAsia="vi-VN"/>
        </w:rPr>
      </w:pPr>
      <w:hyperlink w:anchor="_Toc502147744" w:history="1">
        <w:r w:rsidR="00133C41" w:rsidRPr="006F4DA7">
          <w:rPr>
            <w:rStyle w:val="Hyperlink"/>
          </w:rPr>
          <w:t>CHƯƠNG 4: BỘ ĐIỀU KHIỂN, PHẦN MỀM VÀ GIẢI THUẬT  ĐIỀU KHIỂN MÔ HÌNH</w:t>
        </w:r>
        <w:r w:rsidR="00133C41">
          <w:rPr>
            <w:webHidden/>
          </w:rPr>
          <w:tab/>
        </w:r>
        <w:r w:rsidR="00133C41">
          <w:rPr>
            <w:webHidden/>
          </w:rPr>
          <w:fldChar w:fldCharType="begin"/>
        </w:r>
        <w:r w:rsidR="00133C41">
          <w:rPr>
            <w:webHidden/>
          </w:rPr>
          <w:instrText xml:space="preserve"> PAGEREF _Toc502147744 \h </w:instrText>
        </w:r>
        <w:r w:rsidR="00133C41">
          <w:rPr>
            <w:webHidden/>
          </w:rPr>
        </w:r>
        <w:r w:rsidR="00133C41">
          <w:rPr>
            <w:webHidden/>
          </w:rPr>
          <w:fldChar w:fldCharType="separate"/>
        </w:r>
        <w:r w:rsidR="00133C41">
          <w:rPr>
            <w:webHidden/>
          </w:rPr>
          <w:t>61</w:t>
        </w:r>
        <w:r w:rsidR="00133C41">
          <w:rPr>
            <w:webHidden/>
          </w:rPr>
          <w:fldChar w:fldCharType="end"/>
        </w:r>
      </w:hyperlink>
    </w:p>
    <w:p w14:paraId="1394B0E7" w14:textId="77777777" w:rsidR="00133C41" w:rsidRDefault="00511F05">
      <w:pPr>
        <w:pStyle w:val="TOC2"/>
        <w:tabs>
          <w:tab w:val="right" w:leader="dot" w:pos="8777"/>
        </w:tabs>
        <w:rPr>
          <w:rFonts w:asciiTheme="minorHAnsi" w:eastAsiaTheme="minorEastAsia" w:hAnsiTheme="minorHAnsi"/>
          <w:sz w:val="22"/>
          <w:lang w:eastAsia="vi-VN"/>
        </w:rPr>
      </w:pPr>
      <w:hyperlink w:anchor="_Toc502147745" w:history="1">
        <w:r w:rsidR="00133C41" w:rsidRPr="006F4DA7">
          <w:rPr>
            <w:rStyle w:val="Hyperlink"/>
          </w:rPr>
          <w:t>4.1 Bộ điều khiển Hexapod và các thiết bị chấp hành</w:t>
        </w:r>
        <w:r w:rsidR="00133C41">
          <w:rPr>
            <w:webHidden/>
          </w:rPr>
          <w:tab/>
        </w:r>
        <w:r w:rsidR="00133C41">
          <w:rPr>
            <w:webHidden/>
          </w:rPr>
          <w:fldChar w:fldCharType="begin"/>
        </w:r>
        <w:r w:rsidR="00133C41">
          <w:rPr>
            <w:webHidden/>
          </w:rPr>
          <w:instrText xml:space="preserve"> PAGEREF _Toc502147745 \h </w:instrText>
        </w:r>
        <w:r w:rsidR="00133C41">
          <w:rPr>
            <w:webHidden/>
          </w:rPr>
        </w:r>
        <w:r w:rsidR="00133C41">
          <w:rPr>
            <w:webHidden/>
          </w:rPr>
          <w:fldChar w:fldCharType="separate"/>
        </w:r>
        <w:r w:rsidR="00133C41">
          <w:rPr>
            <w:webHidden/>
          </w:rPr>
          <w:t>61</w:t>
        </w:r>
        <w:r w:rsidR="00133C41">
          <w:rPr>
            <w:webHidden/>
          </w:rPr>
          <w:fldChar w:fldCharType="end"/>
        </w:r>
      </w:hyperlink>
    </w:p>
    <w:p w14:paraId="4A534DC2" w14:textId="77777777" w:rsidR="00133C41" w:rsidRDefault="00511F05">
      <w:pPr>
        <w:pStyle w:val="TOC3"/>
        <w:tabs>
          <w:tab w:val="right" w:leader="dot" w:pos="8777"/>
        </w:tabs>
        <w:rPr>
          <w:rFonts w:asciiTheme="minorHAnsi" w:eastAsiaTheme="minorEastAsia" w:hAnsiTheme="minorHAnsi"/>
          <w:sz w:val="22"/>
          <w:lang w:eastAsia="vi-VN"/>
        </w:rPr>
      </w:pPr>
      <w:hyperlink w:anchor="_Toc502147746" w:history="1">
        <w:r w:rsidR="00133C41" w:rsidRPr="006F4DA7">
          <w:rPr>
            <w:rStyle w:val="Hyperlink"/>
          </w:rPr>
          <w:t>4.1.1 Chip điều khiển STM32F407VG</w:t>
        </w:r>
        <w:r w:rsidR="00133C41">
          <w:rPr>
            <w:webHidden/>
          </w:rPr>
          <w:tab/>
        </w:r>
        <w:r w:rsidR="00133C41">
          <w:rPr>
            <w:webHidden/>
          </w:rPr>
          <w:fldChar w:fldCharType="begin"/>
        </w:r>
        <w:r w:rsidR="00133C41">
          <w:rPr>
            <w:webHidden/>
          </w:rPr>
          <w:instrText xml:space="preserve"> PAGEREF _Toc502147746 \h </w:instrText>
        </w:r>
        <w:r w:rsidR="00133C41">
          <w:rPr>
            <w:webHidden/>
          </w:rPr>
        </w:r>
        <w:r w:rsidR="00133C41">
          <w:rPr>
            <w:webHidden/>
          </w:rPr>
          <w:fldChar w:fldCharType="separate"/>
        </w:r>
        <w:r w:rsidR="00133C41">
          <w:rPr>
            <w:webHidden/>
          </w:rPr>
          <w:t>61</w:t>
        </w:r>
        <w:r w:rsidR="00133C41">
          <w:rPr>
            <w:webHidden/>
          </w:rPr>
          <w:fldChar w:fldCharType="end"/>
        </w:r>
      </w:hyperlink>
    </w:p>
    <w:p w14:paraId="78DADC05" w14:textId="77777777" w:rsidR="00133C41" w:rsidRDefault="00511F05">
      <w:pPr>
        <w:pStyle w:val="TOC3"/>
        <w:tabs>
          <w:tab w:val="right" w:leader="dot" w:pos="8777"/>
        </w:tabs>
        <w:rPr>
          <w:rFonts w:asciiTheme="minorHAnsi" w:eastAsiaTheme="minorEastAsia" w:hAnsiTheme="minorHAnsi"/>
          <w:sz w:val="22"/>
          <w:lang w:eastAsia="vi-VN"/>
        </w:rPr>
      </w:pPr>
      <w:hyperlink w:anchor="_Toc502147747" w:history="1">
        <w:r w:rsidR="00133C41" w:rsidRPr="006F4DA7">
          <w:rPr>
            <w:rStyle w:val="Hyperlink"/>
          </w:rPr>
          <w:t>4.1.2 Chip điều khiển Max II EMP570GT100C4</w:t>
        </w:r>
        <w:r w:rsidR="00133C41">
          <w:rPr>
            <w:webHidden/>
          </w:rPr>
          <w:tab/>
        </w:r>
        <w:r w:rsidR="00133C41">
          <w:rPr>
            <w:webHidden/>
          </w:rPr>
          <w:fldChar w:fldCharType="begin"/>
        </w:r>
        <w:r w:rsidR="00133C41">
          <w:rPr>
            <w:webHidden/>
          </w:rPr>
          <w:instrText xml:space="preserve"> PAGEREF _Toc502147747 \h </w:instrText>
        </w:r>
        <w:r w:rsidR="00133C41">
          <w:rPr>
            <w:webHidden/>
          </w:rPr>
        </w:r>
        <w:r w:rsidR="00133C41">
          <w:rPr>
            <w:webHidden/>
          </w:rPr>
          <w:fldChar w:fldCharType="separate"/>
        </w:r>
        <w:r w:rsidR="00133C41">
          <w:rPr>
            <w:webHidden/>
          </w:rPr>
          <w:t>61</w:t>
        </w:r>
        <w:r w:rsidR="00133C41">
          <w:rPr>
            <w:webHidden/>
          </w:rPr>
          <w:fldChar w:fldCharType="end"/>
        </w:r>
      </w:hyperlink>
    </w:p>
    <w:p w14:paraId="7F37B621" w14:textId="77777777" w:rsidR="00133C41" w:rsidRDefault="00511F05">
      <w:pPr>
        <w:pStyle w:val="TOC3"/>
        <w:tabs>
          <w:tab w:val="right" w:leader="dot" w:pos="8777"/>
        </w:tabs>
        <w:rPr>
          <w:rFonts w:asciiTheme="minorHAnsi" w:eastAsiaTheme="minorEastAsia" w:hAnsiTheme="minorHAnsi"/>
          <w:sz w:val="22"/>
          <w:lang w:eastAsia="vi-VN"/>
        </w:rPr>
      </w:pPr>
      <w:hyperlink w:anchor="_Toc502147748" w:history="1">
        <w:r w:rsidR="00133C41" w:rsidRPr="006F4DA7">
          <w:rPr>
            <w:rStyle w:val="Hyperlink"/>
          </w:rPr>
          <w:t>4.1.3 Driver PID điều khiển động cơ Servo</w:t>
        </w:r>
        <w:r w:rsidR="00133C41">
          <w:rPr>
            <w:webHidden/>
          </w:rPr>
          <w:tab/>
        </w:r>
        <w:r w:rsidR="00133C41">
          <w:rPr>
            <w:webHidden/>
          </w:rPr>
          <w:fldChar w:fldCharType="begin"/>
        </w:r>
        <w:r w:rsidR="00133C41">
          <w:rPr>
            <w:webHidden/>
          </w:rPr>
          <w:instrText xml:space="preserve"> PAGEREF _Toc502147748 \h </w:instrText>
        </w:r>
        <w:r w:rsidR="00133C41">
          <w:rPr>
            <w:webHidden/>
          </w:rPr>
        </w:r>
        <w:r w:rsidR="00133C41">
          <w:rPr>
            <w:webHidden/>
          </w:rPr>
          <w:fldChar w:fldCharType="separate"/>
        </w:r>
        <w:r w:rsidR="00133C41">
          <w:rPr>
            <w:webHidden/>
          </w:rPr>
          <w:t>62</w:t>
        </w:r>
        <w:r w:rsidR="00133C41">
          <w:rPr>
            <w:webHidden/>
          </w:rPr>
          <w:fldChar w:fldCharType="end"/>
        </w:r>
      </w:hyperlink>
    </w:p>
    <w:p w14:paraId="17531C2F" w14:textId="77777777" w:rsidR="00133C41" w:rsidRDefault="00511F05">
      <w:pPr>
        <w:pStyle w:val="TOC3"/>
        <w:tabs>
          <w:tab w:val="right" w:leader="dot" w:pos="8777"/>
        </w:tabs>
        <w:rPr>
          <w:rFonts w:asciiTheme="minorHAnsi" w:eastAsiaTheme="minorEastAsia" w:hAnsiTheme="minorHAnsi"/>
          <w:sz w:val="22"/>
          <w:lang w:eastAsia="vi-VN"/>
        </w:rPr>
      </w:pPr>
      <w:hyperlink w:anchor="_Toc502147749" w:history="1">
        <w:r w:rsidR="00133C41" w:rsidRPr="006F4DA7">
          <w:rPr>
            <w:rStyle w:val="Hyperlink"/>
          </w:rPr>
          <w:t>4.1.4 Thiết kế mạch điều khiển</w:t>
        </w:r>
        <w:r w:rsidR="00133C41">
          <w:rPr>
            <w:webHidden/>
          </w:rPr>
          <w:tab/>
        </w:r>
        <w:r w:rsidR="00133C41">
          <w:rPr>
            <w:webHidden/>
          </w:rPr>
          <w:fldChar w:fldCharType="begin"/>
        </w:r>
        <w:r w:rsidR="00133C41">
          <w:rPr>
            <w:webHidden/>
          </w:rPr>
          <w:instrText xml:space="preserve"> PAGEREF _Toc502147749 \h </w:instrText>
        </w:r>
        <w:r w:rsidR="00133C41">
          <w:rPr>
            <w:webHidden/>
          </w:rPr>
        </w:r>
        <w:r w:rsidR="00133C41">
          <w:rPr>
            <w:webHidden/>
          </w:rPr>
          <w:fldChar w:fldCharType="separate"/>
        </w:r>
        <w:r w:rsidR="00133C41">
          <w:rPr>
            <w:webHidden/>
          </w:rPr>
          <w:t>63</w:t>
        </w:r>
        <w:r w:rsidR="00133C41">
          <w:rPr>
            <w:webHidden/>
          </w:rPr>
          <w:fldChar w:fldCharType="end"/>
        </w:r>
      </w:hyperlink>
    </w:p>
    <w:p w14:paraId="6A6CE4DA" w14:textId="77777777" w:rsidR="00133C41" w:rsidRDefault="00511F05">
      <w:pPr>
        <w:pStyle w:val="TOC3"/>
        <w:tabs>
          <w:tab w:val="right" w:leader="dot" w:pos="8777"/>
        </w:tabs>
        <w:rPr>
          <w:rFonts w:asciiTheme="minorHAnsi" w:eastAsiaTheme="minorEastAsia" w:hAnsiTheme="minorHAnsi"/>
          <w:sz w:val="22"/>
          <w:lang w:eastAsia="vi-VN"/>
        </w:rPr>
      </w:pPr>
      <w:hyperlink w:anchor="_Toc502147750" w:history="1">
        <w:r w:rsidR="00133C41" w:rsidRPr="006F4DA7">
          <w:rPr>
            <w:rStyle w:val="Hyperlink"/>
            <w:lang w:val="en-US"/>
          </w:rPr>
          <w:t>4.1.5 Động cơ điều khiển</w:t>
        </w:r>
        <w:r w:rsidR="00133C41">
          <w:rPr>
            <w:webHidden/>
          </w:rPr>
          <w:tab/>
        </w:r>
        <w:r w:rsidR="00133C41">
          <w:rPr>
            <w:webHidden/>
          </w:rPr>
          <w:fldChar w:fldCharType="begin"/>
        </w:r>
        <w:r w:rsidR="00133C41">
          <w:rPr>
            <w:webHidden/>
          </w:rPr>
          <w:instrText xml:space="preserve"> PAGEREF _Toc502147750 \h </w:instrText>
        </w:r>
        <w:r w:rsidR="00133C41">
          <w:rPr>
            <w:webHidden/>
          </w:rPr>
        </w:r>
        <w:r w:rsidR="00133C41">
          <w:rPr>
            <w:webHidden/>
          </w:rPr>
          <w:fldChar w:fldCharType="separate"/>
        </w:r>
        <w:r w:rsidR="00133C41">
          <w:rPr>
            <w:webHidden/>
          </w:rPr>
          <w:t>69</w:t>
        </w:r>
        <w:r w:rsidR="00133C41">
          <w:rPr>
            <w:webHidden/>
          </w:rPr>
          <w:fldChar w:fldCharType="end"/>
        </w:r>
      </w:hyperlink>
    </w:p>
    <w:p w14:paraId="6E947EB9" w14:textId="77777777" w:rsidR="00133C41" w:rsidRDefault="00511F05">
      <w:pPr>
        <w:pStyle w:val="TOC2"/>
        <w:tabs>
          <w:tab w:val="right" w:leader="dot" w:pos="8777"/>
        </w:tabs>
        <w:rPr>
          <w:rFonts w:asciiTheme="minorHAnsi" w:eastAsiaTheme="minorEastAsia" w:hAnsiTheme="minorHAnsi"/>
          <w:sz w:val="22"/>
          <w:lang w:eastAsia="vi-VN"/>
        </w:rPr>
      </w:pPr>
      <w:hyperlink w:anchor="_Toc502147751" w:history="1">
        <w:r w:rsidR="00133C41" w:rsidRPr="006F4DA7">
          <w:rPr>
            <w:rStyle w:val="Hyperlink"/>
          </w:rPr>
          <w:t>4.2 Xây dựng phần mềm điều khiển</w:t>
        </w:r>
        <w:r w:rsidR="00133C41">
          <w:rPr>
            <w:webHidden/>
          </w:rPr>
          <w:tab/>
        </w:r>
        <w:r w:rsidR="00133C41">
          <w:rPr>
            <w:webHidden/>
          </w:rPr>
          <w:fldChar w:fldCharType="begin"/>
        </w:r>
        <w:r w:rsidR="00133C41">
          <w:rPr>
            <w:webHidden/>
          </w:rPr>
          <w:instrText xml:space="preserve"> PAGEREF _Toc502147751 \h </w:instrText>
        </w:r>
        <w:r w:rsidR="00133C41">
          <w:rPr>
            <w:webHidden/>
          </w:rPr>
        </w:r>
        <w:r w:rsidR="00133C41">
          <w:rPr>
            <w:webHidden/>
          </w:rPr>
          <w:fldChar w:fldCharType="separate"/>
        </w:r>
        <w:r w:rsidR="00133C41">
          <w:rPr>
            <w:webHidden/>
          </w:rPr>
          <w:t>70</w:t>
        </w:r>
        <w:r w:rsidR="00133C41">
          <w:rPr>
            <w:webHidden/>
          </w:rPr>
          <w:fldChar w:fldCharType="end"/>
        </w:r>
      </w:hyperlink>
    </w:p>
    <w:p w14:paraId="51CE5EE4" w14:textId="77777777" w:rsidR="00133C41" w:rsidRDefault="00511F05">
      <w:pPr>
        <w:pStyle w:val="TOC3"/>
        <w:tabs>
          <w:tab w:val="right" w:leader="dot" w:pos="8777"/>
        </w:tabs>
        <w:rPr>
          <w:rFonts w:asciiTheme="minorHAnsi" w:eastAsiaTheme="minorEastAsia" w:hAnsiTheme="minorHAnsi"/>
          <w:sz w:val="22"/>
          <w:lang w:eastAsia="vi-VN"/>
        </w:rPr>
      </w:pPr>
      <w:hyperlink w:anchor="_Toc502147752" w:history="1">
        <w:r w:rsidR="00133C41" w:rsidRPr="006F4DA7">
          <w:rPr>
            <w:rStyle w:val="Hyperlink"/>
          </w:rPr>
          <w:t>4.2.1 Xây dựng phần mềm điều khiển trên máy tính bằng phần mềm Visual Studio V15</w:t>
        </w:r>
        <w:r w:rsidR="00133C41">
          <w:rPr>
            <w:webHidden/>
          </w:rPr>
          <w:tab/>
        </w:r>
        <w:r w:rsidR="00133C41">
          <w:rPr>
            <w:webHidden/>
          </w:rPr>
          <w:fldChar w:fldCharType="begin"/>
        </w:r>
        <w:r w:rsidR="00133C41">
          <w:rPr>
            <w:webHidden/>
          </w:rPr>
          <w:instrText xml:space="preserve"> PAGEREF _Toc502147752 \h </w:instrText>
        </w:r>
        <w:r w:rsidR="00133C41">
          <w:rPr>
            <w:webHidden/>
          </w:rPr>
        </w:r>
        <w:r w:rsidR="00133C41">
          <w:rPr>
            <w:webHidden/>
          </w:rPr>
          <w:fldChar w:fldCharType="separate"/>
        </w:r>
        <w:r w:rsidR="00133C41">
          <w:rPr>
            <w:webHidden/>
          </w:rPr>
          <w:t>70</w:t>
        </w:r>
        <w:r w:rsidR="00133C41">
          <w:rPr>
            <w:webHidden/>
          </w:rPr>
          <w:fldChar w:fldCharType="end"/>
        </w:r>
      </w:hyperlink>
    </w:p>
    <w:p w14:paraId="751B2904" w14:textId="77777777" w:rsidR="00133C41" w:rsidRDefault="00511F05">
      <w:pPr>
        <w:pStyle w:val="TOC3"/>
        <w:tabs>
          <w:tab w:val="right" w:leader="dot" w:pos="8777"/>
        </w:tabs>
        <w:rPr>
          <w:rFonts w:asciiTheme="minorHAnsi" w:eastAsiaTheme="minorEastAsia" w:hAnsiTheme="minorHAnsi"/>
          <w:sz w:val="22"/>
          <w:lang w:eastAsia="vi-VN"/>
        </w:rPr>
      </w:pPr>
      <w:hyperlink w:anchor="_Toc502147753" w:history="1">
        <w:r w:rsidR="00133C41" w:rsidRPr="006F4DA7">
          <w:rPr>
            <w:rStyle w:val="Hyperlink"/>
          </w:rPr>
          <w:t>4.2.2 Xây dựng phần mềm điều khiển bằng màn hình Weintek 6071iP</w:t>
        </w:r>
        <w:r w:rsidR="00133C41">
          <w:rPr>
            <w:webHidden/>
          </w:rPr>
          <w:tab/>
        </w:r>
        <w:r w:rsidR="00133C41">
          <w:rPr>
            <w:webHidden/>
          </w:rPr>
          <w:fldChar w:fldCharType="begin"/>
        </w:r>
        <w:r w:rsidR="00133C41">
          <w:rPr>
            <w:webHidden/>
          </w:rPr>
          <w:instrText xml:space="preserve"> PAGEREF _Toc502147753 \h </w:instrText>
        </w:r>
        <w:r w:rsidR="00133C41">
          <w:rPr>
            <w:webHidden/>
          </w:rPr>
        </w:r>
        <w:r w:rsidR="00133C41">
          <w:rPr>
            <w:webHidden/>
          </w:rPr>
          <w:fldChar w:fldCharType="separate"/>
        </w:r>
        <w:r w:rsidR="00133C41">
          <w:rPr>
            <w:webHidden/>
          </w:rPr>
          <w:t>73</w:t>
        </w:r>
        <w:r w:rsidR="00133C41">
          <w:rPr>
            <w:webHidden/>
          </w:rPr>
          <w:fldChar w:fldCharType="end"/>
        </w:r>
      </w:hyperlink>
    </w:p>
    <w:p w14:paraId="2E0176A4" w14:textId="77777777" w:rsidR="00133C41" w:rsidRDefault="00511F05">
      <w:pPr>
        <w:pStyle w:val="TOC2"/>
        <w:tabs>
          <w:tab w:val="right" w:leader="dot" w:pos="8777"/>
        </w:tabs>
        <w:rPr>
          <w:rFonts w:asciiTheme="minorHAnsi" w:eastAsiaTheme="minorEastAsia" w:hAnsiTheme="minorHAnsi"/>
          <w:sz w:val="22"/>
          <w:lang w:eastAsia="vi-VN"/>
        </w:rPr>
      </w:pPr>
      <w:hyperlink w:anchor="_Toc502147754" w:history="1">
        <w:r w:rsidR="00133C41" w:rsidRPr="006F4DA7">
          <w:rPr>
            <w:rStyle w:val="Hyperlink"/>
          </w:rPr>
          <w:t>4.3 Sơ đồ hệ thống kết nối và giải thuật điều khiển</w:t>
        </w:r>
        <w:r w:rsidR="00133C41">
          <w:rPr>
            <w:webHidden/>
          </w:rPr>
          <w:tab/>
        </w:r>
        <w:r w:rsidR="00133C41">
          <w:rPr>
            <w:webHidden/>
          </w:rPr>
          <w:fldChar w:fldCharType="begin"/>
        </w:r>
        <w:r w:rsidR="00133C41">
          <w:rPr>
            <w:webHidden/>
          </w:rPr>
          <w:instrText xml:space="preserve"> PAGEREF _Toc502147754 \h </w:instrText>
        </w:r>
        <w:r w:rsidR="00133C41">
          <w:rPr>
            <w:webHidden/>
          </w:rPr>
        </w:r>
        <w:r w:rsidR="00133C41">
          <w:rPr>
            <w:webHidden/>
          </w:rPr>
          <w:fldChar w:fldCharType="separate"/>
        </w:r>
        <w:r w:rsidR="00133C41">
          <w:rPr>
            <w:webHidden/>
          </w:rPr>
          <w:t>76</w:t>
        </w:r>
        <w:r w:rsidR="00133C41">
          <w:rPr>
            <w:webHidden/>
          </w:rPr>
          <w:fldChar w:fldCharType="end"/>
        </w:r>
      </w:hyperlink>
    </w:p>
    <w:p w14:paraId="0931328B" w14:textId="77777777" w:rsidR="00133C41" w:rsidRDefault="00511F05">
      <w:pPr>
        <w:pStyle w:val="TOC3"/>
        <w:tabs>
          <w:tab w:val="right" w:leader="dot" w:pos="8777"/>
        </w:tabs>
        <w:rPr>
          <w:rFonts w:asciiTheme="minorHAnsi" w:eastAsiaTheme="minorEastAsia" w:hAnsiTheme="minorHAnsi"/>
          <w:sz w:val="22"/>
          <w:lang w:eastAsia="vi-VN"/>
        </w:rPr>
      </w:pPr>
      <w:hyperlink w:anchor="_Toc502147755" w:history="1">
        <w:r w:rsidR="00133C41" w:rsidRPr="006F4DA7">
          <w:rPr>
            <w:rStyle w:val="Hyperlink"/>
          </w:rPr>
          <w:t>4.3.1 Sơ đồ hệ thống kết nối</w:t>
        </w:r>
        <w:r w:rsidR="00133C41">
          <w:rPr>
            <w:webHidden/>
          </w:rPr>
          <w:tab/>
        </w:r>
        <w:r w:rsidR="00133C41">
          <w:rPr>
            <w:webHidden/>
          </w:rPr>
          <w:fldChar w:fldCharType="begin"/>
        </w:r>
        <w:r w:rsidR="00133C41">
          <w:rPr>
            <w:webHidden/>
          </w:rPr>
          <w:instrText xml:space="preserve"> PAGEREF _Toc502147755 \h </w:instrText>
        </w:r>
        <w:r w:rsidR="00133C41">
          <w:rPr>
            <w:webHidden/>
          </w:rPr>
        </w:r>
        <w:r w:rsidR="00133C41">
          <w:rPr>
            <w:webHidden/>
          </w:rPr>
          <w:fldChar w:fldCharType="separate"/>
        </w:r>
        <w:r w:rsidR="00133C41">
          <w:rPr>
            <w:webHidden/>
          </w:rPr>
          <w:t>76</w:t>
        </w:r>
        <w:r w:rsidR="00133C41">
          <w:rPr>
            <w:webHidden/>
          </w:rPr>
          <w:fldChar w:fldCharType="end"/>
        </w:r>
      </w:hyperlink>
    </w:p>
    <w:p w14:paraId="3F6CC47B" w14:textId="77777777" w:rsidR="00133C41" w:rsidRDefault="00511F05">
      <w:pPr>
        <w:pStyle w:val="TOC3"/>
        <w:tabs>
          <w:tab w:val="right" w:leader="dot" w:pos="8777"/>
        </w:tabs>
        <w:rPr>
          <w:rFonts w:asciiTheme="minorHAnsi" w:eastAsiaTheme="minorEastAsia" w:hAnsiTheme="minorHAnsi"/>
          <w:sz w:val="22"/>
          <w:lang w:eastAsia="vi-VN"/>
        </w:rPr>
      </w:pPr>
      <w:hyperlink w:anchor="_Toc502147756" w:history="1">
        <w:r w:rsidR="00133C41" w:rsidRPr="006F4DA7">
          <w:rPr>
            <w:rStyle w:val="Hyperlink"/>
          </w:rPr>
          <w:t>4.3.2 Giải thuật điều khiển</w:t>
        </w:r>
        <w:r w:rsidR="00133C41">
          <w:rPr>
            <w:webHidden/>
          </w:rPr>
          <w:tab/>
        </w:r>
        <w:r w:rsidR="00133C41">
          <w:rPr>
            <w:webHidden/>
          </w:rPr>
          <w:fldChar w:fldCharType="begin"/>
        </w:r>
        <w:r w:rsidR="00133C41">
          <w:rPr>
            <w:webHidden/>
          </w:rPr>
          <w:instrText xml:space="preserve"> PAGEREF _Toc502147756 \h </w:instrText>
        </w:r>
        <w:r w:rsidR="00133C41">
          <w:rPr>
            <w:webHidden/>
          </w:rPr>
        </w:r>
        <w:r w:rsidR="00133C41">
          <w:rPr>
            <w:webHidden/>
          </w:rPr>
          <w:fldChar w:fldCharType="separate"/>
        </w:r>
        <w:r w:rsidR="00133C41">
          <w:rPr>
            <w:webHidden/>
          </w:rPr>
          <w:t>78</w:t>
        </w:r>
        <w:r w:rsidR="00133C41">
          <w:rPr>
            <w:webHidden/>
          </w:rPr>
          <w:fldChar w:fldCharType="end"/>
        </w:r>
      </w:hyperlink>
    </w:p>
    <w:p w14:paraId="4ABA6F2F" w14:textId="77777777" w:rsidR="00133C41" w:rsidRDefault="00511F05">
      <w:pPr>
        <w:pStyle w:val="TOC1"/>
        <w:tabs>
          <w:tab w:val="right" w:leader="dot" w:pos="8777"/>
        </w:tabs>
        <w:rPr>
          <w:rFonts w:asciiTheme="minorHAnsi" w:eastAsiaTheme="minorEastAsia" w:hAnsiTheme="minorHAnsi"/>
          <w:sz w:val="22"/>
          <w:lang w:eastAsia="vi-VN"/>
        </w:rPr>
      </w:pPr>
      <w:hyperlink w:anchor="_Toc502147757" w:history="1">
        <w:r w:rsidR="00133C41" w:rsidRPr="006F4DA7">
          <w:rPr>
            <w:rStyle w:val="Hyperlink"/>
          </w:rPr>
          <w:t>CHƯƠNG 5: THỬ NGHIỆM MÔ HÌNH</w:t>
        </w:r>
        <w:r w:rsidR="00133C41">
          <w:rPr>
            <w:webHidden/>
          </w:rPr>
          <w:tab/>
        </w:r>
        <w:r w:rsidR="00133C41">
          <w:rPr>
            <w:webHidden/>
          </w:rPr>
          <w:fldChar w:fldCharType="begin"/>
        </w:r>
        <w:r w:rsidR="00133C41">
          <w:rPr>
            <w:webHidden/>
          </w:rPr>
          <w:instrText xml:space="preserve"> PAGEREF _Toc502147757 \h </w:instrText>
        </w:r>
        <w:r w:rsidR="00133C41">
          <w:rPr>
            <w:webHidden/>
          </w:rPr>
        </w:r>
        <w:r w:rsidR="00133C41">
          <w:rPr>
            <w:webHidden/>
          </w:rPr>
          <w:fldChar w:fldCharType="separate"/>
        </w:r>
        <w:r w:rsidR="00133C41">
          <w:rPr>
            <w:webHidden/>
          </w:rPr>
          <w:t>80</w:t>
        </w:r>
        <w:r w:rsidR="00133C41">
          <w:rPr>
            <w:webHidden/>
          </w:rPr>
          <w:fldChar w:fldCharType="end"/>
        </w:r>
      </w:hyperlink>
    </w:p>
    <w:p w14:paraId="6D48495E" w14:textId="77777777" w:rsidR="00133C41" w:rsidRDefault="00511F05">
      <w:pPr>
        <w:pStyle w:val="TOC2"/>
        <w:tabs>
          <w:tab w:val="right" w:leader="dot" w:pos="8777"/>
        </w:tabs>
        <w:rPr>
          <w:rFonts w:asciiTheme="minorHAnsi" w:eastAsiaTheme="minorEastAsia" w:hAnsiTheme="minorHAnsi"/>
          <w:sz w:val="22"/>
          <w:lang w:eastAsia="vi-VN"/>
        </w:rPr>
      </w:pPr>
      <w:hyperlink w:anchor="_Toc502147758" w:history="1">
        <w:r w:rsidR="00133C41" w:rsidRPr="006F4DA7">
          <w:rPr>
            <w:rStyle w:val="Hyperlink"/>
          </w:rPr>
          <w:t>5.1 Công cụ sử dụng để thử nghiệm mô hình</w:t>
        </w:r>
        <w:r w:rsidR="00133C41">
          <w:rPr>
            <w:webHidden/>
          </w:rPr>
          <w:tab/>
        </w:r>
        <w:r w:rsidR="00133C41">
          <w:rPr>
            <w:webHidden/>
          </w:rPr>
          <w:fldChar w:fldCharType="begin"/>
        </w:r>
        <w:r w:rsidR="00133C41">
          <w:rPr>
            <w:webHidden/>
          </w:rPr>
          <w:instrText xml:space="preserve"> PAGEREF _Toc502147758 \h </w:instrText>
        </w:r>
        <w:r w:rsidR="00133C41">
          <w:rPr>
            <w:webHidden/>
          </w:rPr>
        </w:r>
        <w:r w:rsidR="00133C41">
          <w:rPr>
            <w:webHidden/>
          </w:rPr>
          <w:fldChar w:fldCharType="separate"/>
        </w:r>
        <w:r w:rsidR="00133C41">
          <w:rPr>
            <w:webHidden/>
          </w:rPr>
          <w:t>80</w:t>
        </w:r>
        <w:r w:rsidR="00133C41">
          <w:rPr>
            <w:webHidden/>
          </w:rPr>
          <w:fldChar w:fldCharType="end"/>
        </w:r>
      </w:hyperlink>
    </w:p>
    <w:p w14:paraId="09339F8D" w14:textId="77777777" w:rsidR="00133C41" w:rsidRDefault="00511F05">
      <w:pPr>
        <w:pStyle w:val="TOC2"/>
        <w:tabs>
          <w:tab w:val="right" w:leader="dot" w:pos="8777"/>
        </w:tabs>
        <w:rPr>
          <w:rFonts w:asciiTheme="minorHAnsi" w:eastAsiaTheme="minorEastAsia" w:hAnsiTheme="minorHAnsi"/>
          <w:sz w:val="22"/>
          <w:lang w:eastAsia="vi-VN"/>
        </w:rPr>
      </w:pPr>
      <w:hyperlink w:anchor="_Toc502147759" w:history="1">
        <w:r w:rsidR="00133C41" w:rsidRPr="006F4DA7">
          <w:rPr>
            <w:rStyle w:val="Hyperlink"/>
          </w:rPr>
          <w:t>5.2 Một số kết quả kiểm tra mô hình theo các trục</w:t>
        </w:r>
        <w:r w:rsidR="00133C41">
          <w:rPr>
            <w:webHidden/>
          </w:rPr>
          <w:tab/>
        </w:r>
        <w:r w:rsidR="00133C41">
          <w:rPr>
            <w:webHidden/>
          </w:rPr>
          <w:fldChar w:fldCharType="begin"/>
        </w:r>
        <w:r w:rsidR="00133C41">
          <w:rPr>
            <w:webHidden/>
          </w:rPr>
          <w:instrText xml:space="preserve"> PAGEREF _Toc502147759 \h </w:instrText>
        </w:r>
        <w:r w:rsidR="00133C41">
          <w:rPr>
            <w:webHidden/>
          </w:rPr>
        </w:r>
        <w:r w:rsidR="00133C41">
          <w:rPr>
            <w:webHidden/>
          </w:rPr>
          <w:fldChar w:fldCharType="separate"/>
        </w:r>
        <w:r w:rsidR="00133C41">
          <w:rPr>
            <w:webHidden/>
          </w:rPr>
          <w:t>81</w:t>
        </w:r>
        <w:r w:rsidR="00133C41">
          <w:rPr>
            <w:webHidden/>
          </w:rPr>
          <w:fldChar w:fldCharType="end"/>
        </w:r>
      </w:hyperlink>
    </w:p>
    <w:p w14:paraId="1C7C9634" w14:textId="77777777" w:rsidR="00133C41" w:rsidRDefault="00511F05">
      <w:pPr>
        <w:pStyle w:val="TOC3"/>
        <w:tabs>
          <w:tab w:val="right" w:leader="dot" w:pos="8777"/>
        </w:tabs>
        <w:rPr>
          <w:rFonts w:asciiTheme="minorHAnsi" w:eastAsiaTheme="minorEastAsia" w:hAnsiTheme="minorHAnsi"/>
          <w:sz w:val="22"/>
          <w:lang w:eastAsia="vi-VN"/>
        </w:rPr>
      </w:pPr>
      <w:hyperlink w:anchor="_Toc502147760" w:history="1">
        <w:r w:rsidR="00133C41" w:rsidRPr="006F4DA7">
          <w:rPr>
            <w:rStyle w:val="Hyperlink"/>
          </w:rPr>
          <w:t>5.2.1 Kiểm tra độ chính xác của mô hình theo trục z</w:t>
        </w:r>
        <w:r w:rsidR="00133C41">
          <w:rPr>
            <w:webHidden/>
          </w:rPr>
          <w:tab/>
        </w:r>
        <w:r w:rsidR="00133C41">
          <w:rPr>
            <w:webHidden/>
          </w:rPr>
          <w:fldChar w:fldCharType="begin"/>
        </w:r>
        <w:r w:rsidR="00133C41">
          <w:rPr>
            <w:webHidden/>
          </w:rPr>
          <w:instrText xml:space="preserve"> PAGEREF _Toc502147760 \h </w:instrText>
        </w:r>
        <w:r w:rsidR="00133C41">
          <w:rPr>
            <w:webHidden/>
          </w:rPr>
        </w:r>
        <w:r w:rsidR="00133C41">
          <w:rPr>
            <w:webHidden/>
          </w:rPr>
          <w:fldChar w:fldCharType="separate"/>
        </w:r>
        <w:r w:rsidR="00133C41">
          <w:rPr>
            <w:webHidden/>
          </w:rPr>
          <w:t>81</w:t>
        </w:r>
        <w:r w:rsidR="00133C41">
          <w:rPr>
            <w:webHidden/>
          </w:rPr>
          <w:fldChar w:fldCharType="end"/>
        </w:r>
      </w:hyperlink>
    </w:p>
    <w:p w14:paraId="729B0248" w14:textId="77777777" w:rsidR="00133C41" w:rsidRDefault="00511F05">
      <w:pPr>
        <w:pStyle w:val="TOC3"/>
        <w:tabs>
          <w:tab w:val="right" w:leader="dot" w:pos="8777"/>
        </w:tabs>
        <w:rPr>
          <w:rFonts w:asciiTheme="minorHAnsi" w:eastAsiaTheme="minorEastAsia" w:hAnsiTheme="minorHAnsi"/>
          <w:sz w:val="22"/>
          <w:lang w:eastAsia="vi-VN"/>
        </w:rPr>
      </w:pPr>
      <w:hyperlink w:anchor="_Toc502147761" w:history="1">
        <w:r w:rsidR="00133C41" w:rsidRPr="006F4DA7">
          <w:rPr>
            <w:rStyle w:val="Hyperlink"/>
          </w:rPr>
          <w:t>5.2.2 Kiểm tra độ chính xác của mô hình theo trục x, y</w:t>
        </w:r>
        <w:r w:rsidR="00133C41">
          <w:rPr>
            <w:webHidden/>
          </w:rPr>
          <w:tab/>
        </w:r>
        <w:r w:rsidR="00133C41">
          <w:rPr>
            <w:webHidden/>
          </w:rPr>
          <w:fldChar w:fldCharType="begin"/>
        </w:r>
        <w:r w:rsidR="00133C41">
          <w:rPr>
            <w:webHidden/>
          </w:rPr>
          <w:instrText xml:space="preserve"> PAGEREF _Toc502147761 \h </w:instrText>
        </w:r>
        <w:r w:rsidR="00133C41">
          <w:rPr>
            <w:webHidden/>
          </w:rPr>
        </w:r>
        <w:r w:rsidR="00133C41">
          <w:rPr>
            <w:webHidden/>
          </w:rPr>
          <w:fldChar w:fldCharType="separate"/>
        </w:r>
        <w:r w:rsidR="00133C41">
          <w:rPr>
            <w:webHidden/>
          </w:rPr>
          <w:t>83</w:t>
        </w:r>
        <w:r w:rsidR="00133C41">
          <w:rPr>
            <w:webHidden/>
          </w:rPr>
          <w:fldChar w:fldCharType="end"/>
        </w:r>
      </w:hyperlink>
    </w:p>
    <w:p w14:paraId="3FB3899B" w14:textId="77777777" w:rsidR="00133C41" w:rsidRDefault="00511F05">
      <w:pPr>
        <w:pStyle w:val="TOC3"/>
        <w:tabs>
          <w:tab w:val="right" w:leader="dot" w:pos="8777"/>
        </w:tabs>
        <w:rPr>
          <w:rFonts w:asciiTheme="minorHAnsi" w:eastAsiaTheme="minorEastAsia" w:hAnsiTheme="minorHAnsi"/>
          <w:sz w:val="22"/>
          <w:lang w:eastAsia="vi-VN"/>
        </w:rPr>
      </w:pPr>
      <w:hyperlink w:anchor="_Toc502147762" w:history="1">
        <w:r w:rsidR="00133C41" w:rsidRPr="006F4DA7">
          <w:rPr>
            <w:rStyle w:val="Hyperlink"/>
          </w:rPr>
          <w:t>5.2.3 Chạy mô hình theo các quỹ đạo định sẵn</w:t>
        </w:r>
        <w:r w:rsidR="00133C41">
          <w:rPr>
            <w:webHidden/>
          </w:rPr>
          <w:tab/>
        </w:r>
        <w:r w:rsidR="00133C41">
          <w:rPr>
            <w:webHidden/>
          </w:rPr>
          <w:fldChar w:fldCharType="begin"/>
        </w:r>
        <w:r w:rsidR="00133C41">
          <w:rPr>
            <w:webHidden/>
          </w:rPr>
          <w:instrText xml:space="preserve"> PAGEREF _Toc502147762 \h </w:instrText>
        </w:r>
        <w:r w:rsidR="00133C41">
          <w:rPr>
            <w:webHidden/>
          </w:rPr>
        </w:r>
        <w:r w:rsidR="00133C41">
          <w:rPr>
            <w:webHidden/>
          </w:rPr>
          <w:fldChar w:fldCharType="separate"/>
        </w:r>
        <w:r w:rsidR="00133C41">
          <w:rPr>
            <w:webHidden/>
          </w:rPr>
          <w:t>85</w:t>
        </w:r>
        <w:r w:rsidR="00133C41">
          <w:rPr>
            <w:webHidden/>
          </w:rPr>
          <w:fldChar w:fldCharType="end"/>
        </w:r>
      </w:hyperlink>
    </w:p>
    <w:p w14:paraId="65B2C61D" w14:textId="77777777" w:rsidR="00133C41" w:rsidRDefault="00511F05">
      <w:pPr>
        <w:pStyle w:val="TOC1"/>
        <w:tabs>
          <w:tab w:val="right" w:leader="dot" w:pos="8777"/>
        </w:tabs>
        <w:rPr>
          <w:rFonts w:asciiTheme="minorHAnsi" w:eastAsiaTheme="minorEastAsia" w:hAnsiTheme="minorHAnsi"/>
          <w:sz w:val="22"/>
          <w:lang w:eastAsia="vi-VN"/>
        </w:rPr>
      </w:pPr>
      <w:hyperlink w:anchor="_Toc502147763" w:history="1">
        <w:r w:rsidR="00133C41" w:rsidRPr="006F4DA7">
          <w:rPr>
            <w:rStyle w:val="Hyperlink"/>
          </w:rPr>
          <w:t>CHƯƠNG 6: KẾT LUẬN VÀ HƯỚNG PHÁT TRIỂN</w:t>
        </w:r>
        <w:r w:rsidR="00133C41">
          <w:rPr>
            <w:webHidden/>
          </w:rPr>
          <w:tab/>
        </w:r>
        <w:r w:rsidR="00133C41">
          <w:rPr>
            <w:webHidden/>
          </w:rPr>
          <w:fldChar w:fldCharType="begin"/>
        </w:r>
        <w:r w:rsidR="00133C41">
          <w:rPr>
            <w:webHidden/>
          </w:rPr>
          <w:instrText xml:space="preserve"> PAGEREF _Toc502147763 \h </w:instrText>
        </w:r>
        <w:r w:rsidR="00133C41">
          <w:rPr>
            <w:webHidden/>
          </w:rPr>
        </w:r>
        <w:r w:rsidR="00133C41">
          <w:rPr>
            <w:webHidden/>
          </w:rPr>
          <w:fldChar w:fldCharType="separate"/>
        </w:r>
        <w:r w:rsidR="00133C41">
          <w:rPr>
            <w:webHidden/>
          </w:rPr>
          <w:t>86</w:t>
        </w:r>
        <w:r w:rsidR="00133C41">
          <w:rPr>
            <w:webHidden/>
          </w:rPr>
          <w:fldChar w:fldCharType="end"/>
        </w:r>
      </w:hyperlink>
    </w:p>
    <w:p w14:paraId="16673954" w14:textId="77777777" w:rsidR="00133C41" w:rsidRDefault="00511F05">
      <w:pPr>
        <w:pStyle w:val="TOC2"/>
        <w:tabs>
          <w:tab w:val="right" w:leader="dot" w:pos="8777"/>
        </w:tabs>
        <w:rPr>
          <w:rFonts w:asciiTheme="minorHAnsi" w:eastAsiaTheme="minorEastAsia" w:hAnsiTheme="minorHAnsi"/>
          <w:sz w:val="22"/>
          <w:lang w:eastAsia="vi-VN"/>
        </w:rPr>
      </w:pPr>
      <w:hyperlink w:anchor="_Toc502147764" w:history="1">
        <w:r w:rsidR="00133C41" w:rsidRPr="006F4DA7">
          <w:rPr>
            <w:rStyle w:val="Hyperlink"/>
          </w:rPr>
          <w:t>6.1 Kết luận</w:t>
        </w:r>
        <w:r w:rsidR="00133C41">
          <w:rPr>
            <w:webHidden/>
          </w:rPr>
          <w:tab/>
        </w:r>
        <w:r w:rsidR="00133C41">
          <w:rPr>
            <w:webHidden/>
          </w:rPr>
          <w:fldChar w:fldCharType="begin"/>
        </w:r>
        <w:r w:rsidR="00133C41">
          <w:rPr>
            <w:webHidden/>
          </w:rPr>
          <w:instrText xml:space="preserve"> PAGEREF _Toc502147764 \h </w:instrText>
        </w:r>
        <w:r w:rsidR="00133C41">
          <w:rPr>
            <w:webHidden/>
          </w:rPr>
        </w:r>
        <w:r w:rsidR="00133C41">
          <w:rPr>
            <w:webHidden/>
          </w:rPr>
          <w:fldChar w:fldCharType="separate"/>
        </w:r>
        <w:r w:rsidR="00133C41">
          <w:rPr>
            <w:webHidden/>
          </w:rPr>
          <w:t>86</w:t>
        </w:r>
        <w:r w:rsidR="00133C41">
          <w:rPr>
            <w:webHidden/>
          </w:rPr>
          <w:fldChar w:fldCharType="end"/>
        </w:r>
      </w:hyperlink>
    </w:p>
    <w:p w14:paraId="110F097C" w14:textId="77777777" w:rsidR="00133C41" w:rsidRDefault="00511F05">
      <w:pPr>
        <w:pStyle w:val="TOC2"/>
        <w:tabs>
          <w:tab w:val="right" w:leader="dot" w:pos="8777"/>
        </w:tabs>
        <w:rPr>
          <w:rFonts w:asciiTheme="minorHAnsi" w:eastAsiaTheme="minorEastAsia" w:hAnsiTheme="minorHAnsi"/>
          <w:sz w:val="22"/>
          <w:lang w:eastAsia="vi-VN"/>
        </w:rPr>
      </w:pPr>
      <w:hyperlink w:anchor="_Toc502147765" w:history="1">
        <w:r w:rsidR="00133C41" w:rsidRPr="006F4DA7">
          <w:rPr>
            <w:rStyle w:val="Hyperlink"/>
          </w:rPr>
          <w:t>6.2 Hướng phát triển của đề tài</w:t>
        </w:r>
        <w:r w:rsidR="00133C41">
          <w:rPr>
            <w:webHidden/>
          </w:rPr>
          <w:tab/>
        </w:r>
        <w:r w:rsidR="00133C41">
          <w:rPr>
            <w:webHidden/>
          </w:rPr>
          <w:fldChar w:fldCharType="begin"/>
        </w:r>
        <w:r w:rsidR="00133C41">
          <w:rPr>
            <w:webHidden/>
          </w:rPr>
          <w:instrText xml:space="preserve"> PAGEREF _Toc502147765 \h </w:instrText>
        </w:r>
        <w:r w:rsidR="00133C41">
          <w:rPr>
            <w:webHidden/>
          </w:rPr>
        </w:r>
        <w:r w:rsidR="00133C41">
          <w:rPr>
            <w:webHidden/>
          </w:rPr>
          <w:fldChar w:fldCharType="separate"/>
        </w:r>
        <w:r w:rsidR="00133C41">
          <w:rPr>
            <w:webHidden/>
          </w:rPr>
          <w:t>86</w:t>
        </w:r>
        <w:r w:rsidR="00133C41">
          <w:rPr>
            <w:webHidden/>
          </w:rPr>
          <w:fldChar w:fldCharType="end"/>
        </w:r>
      </w:hyperlink>
    </w:p>
    <w:p w14:paraId="08EB95D8" w14:textId="77777777" w:rsidR="00133C41" w:rsidRDefault="00511F05">
      <w:pPr>
        <w:pStyle w:val="TOC1"/>
        <w:tabs>
          <w:tab w:val="right" w:leader="dot" w:pos="8777"/>
        </w:tabs>
        <w:rPr>
          <w:rFonts w:asciiTheme="minorHAnsi" w:eastAsiaTheme="minorEastAsia" w:hAnsiTheme="minorHAnsi"/>
          <w:sz w:val="22"/>
          <w:lang w:eastAsia="vi-VN"/>
        </w:rPr>
      </w:pPr>
      <w:hyperlink w:anchor="_Toc502147766" w:history="1">
        <w:r w:rsidR="00133C41" w:rsidRPr="006F4DA7">
          <w:rPr>
            <w:rStyle w:val="Hyperlink"/>
          </w:rPr>
          <w:t>TÀI LIỆU THAM KHẢO</w:t>
        </w:r>
        <w:r w:rsidR="00133C41">
          <w:rPr>
            <w:webHidden/>
          </w:rPr>
          <w:tab/>
        </w:r>
        <w:r w:rsidR="00133C41">
          <w:rPr>
            <w:webHidden/>
          </w:rPr>
          <w:fldChar w:fldCharType="begin"/>
        </w:r>
        <w:r w:rsidR="00133C41">
          <w:rPr>
            <w:webHidden/>
          </w:rPr>
          <w:instrText xml:space="preserve"> PAGEREF _Toc502147766 \h </w:instrText>
        </w:r>
        <w:r w:rsidR="00133C41">
          <w:rPr>
            <w:webHidden/>
          </w:rPr>
        </w:r>
        <w:r w:rsidR="00133C41">
          <w:rPr>
            <w:webHidden/>
          </w:rPr>
          <w:fldChar w:fldCharType="separate"/>
        </w:r>
        <w:r w:rsidR="00133C41">
          <w:rPr>
            <w:webHidden/>
          </w:rPr>
          <w:t>88</w:t>
        </w:r>
        <w:r w:rsidR="00133C41">
          <w:rPr>
            <w:webHidden/>
          </w:rPr>
          <w:fldChar w:fldCharType="end"/>
        </w:r>
      </w:hyperlink>
    </w:p>
    <w:p w14:paraId="50E030FF" w14:textId="77777777" w:rsidR="000D2525" w:rsidRDefault="002F487E" w:rsidP="007A02D0">
      <w:pPr>
        <w:jc w:val="center"/>
        <w:rPr>
          <w:szCs w:val="26"/>
        </w:rPr>
      </w:pPr>
      <w:r>
        <w:rPr>
          <w:szCs w:val="26"/>
        </w:rPr>
        <w:fldChar w:fldCharType="end"/>
      </w:r>
    </w:p>
    <w:p w14:paraId="43C482F3" w14:textId="77777777" w:rsidR="000D2525" w:rsidRDefault="000D2525">
      <w:pPr>
        <w:rPr>
          <w:szCs w:val="26"/>
        </w:rPr>
      </w:pPr>
      <w:r>
        <w:rPr>
          <w:szCs w:val="26"/>
        </w:rPr>
        <w:br w:type="page"/>
      </w:r>
    </w:p>
    <w:p w14:paraId="64E075B9" w14:textId="773CAA2A" w:rsidR="00F035A1" w:rsidRPr="00D66B6D" w:rsidRDefault="00D66B6D" w:rsidP="007A02D0">
      <w:pPr>
        <w:jc w:val="center"/>
        <w:rPr>
          <w:b/>
          <w:sz w:val="32"/>
          <w:szCs w:val="26"/>
          <w:lang w:val="en-US"/>
        </w:rPr>
      </w:pPr>
      <w:r>
        <w:rPr>
          <w:b/>
          <w:sz w:val="32"/>
          <w:szCs w:val="26"/>
          <w:lang w:val="en-US"/>
        </w:rPr>
        <w:lastRenderedPageBreak/>
        <w:t>List of Tables</w:t>
      </w:r>
    </w:p>
    <w:p w14:paraId="1211250F" w14:textId="77777777" w:rsidR="009D453B" w:rsidRDefault="009D453B" w:rsidP="00E318B8">
      <w:pPr>
        <w:rPr>
          <w:b/>
          <w:sz w:val="32"/>
          <w:szCs w:val="26"/>
        </w:rPr>
      </w:pPr>
    </w:p>
    <w:p w14:paraId="36C764AD" w14:textId="77777777" w:rsidR="000D2525" w:rsidRDefault="009D453B">
      <w:pPr>
        <w:pStyle w:val="TOC1"/>
        <w:tabs>
          <w:tab w:val="right" w:leader="dot" w:pos="8777"/>
        </w:tabs>
        <w:rPr>
          <w:rFonts w:asciiTheme="minorHAnsi" w:eastAsiaTheme="minorEastAsia" w:hAnsiTheme="minorHAnsi"/>
          <w:sz w:val="22"/>
          <w:lang w:eastAsia="vi-VN"/>
        </w:rPr>
      </w:pPr>
      <w:r>
        <w:rPr>
          <w:b/>
          <w:sz w:val="32"/>
          <w:szCs w:val="26"/>
        </w:rPr>
        <w:fldChar w:fldCharType="begin"/>
      </w:r>
      <w:r>
        <w:rPr>
          <w:b/>
          <w:sz w:val="32"/>
          <w:szCs w:val="26"/>
        </w:rPr>
        <w:instrText xml:space="preserve"> TOC \h \z \t "BangBieu,1" </w:instrText>
      </w:r>
      <w:r>
        <w:rPr>
          <w:b/>
          <w:sz w:val="32"/>
          <w:szCs w:val="26"/>
        </w:rPr>
        <w:fldChar w:fldCharType="separate"/>
      </w:r>
      <w:hyperlink w:anchor="_Toc502147808" w:history="1">
        <w:r w:rsidR="000D2525" w:rsidRPr="00082C3F">
          <w:rPr>
            <w:rStyle w:val="Hyperlink"/>
          </w:rPr>
          <w:t>Bảng 2.1 So sánh các dòng Hexapod có khả năng đáp ứng vị trí độ chính xác cao</w:t>
        </w:r>
        <w:r w:rsidR="000D2525">
          <w:rPr>
            <w:webHidden/>
          </w:rPr>
          <w:tab/>
        </w:r>
        <w:r w:rsidR="000D2525">
          <w:rPr>
            <w:webHidden/>
          </w:rPr>
          <w:fldChar w:fldCharType="begin"/>
        </w:r>
        <w:r w:rsidR="000D2525">
          <w:rPr>
            <w:webHidden/>
          </w:rPr>
          <w:instrText xml:space="preserve"> PAGEREF _Toc502147808 \h </w:instrText>
        </w:r>
        <w:r w:rsidR="000D2525">
          <w:rPr>
            <w:webHidden/>
          </w:rPr>
        </w:r>
        <w:r w:rsidR="000D2525">
          <w:rPr>
            <w:webHidden/>
          </w:rPr>
          <w:fldChar w:fldCharType="separate"/>
        </w:r>
        <w:r w:rsidR="000D2525">
          <w:rPr>
            <w:webHidden/>
          </w:rPr>
          <w:t>14</w:t>
        </w:r>
        <w:r w:rsidR="000D2525">
          <w:rPr>
            <w:webHidden/>
          </w:rPr>
          <w:fldChar w:fldCharType="end"/>
        </w:r>
      </w:hyperlink>
    </w:p>
    <w:p w14:paraId="1A6E0B7B" w14:textId="77777777" w:rsidR="000D2525" w:rsidRDefault="00511F05">
      <w:pPr>
        <w:pStyle w:val="TOC1"/>
        <w:tabs>
          <w:tab w:val="right" w:leader="dot" w:pos="8777"/>
        </w:tabs>
        <w:rPr>
          <w:rFonts w:asciiTheme="minorHAnsi" w:eastAsiaTheme="minorEastAsia" w:hAnsiTheme="minorHAnsi"/>
          <w:sz w:val="22"/>
          <w:lang w:eastAsia="vi-VN"/>
        </w:rPr>
      </w:pPr>
      <w:hyperlink w:anchor="_Toc502147809" w:history="1">
        <w:r w:rsidR="000D2525" w:rsidRPr="00082C3F">
          <w:rPr>
            <w:rStyle w:val="Hyperlink"/>
          </w:rPr>
          <w:t>Bảng 2.2 So sánh các dòng Hexapod có khả năng đáp ứng chuyển động</w:t>
        </w:r>
        <w:r w:rsidR="000D2525">
          <w:rPr>
            <w:webHidden/>
          </w:rPr>
          <w:tab/>
        </w:r>
        <w:r w:rsidR="000D2525">
          <w:rPr>
            <w:webHidden/>
          </w:rPr>
          <w:fldChar w:fldCharType="begin"/>
        </w:r>
        <w:r w:rsidR="000D2525">
          <w:rPr>
            <w:webHidden/>
          </w:rPr>
          <w:instrText xml:space="preserve"> PAGEREF _Toc502147809 \h </w:instrText>
        </w:r>
        <w:r w:rsidR="000D2525">
          <w:rPr>
            <w:webHidden/>
          </w:rPr>
        </w:r>
        <w:r w:rsidR="000D2525">
          <w:rPr>
            <w:webHidden/>
          </w:rPr>
          <w:fldChar w:fldCharType="separate"/>
        </w:r>
        <w:r w:rsidR="000D2525">
          <w:rPr>
            <w:webHidden/>
          </w:rPr>
          <w:t>15</w:t>
        </w:r>
        <w:r w:rsidR="000D2525">
          <w:rPr>
            <w:webHidden/>
          </w:rPr>
          <w:fldChar w:fldCharType="end"/>
        </w:r>
      </w:hyperlink>
    </w:p>
    <w:p w14:paraId="0ABB1DDE" w14:textId="77777777" w:rsidR="000D2525" w:rsidRDefault="00511F05">
      <w:pPr>
        <w:pStyle w:val="TOC1"/>
        <w:tabs>
          <w:tab w:val="right" w:leader="dot" w:pos="8777"/>
        </w:tabs>
        <w:rPr>
          <w:rFonts w:asciiTheme="minorHAnsi" w:eastAsiaTheme="minorEastAsia" w:hAnsiTheme="minorHAnsi"/>
          <w:sz w:val="22"/>
          <w:lang w:eastAsia="vi-VN"/>
        </w:rPr>
      </w:pPr>
      <w:hyperlink w:anchor="_Toc502147810" w:history="1">
        <w:r w:rsidR="000D2525" w:rsidRPr="00082C3F">
          <w:rPr>
            <w:rStyle w:val="Hyperlink"/>
          </w:rPr>
          <w:t>Bảng 2.3 So sánh các dòng Hexapod theo cơ cấu và cách thức truyền động</w:t>
        </w:r>
        <w:r w:rsidR="000D2525">
          <w:rPr>
            <w:webHidden/>
          </w:rPr>
          <w:tab/>
        </w:r>
        <w:r w:rsidR="000D2525">
          <w:rPr>
            <w:webHidden/>
          </w:rPr>
          <w:fldChar w:fldCharType="begin"/>
        </w:r>
        <w:r w:rsidR="000D2525">
          <w:rPr>
            <w:webHidden/>
          </w:rPr>
          <w:instrText xml:space="preserve"> PAGEREF _Toc502147810 \h </w:instrText>
        </w:r>
        <w:r w:rsidR="000D2525">
          <w:rPr>
            <w:webHidden/>
          </w:rPr>
        </w:r>
        <w:r w:rsidR="000D2525">
          <w:rPr>
            <w:webHidden/>
          </w:rPr>
          <w:fldChar w:fldCharType="separate"/>
        </w:r>
        <w:r w:rsidR="000D2525">
          <w:rPr>
            <w:webHidden/>
          </w:rPr>
          <w:t>16</w:t>
        </w:r>
        <w:r w:rsidR="000D2525">
          <w:rPr>
            <w:webHidden/>
          </w:rPr>
          <w:fldChar w:fldCharType="end"/>
        </w:r>
      </w:hyperlink>
    </w:p>
    <w:p w14:paraId="47757942" w14:textId="77777777" w:rsidR="000D2525" w:rsidRDefault="00511F05">
      <w:pPr>
        <w:pStyle w:val="TOC1"/>
        <w:tabs>
          <w:tab w:val="right" w:leader="dot" w:pos="8777"/>
        </w:tabs>
        <w:rPr>
          <w:rFonts w:asciiTheme="minorHAnsi" w:eastAsiaTheme="minorEastAsia" w:hAnsiTheme="minorHAnsi"/>
          <w:sz w:val="22"/>
          <w:lang w:eastAsia="vi-VN"/>
        </w:rPr>
      </w:pPr>
      <w:hyperlink w:anchor="_Toc502147811" w:history="1">
        <w:r w:rsidR="000D2525" w:rsidRPr="00082C3F">
          <w:rPr>
            <w:rStyle w:val="Hyperlink"/>
          </w:rPr>
          <w:t>Bảng 2.4 So sánh ưu nhược điểm của các mô hình</w:t>
        </w:r>
        <w:r w:rsidR="000D2525">
          <w:rPr>
            <w:webHidden/>
          </w:rPr>
          <w:tab/>
        </w:r>
        <w:r w:rsidR="000D2525">
          <w:rPr>
            <w:webHidden/>
          </w:rPr>
          <w:fldChar w:fldCharType="begin"/>
        </w:r>
        <w:r w:rsidR="000D2525">
          <w:rPr>
            <w:webHidden/>
          </w:rPr>
          <w:instrText xml:space="preserve"> PAGEREF _Toc502147811 \h </w:instrText>
        </w:r>
        <w:r w:rsidR="000D2525">
          <w:rPr>
            <w:webHidden/>
          </w:rPr>
        </w:r>
        <w:r w:rsidR="000D2525">
          <w:rPr>
            <w:webHidden/>
          </w:rPr>
          <w:fldChar w:fldCharType="separate"/>
        </w:r>
        <w:r w:rsidR="000D2525">
          <w:rPr>
            <w:webHidden/>
          </w:rPr>
          <w:t>17</w:t>
        </w:r>
        <w:r w:rsidR="000D2525">
          <w:rPr>
            <w:webHidden/>
          </w:rPr>
          <w:fldChar w:fldCharType="end"/>
        </w:r>
      </w:hyperlink>
    </w:p>
    <w:p w14:paraId="00B9A7E1" w14:textId="77777777" w:rsidR="000D2525" w:rsidRDefault="00511F05">
      <w:pPr>
        <w:pStyle w:val="TOC1"/>
        <w:tabs>
          <w:tab w:val="right" w:leader="dot" w:pos="8777"/>
        </w:tabs>
        <w:rPr>
          <w:rFonts w:asciiTheme="minorHAnsi" w:eastAsiaTheme="minorEastAsia" w:hAnsiTheme="minorHAnsi"/>
          <w:sz w:val="22"/>
          <w:lang w:eastAsia="vi-VN"/>
        </w:rPr>
      </w:pPr>
      <w:hyperlink w:anchor="_Toc502147812" w:history="1">
        <w:r w:rsidR="000D2525" w:rsidRPr="00082C3F">
          <w:rPr>
            <w:rStyle w:val="Hyperlink"/>
          </w:rPr>
          <w:t>Bảng 2.5 Chi tiết các bộ phận chính của mô hình</w:t>
        </w:r>
        <w:r w:rsidR="000D2525">
          <w:rPr>
            <w:webHidden/>
          </w:rPr>
          <w:tab/>
        </w:r>
        <w:r w:rsidR="000D2525">
          <w:rPr>
            <w:webHidden/>
          </w:rPr>
          <w:fldChar w:fldCharType="begin"/>
        </w:r>
        <w:r w:rsidR="000D2525">
          <w:rPr>
            <w:webHidden/>
          </w:rPr>
          <w:instrText xml:space="preserve"> PAGEREF _Toc502147812 \h </w:instrText>
        </w:r>
        <w:r w:rsidR="000D2525">
          <w:rPr>
            <w:webHidden/>
          </w:rPr>
        </w:r>
        <w:r w:rsidR="000D2525">
          <w:rPr>
            <w:webHidden/>
          </w:rPr>
          <w:fldChar w:fldCharType="separate"/>
        </w:r>
        <w:r w:rsidR="000D2525">
          <w:rPr>
            <w:webHidden/>
          </w:rPr>
          <w:t>19</w:t>
        </w:r>
        <w:r w:rsidR="000D2525">
          <w:rPr>
            <w:webHidden/>
          </w:rPr>
          <w:fldChar w:fldCharType="end"/>
        </w:r>
      </w:hyperlink>
    </w:p>
    <w:p w14:paraId="6D6A207A" w14:textId="77777777" w:rsidR="000D2525" w:rsidRDefault="00511F05">
      <w:pPr>
        <w:pStyle w:val="TOC1"/>
        <w:tabs>
          <w:tab w:val="right" w:leader="dot" w:pos="8777"/>
        </w:tabs>
        <w:rPr>
          <w:rFonts w:asciiTheme="minorHAnsi" w:eastAsiaTheme="minorEastAsia" w:hAnsiTheme="minorHAnsi"/>
          <w:sz w:val="22"/>
          <w:lang w:eastAsia="vi-VN"/>
        </w:rPr>
      </w:pPr>
      <w:hyperlink w:anchor="_Toc502147813" w:history="1">
        <w:r w:rsidR="000D2525" w:rsidRPr="00082C3F">
          <w:rPr>
            <w:rStyle w:val="Hyperlink"/>
          </w:rPr>
          <w:t>Bảng 2.6 Thông số mô hình Hexarotor</w:t>
        </w:r>
        <w:r w:rsidR="000D2525">
          <w:rPr>
            <w:webHidden/>
          </w:rPr>
          <w:tab/>
        </w:r>
        <w:r w:rsidR="000D2525">
          <w:rPr>
            <w:webHidden/>
          </w:rPr>
          <w:fldChar w:fldCharType="begin"/>
        </w:r>
        <w:r w:rsidR="000D2525">
          <w:rPr>
            <w:webHidden/>
          </w:rPr>
          <w:instrText xml:space="preserve"> PAGEREF _Toc502147813 \h </w:instrText>
        </w:r>
        <w:r w:rsidR="000D2525">
          <w:rPr>
            <w:webHidden/>
          </w:rPr>
        </w:r>
        <w:r w:rsidR="000D2525">
          <w:rPr>
            <w:webHidden/>
          </w:rPr>
          <w:fldChar w:fldCharType="separate"/>
        </w:r>
        <w:r w:rsidR="000D2525">
          <w:rPr>
            <w:webHidden/>
          </w:rPr>
          <w:t>28</w:t>
        </w:r>
        <w:r w:rsidR="000D2525">
          <w:rPr>
            <w:webHidden/>
          </w:rPr>
          <w:fldChar w:fldCharType="end"/>
        </w:r>
      </w:hyperlink>
    </w:p>
    <w:p w14:paraId="1B6CDBF0" w14:textId="77777777" w:rsidR="000D2525" w:rsidRDefault="00511F05">
      <w:pPr>
        <w:pStyle w:val="TOC1"/>
        <w:tabs>
          <w:tab w:val="right" w:leader="dot" w:pos="8777"/>
        </w:tabs>
        <w:rPr>
          <w:rFonts w:asciiTheme="minorHAnsi" w:eastAsiaTheme="minorEastAsia" w:hAnsiTheme="minorHAnsi"/>
          <w:sz w:val="22"/>
          <w:lang w:eastAsia="vi-VN"/>
        </w:rPr>
      </w:pPr>
      <w:hyperlink w:anchor="_Toc502147814" w:history="1">
        <w:r w:rsidR="000D2525" w:rsidRPr="00082C3F">
          <w:rPr>
            <w:rStyle w:val="Hyperlink"/>
          </w:rPr>
          <w:t>Bảng 2.7 Một số thông số chính của mô hình Hexapod</w:t>
        </w:r>
        <w:r w:rsidR="000D2525">
          <w:rPr>
            <w:webHidden/>
          </w:rPr>
          <w:tab/>
        </w:r>
        <w:r w:rsidR="000D2525">
          <w:rPr>
            <w:webHidden/>
          </w:rPr>
          <w:fldChar w:fldCharType="begin"/>
        </w:r>
        <w:r w:rsidR="000D2525">
          <w:rPr>
            <w:webHidden/>
          </w:rPr>
          <w:instrText xml:space="preserve"> PAGEREF _Toc502147814 \h </w:instrText>
        </w:r>
        <w:r w:rsidR="000D2525">
          <w:rPr>
            <w:webHidden/>
          </w:rPr>
        </w:r>
        <w:r w:rsidR="000D2525">
          <w:rPr>
            <w:webHidden/>
          </w:rPr>
          <w:fldChar w:fldCharType="separate"/>
        </w:r>
        <w:r w:rsidR="000D2525">
          <w:rPr>
            <w:webHidden/>
          </w:rPr>
          <w:t>28</w:t>
        </w:r>
        <w:r w:rsidR="000D2525">
          <w:rPr>
            <w:webHidden/>
          </w:rPr>
          <w:fldChar w:fldCharType="end"/>
        </w:r>
      </w:hyperlink>
    </w:p>
    <w:p w14:paraId="3A3E4FB1" w14:textId="77777777" w:rsidR="000D2525" w:rsidRDefault="00511F05">
      <w:pPr>
        <w:pStyle w:val="TOC1"/>
        <w:tabs>
          <w:tab w:val="right" w:leader="dot" w:pos="8777"/>
        </w:tabs>
        <w:rPr>
          <w:rFonts w:asciiTheme="minorHAnsi" w:eastAsiaTheme="minorEastAsia" w:hAnsiTheme="minorHAnsi"/>
          <w:sz w:val="22"/>
          <w:lang w:eastAsia="vi-VN"/>
        </w:rPr>
      </w:pPr>
      <w:hyperlink w:anchor="_Toc502147815" w:history="1">
        <w:r w:rsidR="000D2525" w:rsidRPr="00082C3F">
          <w:rPr>
            <w:rStyle w:val="Hyperlink"/>
          </w:rPr>
          <w:t>Bảng 2.8 Khảo sát ảnh hưởng từng thông số  đến vùng hoạt động của mô hình</w:t>
        </w:r>
        <w:r w:rsidR="000D2525">
          <w:rPr>
            <w:webHidden/>
          </w:rPr>
          <w:tab/>
        </w:r>
        <w:r w:rsidR="000D2525">
          <w:rPr>
            <w:webHidden/>
          </w:rPr>
          <w:fldChar w:fldCharType="begin"/>
        </w:r>
        <w:r w:rsidR="000D2525">
          <w:rPr>
            <w:webHidden/>
          </w:rPr>
          <w:instrText xml:space="preserve"> PAGEREF _Toc502147815 \h </w:instrText>
        </w:r>
        <w:r w:rsidR="000D2525">
          <w:rPr>
            <w:webHidden/>
          </w:rPr>
        </w:r>
        <w:r w:rsidR="000D2525">
          <w:rPr>
            <w:webHidden/>
          </w:rPr>
          <w:fldChar w:fldCharType="separate"/>
        </w:r>
        <w:r w:rsidR="000D2525">
          <w:rPr>
            <w:webHidden/>
          </w:rPr>
          <w:t>33</w:t>
        </w:r>
        <w:r w:rsidR="000D2525">
          <w:rPr>
            <w:webHidden/>
          </w:rPr>
          <w:fldChar w:fldCharType="end"/>
        </w:r>
      </w:hyperlink>
    </w:p>
    <w:p w14:paraId="03841A69" w14:textId="77777777" w:rsidR="000D2525" w:rsidRDefault="00511F05">
      <w:pPr>
        <w:pStyle w:val="TOC1"/>
        <w:tabs>
          <w:tab w:val="right" w:leader="dot" w:pos="8777"/>
        </w:tabs>
        <w:rPr>
          <w:rFonts w:asciiTheme="minorHAnsi" w:eastAsiaTheme="minorEastAsia" w:hAnsiTheme="minorHAnsi"/>
          <w:sz w:val="22"/>
          <w:lang w:eastAsia="vi-VN"/>
        </w:rPr>
      </w:pPr>
      <w:hyperlink w:anchor="_Toc502147816" w:history="1">
        <w:r w:rsidR="000D2525" w:rsidRPr="00082C3F">
          <w:rPr>
            <w:rStyle w:val="Hyperlink"/>
          </w:rPr>
          <w:t>Bảng 2.9 Khảo sát mô hình cho 4 thông số cùng chạy</w:t>
        </w:r>
        <w:r w:rsidR="000D2525">
          <w:rPr>
            <w:webHidden/>
          </w:rPr>
          <w:tab/>
        </w:r>
        <w:r w:rsidR="000D2525">
          <w:rPr>
            <w:webHidden/>
          </w:rPr>
          <w:fldChar w:fldCharType="begin"/>
        </w:r>
        <w:r w:rsidR="000D2525">
          <w:rPr>
            <w:webHidden/>
          </w:rPr>
          <w:instrText xml:space="preserve"> PAGEREF _Toc502147816 \h </w:instrText>
        </w:r>
        <w:r w:rsidR="000D2525">
          <w:rPr>
            <w:webHidden/>
          </w:rPr>
        </w:r>
        <w:r w:rsidR="000D2525">
          <w:rPr>
            <w:webHidden/>
          </w:rPr>
          <w:fldChar w:fldCharType="separate"/>
        </w:r>
        <w:r w:rsidR="000D2525">
          <w:rPr>
            <w:webHidden/>
          </w:rPr>
          <w:t>37</w:t>
        </w:r>
        <w:r w:rsidR="000D2525">
          <w:rPr>
            <w:webHidden/>
          </w:rPr>
          <w:fldChar w:fldCharType="end"/>
        </w:r>
      </w:hyperlink>
    </w:p>
    <w:p w14:paraId="7DF5F134" w14:textId="77777777" w:rsidR="000D2525" w:rsidRDefault="00511F05">
      <w:pPr>
        <w:pStyle w:val="TOC1"/>
        <w:tabs>
          <w:tab w:val="right" w:leader="dot" w:pos="8777"/>
        </w:tabs>
        <w:rPr>
          <w:rFonts w:asciiTheme="minorHAnsi" w:eastAsiaTheme="minorEastAsia" w:hAnsiTheme="minorHAnsi"/>
          <w:sz w:val="22"/>
          <w:lang w:eastAsia="vi-VN"/>
        </w:rPr>
      </w:pPr>
      <w:hyperlink w:anchor="_Toc502147817" w:history="1">
        <w:r w:rsidR="000D2525" w:rsidRPr="00082C3F">
          <w:rPr>
            <w:rStyle w:val="Hyperlink"/>
          </w:rPr>
          <w:t>Bảng 2.10 Khảo sát vị trí của tấm chuyển động với một trục x, y hoặc z cố định</w:t>
        </w:r>
        <w:r w:rsidR="000D2525">
          <w:rPr>
            <w:webHidden/>
          </w:rPr>
          <w:tab/>
        </w:r>
        <w:r w:rsidR="000D2525">
          <w:rPr>
            <w:webHidden/>
          </w:rPr>
          <w:fldChar w:fldCharType="begin"/>
        </w:r>
        <w:r w:rsidR="000D2525">
          <w:rPr>
            <w:webHidden/>
          </w:rPr>
          <w:instrText xml:space="preserve"> PAGEREF _Toc502147817 \h </w:instrText>
        </w:r>
        <w:r w:rsidR="000D2525">
          <w:rPr>
            <w:webHidden/>
          </w:rPr>
        </w:r>
        <w:r w:rsidR="000D2525">
          <w:rPr>
            <w:webHidden/>
          </w:rPr>
          <w:fldChar w:fldCharType="separate"/>
        </w:r>
        <w:r w:rsidR="000D2525">
          <w:rPr>
            <w:webHidden/>
          </w:rPr>
          <w:t>39</w:t>
        </w:r>
        <w:r w:rsidR="000D2525">
          <w:rPr>
            <w:webHidden/>
          </w:rPr>
          <w:fldChar w:fldCharType="end"/>
        </w:r>
      </w:hyperlink>
    </w:p>
    <w:p w14:paraId="5F334788" w14:textId="77777777" w:rsidR="000D2525" w:rsidRDefault="00511F05">
      <w:pPr>
        <w:pStyle w:val="TOC1"/>
        <w:tabs>
          <w:tab w:val="right" w:leader="dot" w:pos="8777"/>
        </w:tabs>
        <w:rPr>
          <w:rFonts w:asciiTheme="minorHAnsi" w:eastAsiaTheme="minorEastAsia" w:hAnsiTheme="minorHAnsi"/>
          <w:sz w:val="22"/>
          <w:lang w:eastAsia="vi-VN"/>
        </w:rPr>
      </w:pPr>
      <w:hyperlink w:anchor="_Toc502147818" w:history="1">
        <w:r w:rsidR="000D2525" w:rsidRPr="00082C3F">
          <w:rPr>
            <w:rStyle w:val="Hyperlink"/>
          </w:rPr>
          <w:t>Bảng 2.11 Khảo sát vị trí của tấm chuyển động khi cho một góc Euler cố định</w:t>
        </w:r>
        <w:r w:rsidR="000D2525">
          <w:rPr>
            <w:webHidden/>
          </w:rPr>
          <w:tab/>
        </w:r>
        <w:r w:rsidR="000D2525">
          <w:rPr>
            <w:webHidden/>
          </w:rPr>
          <w:fldChar w:fldCharType="begin"/>
        </w:r>
        <w:r w:rsidR="000D2525">
          <w:rPr>
            <w:webHidden/>
          </w:rPr>
          <w:instrText xml:space="preserve"> PAGEREF _Toc502147818 \h </w:instrText>
        </w:r>
        <w:r w:rsidR="000D2525">
          <w:rPr>
            <w:webHidden/>
          </w:rPr>
        </w:r>
        <w:r w:rsidR="000D2525">
          <w:rPr>
            <w:webHidden/>
          </w:rPr>
          <w:fldChar w:fldCharType="separate"/>
        </w:r>
        <w:r w:rsidR="000D2525">
          <w:rPr>
            <w:webHidden/>
          </w:rPr>
          <w:t>43</w:t>
        </w:r>
        <w:r w:rsidR="000D2525">
          <w:rPr>
            <w:webHidden/>
          </w:rPr>
          <w:fldChar w:fldCharType="end"/>
        </w:r>
      </w:hyperlink>
    </w:p>
    <w:p w14:paraId="4D4C1F1F" w14:textId="77777777" w:rsidR="000D2525" w:rsidRDefault="00511F05">
      <w:pPr>
        <w:pStyle w:val="TOC1"/>
        <w:tabs>
          <w:tab w:val="right" w:leader="dot" w:pos="8777"/>
        </w:tabs>
        <w:rPr>
          <w:rFonts w:asciiTheme="minorHAnsi" w:eastAsiaTheme="minorEastAsia" w:hAnsiTheme="minorHAnsi"/>
          <w:sz w:val="22"/>
          <w:lang w:eastAsia="vi-VN"/>
        </w:rPr>
      </w:pPr>
      <w:hyperlink w:anchor="_Toc502147819" w:history="1">
        <w:r w:rsidR="000D2525" w:rsidRPr="00082C3F">
          <w:rPr>
            <w:rStyle w:val="Hyperlink"/>
          </w:rPr>
          <w:t>Bảng 5.1 Một số thông số mô hình</w:t>
        </w:r>
        <w:r w:rsidR="000D2525">
          <w:rPr>
            <w:webHidden/>
          </w:rPr>
          <w:tab/>
        </w:r>
        <w:r w:rsidR="000D2525">
          <w:rPr>
            <w:webHidden/>
          </w:rPr>
          <w:fldChar w:fldCharType="begin"/>
        </w:r>
        <w:r w:rsidR="000D2525">
          <w:rPr>
            <w:webHidden/>
          </w:rPr>
          <w:instrText xml:space="preserve"> PAGEREF _Toc502147819 \h </w:instrText>
        </w:r>
        <w:r w:rsidR="000D2525">
          <w:rPr>
            <w:webHidden/>
          </w:rPr>
        </w:r>
        <w:r w:rsidR="000D2525">
          <w:rPr>
            <w:webHidden/>
          </w:rPr>
          <w:fldChar w:fldCharType="separate"/>
        </w:r>
        <w:r w:rsidR="000D2525">
          <w:rPr>
            <w:webHidden/>
          </w:rPr>
          <w:t>80</w:t>
        </w:r>
        <w:r w:rsidR="000D2525">
          <w:rPr>
            <w:webHidden/>
          </w:rPr>
          <w:fldChar w:fldCharType="end"/>
        </w:r>
      </w:hyperlink>
    </w:p>
    <w:p w14:paraId="7C52C59E" w14:textId="77777777" w:rsidR="000D2525" w:rsidRDefault="00511F05">
      <w:pPr>
        <w:pStyle w:val="TOC1"/>
        <w:tabs>
          <w:tab w:val="right" w:leader="dot" w:pos="8777"/>
        </w:tabs>
        <w:rPr>
          <w:rFonts w:asciiTheme="minorHAnsi" w:eastAsiaTheme="minorEastAsia" w:hAnsiTheme="minorHAnsi"/>
          <w:sz w:val="22"/>
          <w:lang w:eastAsia="vi-VN"/>
        </w:rPr>
      </w:pPr>
      <w:hyperlink w:anchor="_Toc502147820" w:history="1">
        <w:r w:rsidR="000D2525" w:rsidRPr="00082C3F">
          <w:rPr>
            <w:rStyle w:val="Hyperlink"/>
          </w:rPr>
          <w:t>Bảng 5.2 Bảng thông số cảm biến đo khoảng cách HG-C1400</w:t>
        </w:r>
        <w:r w:rsidR="000D2525">
          <w:rPr>
            <w:webHidden/>
          </w:rPr>
          <w:tab/>
        </w:r>
        <w:r w:rsidR="000D2525">
          <w:rPr>
            <w:webHidden/>
          </w:rPr>
          <w:fldChar w:fldCharType="begin"/>
        </w:r>
        <w:r w:rsidR="000D2525">
          <w:rPr>
            <w:webHidden/>
          </w:rPr>
          <w:instrText xml:space="preserve"> PAGEREF _Toc502147820 \h </w:instrText>
        </w:r>
        <w:r w:rsidR="000D2525">
          <w:rPr>
            <w:webHidden/>
          </w:rPr>
        </w:r>
        <w:r w:rsidR="000D2525">
          <w:rPr>
            <w:webHidden/>
          </w:rPr>
          <w:fldChar w:fldCharType="separate"/>
        </w:r>
        <w:r w:rsidR="000D2525">
          <w:rPr>
            <w:webHidden/>
          </w:rPr>
          <w:t>81</w:t>
        </w:r>
        <w:r w:rsidR="000D2525">
          <w:rPr>
            <w:webHidden/>
          </w:rPr>
          <w:fldChar w:fldCharType="end"/>
        </w:r>
      </w:hyperlink>
    </w:p>
    <w:p w14:paraId="0E744B0B" w14:textId="77777777" w:rsidR="000D2525" w:rsidRDefault="00511F05">
      <w:pPr>
        <w:pStyle w:val="TOC1"/>
        <w:tabs>
          <w:tab w:val="right" w:leader="dot" w:pos="8777"/>
        </w:tabs>
        <w:rPr>
          <w:rFonts w:asciiTheme="minorHAnsi" w:eastAsiaTheme="minorEastAsia" w:hAnsiTheme="minorHAnsi"/>
          <w:sz w:val="22"/>
          <w:lang w:eastAsia="vi-VN"/>
        </w:rPr>
      </w:pPr>
      <w:hyperlink w:anchor="_Toc502147821" w:history="1">
        <w:r w:rsidR="000D2525" w:rsidRPr="00082C3F">
          <w:rPr>
            <w:rStyle w:val="Hyperlink"/>
          </w:rPr>
          <w:t>Bảng 5.3 Kết quả thử kiểm nghiệm độ chính xác mô hình theo trục z</w:t>
        </w:r>
        <w:r w:rsidR="000D2525">
          <w:rPr>
            <w:webHidden/>
          </w:rPr>
          <w:tab/>
        </w:r>
        <w:r w:rsidR="000D2525">
          <w:rPr>
            <w:webHidden/>
          </w:rPr>
          <w:fldChar w:fldCharType="begin"/>
        </w:r>
        <w:r w:rsidR="000D2525">
          <w:rPr>
            <w:webHidden/>
          </w:rPr>
          <w:instrText xml:space="preserve"> PAGEREF _Toc502147821 \h </w:instrText>
        </w:r>
        <w:r w:rsidR="000D2525">
          <w:rPr>
            <w:webHidden/>
          </w:rPr>
        </w:r>
        <w:r w:rsidR="000D2525">
          <w:rPr>
            <w:webHidden/>
          </w:rPr>
          <w:fldChar w:fldCharType="separate"/>
        </w:r>
        <w:r w:rsidR="000D2525">
          <w:rPr>
            <w:webHidden/>
          </w:rPr>
          <w:t>82</w:t>
        </w:r>
        <w:r w:rsidR="000D2525">
          <w:rPr>
            <w:webHidden/>
          </w:rPr>
          <w:fldChar w:fldCharType="end"/>
        </w:r>
      </w:hyperlink>
    </w:p>
    <w:p w14:paraId="1E6F963A" w14:textId="77777777" w:rsidR="0031183C" w:rsidRDefault="009D453B" w:rsidP="00E318B8">
      <w:pPr>
        <w:rPr>
          <w:b/>
          <w:sz w:val="32"/>
          <w:szCs w:val="26"/>
        </w:rPr>
      </w:pPr>
      <w:r>
        <w:rPr>
          <w:b/>
          <w:sz w:val="32"/>
          <w:szCs w:val="26"/>
        </w:rPr>
        <w:fldChar w:fldCharType="end"/>
      </w:r>
      <w:r w:rsidR="0031183C">
        <w:rPr>
          <w:b/>
          <w:sz w:val="32"/>
          <w:szCs w:val="26"/>
        </w:rPr>
        <w:br w:type="page"/>
      </w:r>
    </w:p>
    <w:p w14:paraId="39E2EF82" w14:textId="44D8B903" w:rsidR="00F035A1" w:rsidRPr="00603EB5" w:rsidRDefault="00603EB5" w:rsidP="00E318B8">
      <w:pPr>
        <w:jc w:val="center"/>
        <w:rPr>
          <w:b/>
          <w:sz w:val="32"/>
          <w:szCs w:val="26"/>
          <w:lang w:val="en-US"/>
        </w:rPr>
      </w:pPr>
      <w:r>
        <w:rPr>
          <w:b/>
          <w:sz w:val="32"/>
          <w:szCs w:val="26"/>
          <w:lang w:val="en-US"/>
        </w:rPr>
        <w:lastRenderedPageBreak/>
        <w:t>List of Figures</w:t>
      </w:r>
    </w:p>
    <w:p w14:paraId="520B3028" w14:textId="77777777" w:rsidR="00D50A2A" w:rsidRPr="000652E2" w:rsidRDefault="00D50A2A" w:rsidP="00E318B8">
      <w:pPr>
        <w:jc w:val="center"/>
        <w:rPr>
          <w:b/>
          <w:sz w:val="40"/>
          <w:szCs w:val="40"/>
          <w:lang w:val="en-US"/>
        </w:rPr>
      </w:pPr>
    </w:p>
    <w:p w14:paraId="124357E2" w14:textId="77777777" w:rsidR="000652E2" w:rsidRDefault="00934265">
      <w:pPr>
        <w:pStyle w:val="TOC1"/>
        <w:tabs>
          <w:tab w:val="right" w:leader="dot" w:pos="8777"/>
        </w:tabs>
        <w:rPr>
          <w:rFonts w:asciiTheme="minorHAnsi" w:eastAsiaTheme="minorEastAsia" w:hAnsiTheme="minorHAnsi"/>
          <w:sz w:val="22"/>
          <w:lang w:eastAsia="vi-VN"/>
        </w:rPr>
      </w:pPr>
      <w:r>
        <w:fldChar w:fldCharType="begin"/>
      </w:r>
      <w:r>
        <w:instrText xml:space="preserve"> TOC \h \z \t "HinhAnh,1" </w:instrText>
      </w:r>
      <w:r>
        <w:fldChar w:fldCharType="separate"/>
      </w:r>
      <w:hyperlink w:anchor="_Toc502147851" w:history="1">
        <w:r w:rsidR="000652E2" w:rsidRPr="0092492A">
          <w:rPr>
            <w:rStyle w:val="Hyperlink"/>
          </w:rPr>
          <w:t>Hình 1.1 Tàu sân bay Washington, ảnh chụp tháng 6, 2011</w:t>
        </w:r>
        <w:r w:rsidR="000652E2">
          <w:rPr>
            <w:webHidden/>
          </w:rPr>
          <w:tab/>
        </w:r>
        <w:r w:rsidR="000652E2">
          <w:rPr>
            <w:webHidden/>
          </w:rPr>
          <w:fldChar w:fldCharType="begin"/>
        </w:r>
        <w:r w:rsidR="000652E2">
          <w:rPr>
            <w:webHidden/>
          </w:rPr>
          <w:instrText xml:space="preserve"> PAGEREF _Toc502147851 \h </w:instrText>
        </w:r>
        <w:r w:rsidR="000652E2">
          <w:rPr>
            <w:webHidden/>
          </w:rPr>
        </w:r>
        <w:r w:rsidR="000652E2">
          <w:rPr>
            <w:webHidden/>
          </w:rPr>
          <w:fldChar w:fldCharType="separate"/>
        </w:r>
        <w:r w:rsidR="000652E2">
          <w:rPr>
            <w:webHidden/>
          </w:rPr>
          <w:t>3</w:t>
        </w:r>
        <w:r w:rsidR="000652E2">
          <w:rPr>
            <w:webHidden/>
          </w:rPr>
          <w:fldChar w:fldCharType="end"/>
        </w:r>
      </w:hyperlink>
    </w:p>
    <w:p w14:paraId="3C8F3B6A"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52" w:history="1">
        <w:r w:rsidR="000652E2" w:rsidRPr="0092492A">
          <w:rPr>
            <w:rStyle w:val="Hyperlink"/>
          </w:rPr>
          <w:t>Hình 2.1 Mô hình tay máy song song kiểu Stewart – Gough Platform</w:t>
        </w:r>
        <w:r w:rsidR="000652E2">
          <w:rPr>
            <w:webHidden/>
          </w:rPr>
          <w:tab/>
        </w:r>
        <w:r w:rsidR="000652E2">
          <w:rPr>
            <w:webHidden/>
          </w:rPr>
          <w:fldChar w:fldCharType="begin"/>
        </w:r>
        <w:r w:rsidR="000652E2">
          <w:rPr>
            <w:webHidden/>
          </w:rPr>
          <w:instrText xml:space="preserve"> PAGEREF _Toc502147852 \h </w:instrText>
        </w:r>
        <w:r w:rsidR="000652E2">
          <w:rPr>
            <w:webHidden/>
          </w:rPr>
        </w:r>
        <w:r w:rsidR="000652E2">
          <w:rPr>
            <w:webHidden/>
          </w:rPr>
          <w:fldChar w:fldCharType="separate"/>
        </w:r>
        <w:r w:rsidR="000652E2">
          <w:rPr>
            <w:webHidden/>
          </w:rPr>
          <w:t>7</w:t>
        </w:r>
        <w:r w:rsidR="000652E2">
          <w:rPr>
            <w:webHidden/>
          </w:rPr>
          <w:fldChar w:fldCharType="end"/>
        </w:r>
      </w:hyperlink>
    </w:p>
    <w:p w14:paraId="5DE721D4"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53" w:history="1">
        <w:r w:rsidR="000652E2" w:rsidRPr="0092492A">
          <w:rPr>
            <w:rStyle w:val="Hyperlink"/>
          </w:rPr>
          <w:t>Hình 2.2 Tay máy song song của hãng Dunlop Rubber</w:t>
        </w:r>
        <w:r w:rsidR="000652E2">
          <w:rPr>
            <w:webHidden/>
          </w:rPr>
          <w:tab/>
        </w:r>
        <w:r w:rsidR="000652E2">
          <w:rPr>
            <w:webHidden/>
          </w:rPr>
          <w:fldChar w:fldCharType="begin"/>
        </w:r>
        <w:r w:rsidR="000652E2">
          <w:rPr>
            <w:webHidden/>
          </w:rPr>
          <w:instrText xml:space="preserve"> PAGEREF _Toc502147853 \h </w:instrText>
        </w:r>
        <w:r w:rsidR="000652E2">
          <w:rPr>
            <w:webHidden/>
          </w:rPr>
        </w:r>
        <w:r w:rsidR="000652E2">
          <w:rPr>
            <w:webHidden/>
          </w:rPr>
          <w:fldChar w:fldCharType="separate"/>
        </w:r>
        <w:r w:rsidR="000652E2">
          <w:rPr>
            <w:webHidden/>
          </w:rPr>
          <w:t>9</w:t>
        </w:r>
        <w:r w:rsidR="000652E2">
          <w:rPr>
            <w:webHidden/>
          </w:rPr>
          <w:fldChar w:fldCharType="end"/>
        </w:r>
      </w:hyperlink>
    </w:p>
    <w:p w14:paraId="0709B76F"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54" w:history="1">
        <w:r w:rsidR="000652E2" w:rsidRPr="0092492A">
          <w:rPr>
            <w:rStyle w:val="Hyperlink"/>
          </w:rPr>
          <w:t>Hình 2.3 Thiết bị mô phỏng bay của tiến sĩ Stewart</w:t>
        </w:r>
        <w:r w:rsidR="000652E2">
          <w:rPr>
            <w:webHidden/>
          </w:rPr>
          <w:tab/>
        </w:r>
        <w:r w:rsidR="000652E2">
          <w:rPr>
            <w:webHidden/>
          </w:rPr>
          <w:fldChar w:fldCharType="begin"/>
        </w:r>
        <w:r w:rsidR="000652E2">
          <w:rPr>
            <w:webHidden/>
          </w:rPr>
          <w:instrText xml:space="preserve"> PAGEREF _Toc502147854 \h </w:instrText>
        </w:r>
        <w:r w:rsidR="000652E2">
          <w:rPr>
            <w:webHidden/>
          </w:rPr>
        </w:r>
        <w:r w:rsidR="000652E2">
          <w:rPr>
            <w:webHidden/>
          </w:rPr>
          <w:fldChar w:fldCharType="separate"/>
        </w:r>
        <w:r w:rsidR="000652E2">
          <w:rPr>
            <w:webHidden/>
          </w:rPr>
          <w:t>10</w:t>
        </w:r>
        <w:r w:rsidR="000652E2">
          <w:rPr>
            <w:webHidden/>
          </w:rPr>
          <w:fldChar w:fldCharType="end"/>
        </w:r>
      </w:hyperlink>
    </w:p>
    <w:p w14:paraId="1ACEC2A4"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55" w:history="1">
        <w:r w:rsidR="000652E2" w:rsidRPr="0092492A">
          <w:rPr>
            <w:rStyle w:val="Hyperlink"/>
          </w:rPr>
          <w:t>Hình 2.4 Delta Robot</w:t>
        </w:r>
        <w:r w:rsidR="000652E2">
          <w:rPr>
            <w:webHidden/>
          </w:rPr>
          <w:tab/>
        </w:r>
        <w:r w:rsidR="000652E2">
          <w:rPr>
            <w:webHidden/>
          </w:rPr>
          <w:fldChar w:fldCharType="begin"/>
        </w:r>
        <w:r w:rsidR="000652E2">
          <w:rPr>
            <w:webHidden/>
          </w:rPr>
          <w:instrText xml:space="preserve"> PAGEREF _Toc502147855 \h </w:instrText>
        </w:r>
        <w:r w:rsidR="000652E2">
          <w:rPr>
            <w:webHidden/>
          </w:rPr>
        </w:r>
        <w:r w:rsidR="000652E2">
          <w:rPr>
            <w:webHidden/>
          </w:rPr>
          <w:fldChar w:fldCharType="separate"/>
        </w:r>
        <w:r w:rsidR="000652E2">
          <w:rPr>
            <w:webHidden/>
          </w:rPr>
          <w:t>10</w:t>
        </w:r>
        <w:r w:rsidR="000652E2">
          <w:rPr>
            <w:webHidden/>
          </w:rPr>
          <w:fldChar w:fldCharType="end"/>
        </w:r>
      </w:hyperlink>
    </w:p>
    <w:p w14:paraId="090DD297"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56" w:history="1">
        <w:r w:rsidR="000652E2" w:rsidRPr="0092492A">
          <w:rPr>
            <w:rStyle w:val="Hyperlink"/>
          </w:rPr>
          <w:t>Hình 2.5 Thiết bị gia công Hexapod – dự án của NIST</w:t>
        </w:r>
        <w:r w:rsidR="000652E2">
          <w:rPr>
            <w:webHidden/>
          </w:rPr>
          <w:tab/>
        </w:r>
        <w:r w:rsidR="000652E2">
          <w:rPr>
            <w:webHidden/>
          </w:rPr>
          <w:fldChar w:fldCharType="begin"/>
        </w:r>
        <w:r w:rsidR="000652E2">
          <w:rPr>
            <w:webHidden/>
          </w:rPr>
          <w:instrText xml:space="preserve"> PAGEREF _Toc502147856 \h </w:instrText>
        </w:r>
        <w:r w:rsidR="000652E2">
          <w:rPr>
            <w:webHidden/>
          </w:rPr>
        </w:r>
        <w:r w:rsidR="000652E2">
          <w:rPr>
            <w:webHidden/>
          </w:rPr>
          <w:fldChar w:fldCharType="separate"/>
        </w:r>
        <w:r w:rsidR="000652E2">
          <w:rPr>
            <w:webHidden/>
          </w:rPr>
          <w:t>11</w:t>
        </w:r>
        <w:r w:rsidR="000652E2">
          <w:rPr>
            <w:webHidden/>
          </w:rPr>
          <w:fldChar w:fldCharType="end"/>
        </w:r>
      </w:hyperlink>
    </w:p>
    <w:p w14:paraId="7254A97E"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57" w:history="1">
        <w:r w:rsidR="000652E2" w:rsidRPr="0092492A">
          <w:rPr>
            <w:rStyle w:val="Hyperlink"/>
          </w:rPr>
          <w:t>Hình 2.6 Mô hình Hexapod PR6-02 trên thực tế</w:t>
        </w:r>
        <w:r w:rsidR="000652E2">
          <w:rPr>
            <w:webHidden/>
          </w:rPr>
          <w:tab/>
        </w:r>
        <w:r w:rsidR="000652E2">
          <w:rPr>
            <w:webHidden/>
          </w:rPr>
          <w:fldChar w:fldCharType="begin"/>
        </w:r>
        <w:r w:rsidR="000652E2">
          <w:rPr>
            <w:webHidden/>
          </w:rPr>
          <w:instrText xml:space="preserve"> PAGEREF _Toc502147857 \h </w:instrText>
        </w:r>
        <w:r w:rsidR="000652E2">
          <w:rPr>
            <w:webHidden/>
          </w:rPr>
        </w:r>
        <w:r w:rsidR="000652E2">
          <w:rPr>
            <w:webHidden/>
          </w:rPr>
          <w:fldChar w:fldCharType="separate"/>
        </w:r>
        <w:r w:rsidR="000652E2">
          <w:rPr>
            <w:webHidden/>
          </w:rPr>
          <w:t>12</w:t>
        </w:r>
        <w:r w:rsidR="000652E2">
          <w:rPr>
            <w:webHidden/>
          </w:rPr>
          <w:fldChar w:fldCharType="end"/>
        </w:r>
      </w:hyperlink>
    </w:p>
    <w:p w14:paraId="34F74148"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58" w:history="1">
        <w:r w:rsidR="000652E2" w:rsidRPr="0092492A">
          <w:rPr>
            <w:rStyle w:val="Hyperlink"/>
          </w:rPr>
          <w:t>Hình 2.</w:t>
        </w:r>
        <w:r w:rsidR="000652E2" w:rsidRPr="0092492A">
          <w:rPr>
            <w:rStyle w:val="Hyperlink"/>
            <w:lang w:val="en-US"/>
          </w:rPr>
          <w:t>7</w:t>
        </w:r>
        <w:r w:rsidR="000652E2" w:rsidRPr="0092492A">
          <w:rPr>
            <w:rStyle w:val="Hyperlink"/>
          </w:rPr>
          <w:t xml:space="preserve"> Ứng dụng trong gia công cơ khí</w:t>
        </w:r>
        <w:r w:rsidR="000652E2">
          <w:rPr>
            <w:webHidden/>
          </w:rPr>
          <w:tab/>
        </w:r>
        <w:r w:rsidR="000652E2">
          <w:rPr>
            <w:webHidden/>
          </w:rPr>
          <w:fldChar w:fldCharType="begin"/>
        </w:r>
        <w:r w:rsidR="000652E2">
          <w:rPr>
            <w:webHidden/>
          </w:rPr>
          <w:instrText xml:space="preserve"> PAGEREF _Toc502147858 \h </w:instrText>
        </w:r>
        <w:r w:rsidR="000652E2">
          <w:rPr>
            <w:webHidden/>
          </w:rPr>
        </w:r>
        <w:r w:rsidR="000652E2">
          <w:rPr>
            <w:webHidden/>
          </w:rPr>
          <w:fldChar w:fldCharType="separate"/>
        </w:r>
        <w:r w:rsidR="000652E2">
          <w:rPr>
            <w:webHidden/>
          </w:rPr>
          <w:t>13</w:t>
        </w:r>
        <w:r w:rsidR="000652E2">
          <w:rPr>
            <w:webHidden/>
          </w:rPr>
          <w:fldChar w:fldCharType="end"/>
        </w:r>
      </w:hyperlink>
    </w:p>
    <w:p w14:paraId="0C904066"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59" w:history="1">
        <w:r w:rsidR="000652E2" w:rsidRPr="0092492A">
          <w:rPr>
            <w:rStyle w:val="Hyperlink"/>
          </w:rPr>
          <w:t>Hình 2.</w:t>
        </w:r>
        <w:r w:rsidR="000652E2" w:rsidRPr="0092492A">
          <w:rPr>
            <w:rStyle w:val="Hyperlink"/>
            <w:lang w:val="en-US"/>
          </w:rPr>
          <w:t>8</w:t>
        </w:r>
        <w:r w:rsidR="000652E2" w:rsidRPr="0092492A">
          <w:rPr>
            <w:rStyle w:val="Hyperlink"/>
          </w:rPr>
          <w:t xml:space="preserve"> Ứng dụng trong Y học</w:t>
        </w:r>
        <w:r w:rsidR="000652E2">
          <w:rPr>
            <w:webHidden/>
          </w:rPr>
          <w:tab/>
        </w:r>
        <w:r w:rsidR="000652E2">
          <w:rPr>
            <w:webHidden/>
          </w:rPr>
          <w:fldChar w:fldCharType="begin"/>
        </w:r>
        <w:r w:rsidR="000652E2">
          <w:rPr>
            <w:webHidden/>
          </w:rPr>
          <w:instrText xml:space="preserve"> PAGEREF _Toc502147859 \h </w:instrText>
        </w:r>
        <w:r w:rsidR="000652E2">
          <w:rPr>
            <w:webHidden/>
          </w:rPr>
        </w:r>
        <w:r w:rsidR="000652E2">
          <w:rPr>
            <w:webHidden/>
          </w:rPr>
          <w:fldChar w:fldCharType="separate"/>
        </w:r>
        <w:r w:rsidR="000652E2">
          <w:rPr>
            <w:webHidden/>
          </w:rPr>
          <w:t>13</w:t>
        </w:r>
        <w:r w:rsidR="000652E2">
          <w:rPr>
            <w:webHidden/>
          </w:rPr>
          <w:fldChar w:fldCharType="end"/>
        </w:r>
      </w:hyperlink>
    </w:p>
    <w:p w14:paraId="15034959"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60" w:history="1">
        <w:r w:rsidR="000652E2" w:rsidRPr="0092492A">
          <w:rPr>
            <w:rStyle w:val="Hyperlink"/>
          </w:rPr>
          <w:t>Hình 2.</w:t>
        </w:r>
        <w:r w:rsidR="000652E2" w:rsidRPr="0092492A">
          <w:rPr>
            <w:rStyle w:val="Hyperlink"/>
            <w:lang w:val="en-US"/>
          </w:rPr>
          <w:t>9</w:t>
        </w:r>
        <w:r w:rsidR="000652E2" w:rsidRPr="0092492A">
          <w:rPr>
            <w:rStyle w:val="Hyperlink"/>
          </w:rPr>
          <w:t xml:space="preserve"> Ứng dụng trong mô phỏng</w:t>
        </w:r>
        <w:r w:rsidR="000652E2">
          <w:rPr>
            <w:webHidden/>
          </w:rPr>
          <w:tab/>
        </w:r>
        <w:r w:rsidR="000652E2">
          <w:rPr>
            <w:webHidden/>
          </w:rPr>
          <w:fldChar w:fldCharType="begin"/>
        </w:r>
        <w:r w:rsidR="000652E2">
          <w:rPr>
            <w:webHidden/>
          </w:rPr>
          <w:instrText xml:space="preserve"> PAGEREF _Toc502147860 \h </w:instrText>
        </w:r>
        <w:r w:rsidR="000652E2">
          <w:rPr>
            <w:webHidden/>
          </w:rPr>
        </w:r>
        <w:r w:rsidR="000652E2">
          <w:rPr>
            <w:webHidden/>
          </w:rPr>
          <w:fldChar w:fldCharType="separate"/>
        </w:r>
        <w:r w:rsidR="000652E2">
          <w:rPr>
            <w:webHidden/>
          </w:rPr>
          <w:t>13</w:t>
        </w:r>
        <w:r w:rsidR="000652E2">
          <w:rPr>
            <w:webHidden/>
          </w:rPr>
          <w:fldChar w:fldCharType="end"/>
        </w:r>
      </w:hyperlink>
    </w:p>
    <w:p w14:paraId="3A2188F7"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61" w:history="1">
        <w:r w:rsidR="000652E2" w:rsidRPr="0092492A">
          <w:rPr>
            <w:rStyle w:val="Hyperlink"/>
          </w:rPr>
          <w:t>Hình 2.</w:t>
        </w:r>
        <w:r w:rsidR="000652E2" w:rsidRPr="0092492A">
          <w:rPr>
            <w:rStyle w:val="Hyperlink"/>
            <w:lang w:val="en-US"/>
          </w:rPr>
          <w:t>10</w:t>
        </w:r>
        <w:r w:rsidR="000652E2" w:rsidRPr="0092492A">
          <w:rPr>
            <w:rStyle w:val="Hyperlink"/>
          </w:rPr>
          <w:t xml:space="preserve"> Ứng dụng trong thiên văn</w:t>
        </w:r>
        <w:r w:rsidR="000652E2">
          <w:rPr>
            <w:webHidden/>
          </w:rPr>
          <w:tab/>
        </w:r>
        <w:r w:rsidR="000652E2">
          <w:rPr>
            <w:webHidden/>
          </w:rPr>
          <w:fldChar w:fldCharType="begin"/>
        </w:r>
        <w:r w:rsidR="000652E2">
          <w:rPr>
            <w:webHidden/>
          </w:rPr>
          <w:instrText xml:space="preserve"> PAGEREF _Toc502147861 \h </w:instrText>
        </w:r>
        <w:r w:rsidR="000652E2">
          <w:rPr>
            <w:webHidden/>
          </w:rPr>
        </w:r>
        <w:r w:rsidR="000652E2">
          <w:rPr>
            <w:webHidden/>
          </w:rPr>
          <w:fldChar w:fldCharType="separate"/>
        </w:r>
        <w:r w:rsidR="000652E2">
          <w:rPr>
            <w:webHidden/>
          </w:rPr>
          <w:t>13</w:t>
        </w:r>
        <w:r w:rsidR="000652E2">
          <w:rPr>
            <w:webHidden/>
          </w:rPr>
          <w:fldChar w:fldCharType="end"/>
        </w:r>
      </w:hyperlink>
    </w:p>
    <w:p w14:paraId="339036F6"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62" w:history="1">
        <w:r w:rsidR="000652E2" w:rsidRPr="0092492A">
          <w:rPr>
            <w:rStyle w:val="Hyperlink"/>
          </w:rPr>
          <w:t>Hình 2.11 Ứng dụng trong trắc địa</w:t>
        </w:r>
        <w:r w:rsidR="000652E2">
          <w:rPr>
            <w:webHidden/>
          </w:rPr>
          <w:tab/>
        </w:r>
        <w:r w:rsidR="000652E2">
          <w:rPr>
            <w:webHidden/>
          </w:rPr>
          <w:fldChar w:fldCharType="begin"/>
        </w:r>
        <w:r w:rsidR="000652E2">
          <w:rPr>
            <w:webHidden/>
          </w:rPr>
          <w:instrText xml:space="preserve"> PAGEREF _Toc502147862 \h </w:instrText>
        </w:r>
        <w:r w:rsidR="000652E2">
          <w:rPr>
            <w:webHidden/>
          </w:rPr>
        </w:r>
        <w:r w:rsidR="000652E2">
          <w:rPr>
            <w:webHidden/>
          </w:rPr>
          <w:fldChar w:fldCharType="separate"/>
        </w:r>
        <w:r w:rsidR="000652E2">
          <w:rPr>
            <w:webHidden/>
          </w:rPr>
          <w:t>13</w:t>
        </w:r>
        <w:r w:rsidR="000652E2">
          <w:rPr>
            <w:webHidden/>
          </w:rPr>
          <w:fldChar w:fldCharType="end"/>
        </w:r>
      </w:hyperlink>
    </w:p>
    <w:p w14:paraId="3E993CEE"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63" w:history="1">
        <w:r w:rsidR="000652E2" w:rsidRPr="0092492A">
          <w:rPr>
            <w:rStyle w:val="Hyperlink"/>
          </w:rPr>
          <w:t>Hình 2.12 Mô hình mẫu thiết kế Hexapod</w:t>
        </w:r>
        <w:r w:rsidR="000652E2">
          <w:rPr>
            <w:webHidden/>
          </w:rPr>
          <w:tab/>
        </w:r>
        <w:r w:rsidR="000652E2">
          <w:rPr>
            <w:webHidden/>
          </w:rPr>
          <w:fldChar w:fldCharType="begin"/>
        </w:r>
        <w:r w:rsidR="000652E2">
          <w:rPr>
            <w:webHidden/>
          </w:rPr>
          <w:instrText xml:space="preserve"> PAGEREF _Toc502147863 \h </w:instrText>
        </w:r>
        <w:r w:rsidR="000652E2">
          <w:rPr>
            <w:webHidden/>
          </w:rPr>
        </w:r>
        <w:r w:rsidR="000652E2">
          <w:rPr>
            <w:webHidden/>
          </w:rPr>
          <w:fldChar w:fldCharType="separate"/>
        </w:r>
        <w:r w:rsidR="000652E2">
          <w:rPr>
            <w:webHidden/>
          </w:rPr>
          <w:t>19</w:t>
        </w:r>
        <w:r w:rsidR="000652E2">
          <w:rPr>
            <w:webHidden/>
          </w:rPr>
          <w:fldChar w:fldCharType="end"/>
        </w:r>
      </w:hyperlink>
    </w:p>
    <w:p w14:paraId="17C34DD5"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64" w:history="1">
        <w:r w:rsidR="000652E2" w:rsidRPr="0092492A">
          <w:rPr>
            <w:rStyle w:val="Hyperlink"/>
          </w:rPr>
          <w:t>Hình 2.13 Hệ tọa độ quy chiếu</w:t>
        </w:r>
        <w:r w:rsidR="000652E2">
          <w:rPr>
            <w:webHidden/>
          </w:rPr>
          <w:tab/>
        </w:r>
        <w:r w:rsidR="000652E2">
          <w:rPr>
            <w:webHidden/>
          </w:rPr>
          <w:fldChar w:fldCharType="begin"/>
        </w:r>
        <w:r w:rsidR="000652E2">
          <w:rPr>
            <w:webHidden/>
          </w:rPr>
          <w:instrText xml:space="preserve"> PAGEREF _Toc502147864 \h </w:instrText>
        </w:r>
        <w:r w:rsidR="000652E2">
          <w:rPr>
            <w:webHidden/>
          </w:rPr>
        </w:r>
        <w:r w:rsidR="000652E2">
          <w:rPr>
            <w:webHidden/>
          </w:rPr>
          <w:fldChar w:fldCharType="separate"/>
        </w:r>
        <w:r w:rsidR="000652E2">
          <w:rPr>
            <w:webHidden/>
          </w:rPr>
          <w:t>21</w:t>
        </w:r>
        <w:r w:rsidR="000652E2">
          <w:rPr>
            <w:webHidden/>
          </w:rPr>
          <w:fldChar w:fldCharType="end"/>
        </w:r>
      </w:hyperlink>
    </w:p>
    <w:p w14:paraId="3A8D8FEA"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65" w:history="1">
        <w:r w:rsidR="000652E2" w:rsidRPr="0092492A">
          <w:rPr>
            <w:rStyle w:val="Hyperlink"/>
          </w:rPr>
          <w:t>Hình 2.14 Các hệ quy chiếu trong mô hình tay máy Hexapod</w:t>
        </w:r>
        <w:r w:rsidR="000652E2">
          <w:rPr>
            <w:webHidden/>
          </w:rPr>
          <w:tab/>
        </w:r>
        <w:r w:rsidR="000652E2">
          <w:rPr>
            <w:webHidden/>
          </w:rPr>
          <w:fldChar w:fldCharType="begin"/>
        </w:r>
        <w:r w:rsidR="000652E2">
          <w:rPr>
            <w:webHidden/>
          </w:rPr>
          <w:instrText xml:space="preserve"> PAGEREF _Toc502147865 \h </w:instrText>
        </w:r>
        <w:r w:rsidR="000652E2">
          <w:rPr>
            <w:webHidden/>
          </w:rPr>
        </w:r>
        <w:r w:rsidR="000652E2">
          <w:rPr>
            <w:webHidden/>
          </w:rPr>
          <w:fldChar w:fldCharType="separate"/>
        </w:r>
        <w:r w:rsidR="000652E2">
          <w:rPr>
            <w:webHidden/>
          </w:rPr>
          <w:t>22</w:t>
        </w:r>
        <w:r w:rsidR="000652E2">
          <w:rPr>
            <w:webHidden/>
          </w:rPr>
          <w:fldChar w:fldCharType="end"/>
        </w:r>
      </w:hyperlink>
    </w:p>
    <w:p w14:paraId="63D6CBF0"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66" w:history="1">
        <w:r w:rsidR="000652E2" w:rsidRPr="0092492A">
          <w:rPr>
            <w:rStyle w:val="Hyperlink"/>
          </w:rPr>
          <w:t>Hình 2.15 Minh họa tọa độ của chân và Servo</w:t>
        </w:r>
        <w:r w:rsidR="000652E2">
          <w:rPr>
            <w:webHidden/>
          </w:rPr>
          <w:tab/>
        </w:r>
        <w:r w:rsidR="000652E2">
          <w:rPr>
            <w:webHidden/>
          </w:rPr>
          <w:fldChar w:fldCharType="begin"/>
        </w:r>
        <w:r w:rsidR="000652E2">
          <w:rPr>
            <w:webHidden/>
          </w:rPr>
          <w:instrText xml:space="preserve"> PAGEREF _Toc502147866 \h </w:instrText>
        </w:r>
        <w:r w:rsidR="000652E2">
          <w:rPr>
            <w:webHidden/>
          </w:rPr>
        </w:r>
        <w:r w:rsidR="000652E2">
          <w:rPr>
            <w:webHidden/>
          </w:rPr>
          <w:fldChar w:fldCharType="separate"/>
        </w:r>
        <w:r w:rsidR="000652E2">
          <w:rPr>
            <w:webHidden/>
          </w:rPr>
          <w:t>23</w:t>
        </w:r>
        <w:r w:rsidR="000652E2">
          <w:rPr>
            <w:webHidden/>
          </w:rPr>
          <w:fldChar w:fldCharType="end"/>
        </w:r>
      </w:hyperlink>
    </w:p>
    <w:p w14:paraId="425A9E6A"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67" w:history="1">
        <w:r w:rsidR="000652E2" w:rsidRPr="0092492A">
          <w:rPr>
            <w:rStyle w:val="Hyperlink"/>
          </w:rPr>
          <w:t>Hình 2.16 Hình chiếu trên mặt phẳng song song với Base</w:t>
        </w:r>
        <w:r w:rsidR="000652E2">
          <w:rPr>
            <w:webHidden/>
          </w:rPr>
          <w:tab/>
        </w:r>
        <w:r w:rsidR="000652E2">
          <w:rPr>
            <w:webHidden/>
          </w:rPr>
          <w:fldChar w:fldCharType="begin"/>
        </w:r>
        <w:r w:rsidR="000652E2">
          <w:rPr>
            <w:webHidden/>
          </w:rPr>
          <w:instrText xml:space="preserve"> PAGEREF _Toc502147867 \h </w:instrText>
        </w:r>
        <w:r w:rsidR="000652E2">
          <w:rPr>
            <w:webHidden/>
          </w:rPr>
        </w:r>
        <w:r w:rsidR="000652E2">
          <w:rPr>
            <w:webHidden/>
          </w:rPr>
          <w:fldChar w:fldCharType="separate"/>
        </w:r>
        <w:r w:rsidR="000652E2">
          <w:rPr>
            <w:webHidden/>
          </w:rPr>
          <w:t>24</w:t>
        </w:r>
        <w:r w:rsidR="000652E2">
          <w:rPr>
            <w:webHidden/>
          </w:rPr>
          <w:fldChar w:fldCharType="end"/>
        </w:r>
      </w:hyperlink>
    </w:p>
    <w:p w14:paraId="297C1563"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68" w:history="1">
        <w:r w:rsidR="000652E2" w:rsidRPr="0092492A">
          <w:rPr>
            <w:rStyle w:val="Hyperlink"/>
          </w:rPr>
          <w:t>Hình 2.17 Phần mềm khảo sát được xây dựng bằng Matlab – guide.</w:t>
        </w:r>
        <w:r w:rsidR="000652E2">
          <w:rPr>
            <w:webHidden/>
          </w:rPr>
          <w:tab/>
        </w:r>
        <w:r w:rsidR="000652E2">
          <w:rPr>
            <w:webHidden/>
          </w:rPr>
          <w:fldChar w:fldCharType="begin"/>
        </w:r>
        <w:r w:rsidR="000652E2">
          <w:rPr>
            <w:webHidden/>
          </w:rPr>
          <w:instrText xml:space="preserve"> PAGEREF _Toc502147868 \h </w:instrText>
        </w:r>
        <w:r w:rsidR="000652E2">
          <w:rPr>
            <w:webHidden/>
          </w:rPr>
        </w:r>
        <w:r w:rsidR="000652E2">
          <w:rPr>
            <w:webHidden/>
          </w:rPr>
          <w:fldChar w:fldCharType="separate"/>
        </w:r>
        <w:r w:rsidR="000652E2">
          <w:rPr>
            <w:webHidden/>
          </w:rPr>
          <w:t>29</w:t>
        </w:r>
        <w:r w:rsidR="000652E2">
          <w:rPr>
            <w:webHidden/>
          </w:rPr>
          <w:fldChar w:fldCharType="end"/>
        </w:r>
      </w:hyperlink>
    </w:p>
    <w:p w14:paraId="184D3861"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69" w:history="1">
        <w:r w:rsidR="000652E2" w:rsidRPr="0092492A">
          <w:rPr>
            <w:rStyle w:val="Hyperlink"/>
          </w:rPr>
          <w:t>Hình 2.18 Vẽ mô hình trong không gian khi tấm payload ở vị trí “Home”</w:t>
        </w:r>
        <w:r w:rsidR="000652E2">
          <w:rPr>
            <w:webHidden/>
          </w:rPr>
          <w:tab/>
        </w:r>
        <w:r w:rsidR="000652E2">
          <w:rPr>
            <w:webHidden/>
          </w:rPr>
          <w:fldChar w:fldCharType="begin"/>
        </w:r>
        <w:r w:rsidR="000652E2">
          <w:rPr>
            <w:webHidden/>
          </w:rPr>
          <w:instrText xml:space="preserve"> PAGEREF _Toc502147869 \h </w:instrText>
        </w:r>
        <w:r w:rsidR="000652E2">
          <w:rPr>
            <w:webHidden/>
          </w:rPr>
        </w:r>
        <w:r w:rsidR="000652E2">
          <w:rPr>
            <w:webHidden/>
          </w:rPr>
          <w:fldChar w:fldCharType="separate"/>
        </w:r>
        <w:r w:rsidR="000652E2">
          <w:rPr>
            <w:webHidden/>
          </w:rPr>
          <w:t>30</w:t>
        </w:r>
        <w:r w:rsidR="000652E2">
          <w:rPr>
            <w:webHidden/>
          </w:rPr>
          <w:fldChar w:fldCharType="end"/>
        </w:r>
      </w:hyperlink>
    </w:p>
    <w:p w14:paraId="6578AAAB"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70" w:history="1">
        <w:r w:rsidR="000652E2" w:rsidRPr="0092492A">
          <w:rPr>
            <w:rStyle w:val="Hyperlink"/>
          </w:rPr>
          <w:t>Hình 2.19 Tỷ lệ đạt được vùng hoạt động khi Platform Joint Angle thay đổi</w:t>
        </w:r>
        <w:r w:rsidR="000652E2">
          <w:rPr>
            <w:webHidden/>
          </w:rPr>
          <w:tab/>
        </w:r>
        <w:r w:rsidR="000652E2">
          <w:rPr>
            <w:webHidden/>
          </w:rPr>
          <w:fldChar w:fldCharType="begin"/>
        </w:r>
        <w:r w:rsidR="000652E2">
          <w:rPr>
            <w:webHidden/>
          </w:rPr>
          <w:instrText xml:space="preserve"> PAGEREF _Toc502147870 \h </w:instrText>
        </w:r>
        <w:r w:rsidR="000652E2">
          <w:rPr>
            <w:webHidden/>
          </w:rPr>
        </w:r>
        <w:r w:rsidR="000652E2">
          <w:rPr>
            <w:webHidden/>
          </w:rPr>
          <w:fldChar w:fldCharType="separate"/>
        </w:r>
        <w:r w:rsidR="000652E2">
          <w:rPr>
            <w:webHidden/>
          </w:rPr>
          <w:t>33</w:t>
        </w:r>
        <w:r w:rsidR="000652E2">
          <w:rPr>
            <w:webHidden/>
          </w:rPr>
          <w:fldChar w:fldCharType="end"/>
        </w:r>
      </w:hyperlink>
    </w:p>
    <w:p w14:paraId="61383C42"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71" w:history="1">
        <w:r w:rsidR="000652E2" w:rsidRPr="0092492A">
          <w:rPr>
            <w:rStyle w:val="Hyperlink"/>
          </w:rPr>
          <w:t>Hình 2.20 Tỷ lệ đạt được vùng hoạt động khi Base Joint Angle thay đổi</w:t>
        </w:r>
        <w:r w:rsidR="000652E2">
          <w:rPr>
            <w:webHidden/>
          </w:rPr>
          <w:tab/>
        </w:r>
        <w:r w:rsidR="000652E2">
          <w:rPr>
            <w:webHidden/>
          </w:rPr>
          <w:fldChar w:fldCharType="begin"/>
        </w:r>
        <w:r w:rsidR="000652E2">
          <w:rPr>
            <w:webHidden/>
          </w:rPr>
          <w:instrText xml:space="preserve"> PAGEREF _Toc502147871 \h </w:instrText>
        </w:r>
        <w:r w:rsidR="000652E2">
          <w:rPr>
            <w:webHidden/>
          </w:rPr>
        </w:r>
        <w:r w:rsidR="000652E2">
          <w:rPr>
            <w:webHidden/>
          </w:rPr>
          <w:fldChar w:fldCharType="separate"/>
        </w:r>
        <w:r w:rsidR="000652E2">
          <w:rPr>
            <w:webHidden/>
          </w:rPr>
          <w:t>34</w:t>
        </w:r>
        <w:r w:rsidR="000652E2">
          <w:rPr>
            <w:webHidden/>
          </w:rPr>
          <w:fldChar w:fldCharType="end"/>
        </w:r>
      </w:hyperlink>
    </w:p>
    <w:p w14:paraId="456C9D86"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72" w:history="1">
        <w:r w:rsidR="000652E2" w:rsidRPr="0092492A">
          <w:rPr>
            <w:rStyle w:val="Hyperlink"/>
          </w:rPr>
          <w:t>Hình 2.21 Tỷ lệ đạt được vùng hoạt động khi Platform Radius thay đổi</w:t>
        </w:r>
        <w:r w:rsidR="000652E2">
          <w:rPr>
            <w:webHidden/>
          </w:rPr>
          <w:tab/>
        </w:r>
        <w:r w:rsidR="000652E2">
          <w:rPr>
            <w:webHidden/>
          </w:rPr>
          <w:fldChar w:fldCharType="begin"/>
        </w:r>
        <w:r w:rsidR="000652E2">
          <w:rPr>
            <w:webHidden/>
          </w:rPr>
          <w:instrText xml:space="preserve"> PAGEREF _Toc502147872 \h </w:instrText>
        </w:r>
        <w:r w:rsidR="000652E2">
          <w:rPr>
            <w:webHidden/>
          </w:rPr>
        </w:r>
        <w:r w:rsidR="000652E2">
          <w:rPr>
            <w:webHidden/>
          </w:rPr>
          <w:fldChar w:fldCharType="separate"/>
        </w:r>
        <w:r w:rsidR="000652E2">
          <w:rPr>
            <w:webHidden/>
          </w:rPr>
          <w:t>34</w:t>
        </w:r>
        <w:r w:rsidR="000652E2">
          <w:rPr>
            <w:webHidden/>
          </w:rPr>
          <w:fldChar w:fldCharType="end"/>
        </w:r>
      </w:hyperlink>
    </w:p>
    <w:p w14:paraId="72E3E695"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73" w:history="1">
        <w:r w:rsidR="000652E2" w:rsidRPr="0092492A">
          <w:rPr>
            <w:rStyle w:val="Hyperlink"/>
          </w:rPr>
          <w:t>Hình 2.22 Tỷ lệ đạt được vùng hoạt động khi Base Radius thay đổi</w:t>
        </w:r>
        <w:r w:rsidR="000652E2">
          <w:rPr>
            <w:webHidden/>
          </w:rPr>
          <w:tab/>
        </w:r>
        <w:r w:rsidR="000652E2">
          <w:rPr>
            <w:webHidden/>
          </w:rPr>
          <w:fldChar w:fldCharType="begin"/>
        </w:r>
        <w:r w:rsidR="000652E2">
          <w:rPr>
            <w:webHidden/>
          </w:rPr>
          <w:instrText xml:space="preserve"> PAGEREF _Toc502147873 \h </w:instrText>
        </w:r>
        <w:r w:rsidR="000652E2">
          <w:rPr>
            <w:webHidden/>
          </w:rPr>
        </w:r>
        <w:r w:rsidR="000652E2">
          <w:rPr>
            <w:webHidden/>
          </w:rPr>
          <w:fldChar w:fldCharType="separate"/>
        </w:r>
        <w:r w:rsidR="000652E2">
          <w:rPr>
            <w:webHidden/>
          </w:rPr>
          <w:t>35</w:t>
        </w:r>
        <w:r w:rsidR="000652E2">
          <w:rPr>
            <w:webHidden/>
          </w:rPr>
          <w:fldChar w:fldCharType="end"/>
        </w:r>
      </w:hyperlink>
    </w:p>
    <w:p w14:paraId="2C11D838"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74" w:history="1">
        <w:r w:rsidR="000652E2" w:rsidRPr="0092492A">
          <w:rPr>
            <w:rStyle w:val="Hyperlink"/>
          </w:rPr>
          <w:t>Hình 2.23 Tỷ lệ đạt được vùng hoạt động khi Servo Arm Length thay đổi</w:t>
        </w:r>
        <w:r w:rsidR="000652E2">
          <w:rPr>
            <w:webHidden/>
          </w:rPr>
          <w:tab/>
        </w:r>
        <w:r w:rsidR="000652E2">
          <w:rPr>
            <w:webHidden/>
          </w:rPr>
          <w:fldChar w:fldCharType="begin"/>
        </w:r>
        <w:r w:rsidR="000652E2">
          <w:rPr>
            <w:webHidden/>
          </w:rPr>
          <w:instrText xml:space="preserve"> PAGEREF _Toc502147874 \h </w:instrText>
        </w:r>
        <w:r w:rsidR="000652E2">
          <w:rPr>
            <w:webHidden/>
          </w:rPr>
        </w:r>
        <w:r w:rsidR="000652E2">
          <w:rPr>
            <w:webHidden/>
          </w:rPr>
          <w:fldChar w:fldCharType="separate"/>
        </w:r>
        <w:r w:rsidR="000652E2">
          <w:rPr>
            <w:webHidden/>
          </w:rPr>
          <w:t>35</w:t>
        </w:r>
        <w:r w:rsidR="000652E2">
          <w:rPr>
            <w:webHidden/>
          </w:rPr>
          <w:fldChar w:fldCharType="end"/>
        </w:r>
      </w:hyperlink>
    </w:p>
    <w:p w14:paraId="43A09A03"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75" w:history="1">
        <w:r w:rsidR="000652E2" w:rsidRPr="0092492A">
          <w:rPr>
            <w:rStyle w:val="Hyperlink"/>
          </w:rPr>
          <w:t>Hình 2.24 Tỷ lệ đạt được vùng hoạt động khi Connecting Arm Length thay đổi</w:t>
        </w:r>
        <w:r w:rsidR="000652E2">
          <w:rPr>
            <w:webHidden/>
          </w:rPr>
          <w:tab/>
        </w:r>
        <w:r w:rsidR="000652E2">
          <w:rPr>
            <w:webHidden/>
          </w:rPr>
          <w:fldChar w:fldCharType="begin"/>
        </w:r>
        <w:r w:rsidR="000652E2">
          <w:rPr>
            <w:webHidden/>
          </w:rPr>
          <w:instrText xml:space="preserve"> PAGEREF _Toc502147875 \h </w:instrText>
        </w:r>
        <w:r w:rsidR="000652E2">
          <w:rPr>
            <w:webHidden/>
          </w:rPr>
        </w:r>
        <w:r w:rsidR="000652E2">
          <w:rPr>
            <w:webHidden/>
          </w:rPr>
          <w:fldChar w:fldCharType="separate"/>
        </w:r>
        <w:r w:rsidR="000652E2">
          <w:rPr>
            <w:webHidden/>
          </w:rPr>
          <w:t>36</w:t>
        </w:r>
        <w:r w:rsidR="000652E2">
          <w:rPr>
            <w:webHidden/>
          </w:rPr>
          <w:fldChar w:fldCharType="end"/>
        </w:r>
      </w:hyperlink>
    </w:p>
    <w:p w14:paraId="03412B60"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76" w:history="1">
        <w:r w:rsidR="000652E2" w:rsidRPr="0092492A">
          <w:rPr>
            <w:rStyle w:val="Hyperlink"/>
          </w:rPr>
          <w:t>Hình 2.25 Tỷ lệ đạt được vùng hoạt động khi Default Z Height thay đổi</w:t>
        </w:r>
        <w:r w:rsidR="000652E2">
          <w:rPr>
            <w:webHidden/>
          </w:rPr>
          <w:tab/>
        </w:r>
        <w:r w:rsidR="000652E2">
          <w:rPr>
            <w:webHidden/>
          </w:rPr>
          <w:fldChar w:fldCharType="begin"/>
        </w:r>
        <w:r w:rsidR="000652E2">
          <w:rPr>
            <w:webHidden/>
          </w:rPr>
          <w:instrText xml:space="preserve"> PAGEREF _Toc502147876 \h </w:instrText>
        </w:r>
        <w:r w:rsidR="000652E2">
          <w:rPr>
            <w:webHidden/>
          </w:rPr>
        </w:r>
        <w:r w:rsidR="000652E2">
          <w:rPr>
            <w:webHidden/>
          </w:rPr>
          <w:fldChar w:fldCharType="separate"/>
        </w:r>
        <w:r w:rsidR="000652E2">
          <w:rPr>
            <w:webHidden/>
          </w:rPr>
          <w:t>36</w:t>
        </w:r>
        <w:r w:rsidR="000652E2">
          <w:rPr>
            <w:webHidden/>
          </w:rPr>
          <w:fldChar w:fldCharType="end"/>
        </w:r>
      </w:hyperlink>
    </w:p>
    <w:p w14:paraId="7629C3E2"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77" w:history="1">
        <w:r w:rsidR="000652E2" w:rsidRPr="0092492A">
          <w:rPr>
            <w:rStyle w:val="Hyperlink"/>
          </w:rPr>
          <w:t>Hình 2.26 Tỷ lệ đạt được vùng hoạt động khi cho 7 thông số mô hình thay đổi</w:t>
        </w:r>
        <w:r w:rsidR="000652E2">
          <w:rPr>
            <w:webHidden/>
          </w:rPr>
          <w:tab/>
        </w:r>
        <w:r w:rsidR="000652E2">
          <w:rPr>
            <w:webHidden/>
          </w:rPr>
          <w:fldChar w:fldCharType="begin"/>
        </w:r>
        <w:r w:rsidR="000652E2">
          <w:rPr>
            <w:webHidden/>
          </w:rPr>
          <w:instrText xml:space="preserve"> PAGEREF _Toc502147877 \h </w:instrText>
        </w:r>
        <w:r w:rsidR="000652E2">
          <w:rPr>
            <w:webHidden/>
          </w:rPr>
        </w:r>
        <w:r w:rsidR="000652E2">
          <w:rPr>
            <w:webHidden/>
          </w:rPr>
          <w:fldChar w:fldCharType="separate"/>
        </w:r>
        <w:r w:rsidR="000652E2">
          <w:rPr>
            <w:webHidden/>
          </w:rPr>
          <w:t>38</w:t>
        </w:r>
        <w:r w:rsidR="000652E2">
          <w:rPr>
            <w:webHidden/>
          </w:rPr>
          <w:fldChar w:fldCharType="end"/>
        </w:r>
      </w:hyperlink>
    </w:p>
    <w:p w14:paraId="3B4CB648"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78" w:history="1">
        <w:r w:rsidR="000652E2" w:rsidRPr="0092492A">
          <w:rPr>
            <w:rStyle w:val="Hyperlink"/>
          </w:rPr>
          <w:t>Hình 3.1 Mặt trước của mô hình</w:t>
        </w:r>
        <w:r w:rsidR="000652E2">
          <w:rPr>
            <w:webHidden/>
          </w:rPr>
          <w:tab/>
        </w:r>
        <w:r w:rsidR="000652E2">
          <w:rPr>
            <w:webHidden/>
          </w:rPr>
          <w:fldChar w:fldCharType="begin"/>
        </w:r>
        <w:r w:rsidR="000652E2">
          <w:rPr>
            <w:webHidden/>
          </w:rPr>
          <w:instrText xml:space="preserve"> PAGEREF _Toc502147878 \h </w:instrText>
        </w:r>
        <w:r w:rsidR="000652E2">
          <w:rPr>
            <w:webHidden/>
          </w:rPr>
        </w:r>
        <w:r w:rsidR="000652E2">
          <w:rPr>
            <w:webHidden/>
          </w:rPr>
          <w:fldChar w:fldCharType="separate"/>
        </w:r>
        <w:r w:rsidR="000652E2">
          <w:rPr>
            <w:webHidden/>
          </w:rPr>
          <w:t>48</w:t>
        </w:r>
        <w:r w:rsidR="000652E2">
          <w:rPr>
            <w:webHidden/>
          </w:rPr>
          <w:fldChar w:fldCharType="end"/>
        </w:r>
      </w:hyperlink>
    </w:p>
    <w:p w14:paraId="08F9B868"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79" w:history="1">
        <w:r w:rsidR="000652E2" w:rsidRPr="0092492A">
          <w:rPr>
            <w:rStyle w:val="Hyperlink"/>
          </w:rPr>
          <w:t>Hình 3.2 Mô hình nhìn từ trên xuống</w:t>
        </w:r>
        <w:r w:rsidR="000652E2">
          <w:rPr>
            <w:webHidden/>
          </w:rPr>
          <w:tab/>
        </w:r>
        <w:r w:rsidR="000652E2">
          <w:rPr>
            <w:webHidden/>
          </w:rPr>
          <w:fldChar w:fldCharType="begin"/>
        </w:r>
        <w:r w:rsidR="000652E2">
          <w:rPr>
            <w:webHidden/>
          </w:rPr>
          <w:instrText xml:space="preserve"> PAGEREF _Toc502147879 \h </w:instrText>
        </w:r>
        <w:r w:rsidR="000652E2">
          <w:rPr>
            <w:webHidden/>
          </w:rPr>
        </w:r>
        <w:r w:rsidR="000652E2">
          <w:rPr>
            <w:webHidden/>
          </w:rPr>
          <w:fldChar w:fldCharType="separate"/>
        </w:r>
        <w:r w:rsidR="000652E2">
          <w:rPr>
            <w:webHidden/>
          </w:rPr>
          <w:t>48</w:t>
        </w:r>
        <w:r w:rsidR="000652E2">
          <w:rPr>
            <w:webHidden/>
          </w:rPr>
          <w:fldChar w:fldCharType="end"/>
        </w:r>
      </w:hyperlink>
    </w:p>
    <w:p w14:paraId="6F2435DC"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80" w:history="1">
        <w:r w:rsidR="000652E2" w:rsidRPr="0092492A">
          <w:rPr>
            <w:rStyle w:val="Hyperlink"/>
          </w:rPr>
          <w:t>Hình 3.3 Bản vẽ chốt bắt ổ bi</w:t>
        </w:r>
        <w:r w:rsidR="000652E2">
          <w:rPr>
            <w:webHidden/>
          </w:rPr>
          <w:tab/>
        </w:r>
        <w:r w:rsidR="000652E2">
          <w:rPr>
            <w:webHidden/>
          </w:rPr>
          <w:fldChar w:fldCharType="begin"/>
        </w:r>
        <w:r w:rsidR="000652E2">
          <w:rPr>
            <w:webHidden/>
          </w:rPr>
          <w:instrText xml:space="preserve"> PAGEREF _Toc502147880 \h </w:instrText>
        </w:r>
        <w:r w:rsidR="000652E2">
          <w:rPr>
            <w:webHidden/>
          </w:rPr>
        </w:r>
        <w:r w:rsidR="000652E2">
          <w:rPr>
            <w:webHidden/>
          </w:rPr>
          <w:fldChar w:fldCharType="separate"/>
        </w:r>
        <w:r w:rsidR="000652E2">
          <w:rPr>
            <w:webHidden/>
          </w:rPr>
          <w:t>49</w:t>
        </w:r>
        <w:r w:rsidR="000652E2">
          <w:rPr>
            <w:webHidden/>
          </w:rPr>
          <w:fldChar w:fldCharType="end"/>
        </w:r>
      </w:hyperlink>
    </w:p>
    <w:p w14:paraId="5B332F15"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81" w:history="1">
        <w:r w:rsidR="000652E2" w:rsidRPr="0092492A">
          <w:rPr>
            <w:rStyle w:val="Hyperlink"/>
          </w:rPr>
          <w:t>Hình 3.4 Bản vẽ trục gài ổ bi giữa cánh tay chống và cánh tay quay</w:t>
        </w:r>
        <w:r w:rsidR="000652E2">
          <w:rPr>
            <w:webHidden/>
          </w:rPr>
          <w:tab/>
        </w:r>
        <w:r w:rsidR="000652E2">
          <w:rPr>
            <w:webHidden/>
          </w:rPr>
          <w:fldChar w:fldCharType="begin"/>
        </w:r>
        <w:r w:rsidR="000652E2">
          <w:rPr>
            <w:webHidden/>
          </w:rPr>
          <w:instrText xml:space="preserve"> PAGEREF _Toc502147881 \h </w:instrText>
        </w:r>
        <w:r w:rsidR="000652E2">
          <w:rPr>
            <w:webHidden/>
          </w:rPr>
        </w:r>
        <w:r w:rsidR="000652E2">
          <w:rPr>
            <w:webHidden/>
          </w:rPr>
          <w:fldChar w:fldCharType="separate"/>
        </w:r>
        <w:r w:rsidR="000652E2">
          <w:rPr>
            <w:webHidden/>
          </w:rPr>
          <w:t>50</w:t>
        </w:r>
        <w:r w:rsidR="000652E2">
          <w:rPr>
            <w:webHidden/>
          </w:rPr>
          <w:fldChar w:fldCharType="end"/>
        </w:r>
      </w:hyperlink>
    </w:p>
    <w:p w14:paraId="55A223B3"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82" w:history="1">
        <w:r w:rsidR="000652E2" w:rsidRPr="0092492A">
          <w:rPr>
            <w:rStyle w:val="Hyperlink"/>
          </w:rPr>
          <w:t>Hình 3.5 Bản vẽ trục bắt ổ bi giữa tay chống và bảng bắt khớp</w:t>
        </w:r>
        <w:r w:rsidR="000652E2">
          <w:rPr>
            <w:webHidden/>
          </w:rPr>
          <w:tab/>
        </w:r>
        <w:r w:rsidR="000652E2">
          <w:rPr>
            <w:webHidden/>
          </w:rPr>
          <w:fldChar w:fldCharType="begin"/>
        </w:r>
        <w:r w:rsidR="000652E2">
          <w:rPr>
            <w:webHidden/>
          </w:rPr>
          <w:instrText xml:space="preserve"> PAGEREF _Toc502147882 \h </w:instrText>
        </w:r>
        <w:r w:rsidR="000652E2">
          <w:rPr>
            <w:webHidden/>
          </w:rPr>
        </w:r>
        <w:r w:rsidR="000652E2">
          <w:rPr>
            <w:webHidden/>
          </w:rPr>
          <w:fldChar w:fldCharType="separate"/>
        </w:r>
        <w:r w:rsidR="000652E2">
          <w:rPr>
            <w:webHidden/>
          </w:rPr>
          <w:t>51</w:t>
        </w:r>
        <w:r w:rsidR="000652E2">
          <w:rPr>
            <w:webHidden/>
          </w:rPr>
          <w:fldChar w:fldCharType="end"/>
        </w:r>
      </w:hyperlink>
    </w:p>
    <w:p w14:paraId="48407985"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83" w:history="1">
        <w:r w:rsidR="000652E2" w:rsidRPr="0092492A">
          <w:rPr>
            <w:rStyle w:val="Hyperlink"/>
          </w:rPr>
          <w:t>Hình 3.6 Bản vẽ bảng bắt động cơ</w:t>
        </w:r>
        <w:r w:rsidR="000652E2">
          <w:rPr>
            <w:webHidden/>
          </w:rPr>
          <w:tab/>
        </w:r>
        <w:r w:rsidR="000652E2">
          <w:rPr>
            <w:webHidden/>
          </w:rPr>
          <w:fldChar w:fldCharType="begin"/>
        </w:r>
        <w:r w:rsidR="000652E2">
          <w:rPr>
            <w:webHidden/>
          </w:rPr>
          <w:instrText xml:space="preserve"> PAGEREF _Toc502147883 \h </w:instrText>
        </w:r>
        <w:r w:rsidR="000652E2">
          <w:rPr>
            <w:webHidden/>
          </w:rPr>
        </w:r>
        <w:r w:rsidR="000652E2">
          <w:rPr>
            <w:webHidden/>
          </w:rPr>
          <w:fldChar w:fldCharType="separate"/>
        </w:r>
        <w:r w:rsidR="000652E2">
          <w:rPr>
            <w:webHidden/>
          </w:rPr>
          <w:t>52</w:t>
        </w:r>
        <w:r w:rsidR="000652E2">
          <w:rPr>
            <w:webHidden/>
          </w:rPr>
          <w:fldChar w:fldCharType="end"/>
        </w:r>
      </w:hyperlink>
    </w:p>
    <w:p w14:paraId="6C82C7F1"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84" w:history="1">
        <w:r w:rsidR="000652E2" w:rsidRPr="0092492A">
          <w:rPr>
            <w:rStyle w:val="Hyperlink"/>
          </w:rPr>
          <w:t>Hình 3.7 Bản vẽ tấm đế dưới (Base)</w:t>
        </w:r>
        <w:r w:rsidR="000652E2">
          <w:rPr>
            <w:webHidden/>
          </w:rPr>
          <w:tab/>
        </w:r>
        <w:r w:rsidR="000652E2">
          <w:rPr>
            <w:webHidden/>
          </w:rPr>
          <w:fldChar w:fldCharType="begin"/>
        </w:r>
        <w:r w:rsidR="000652E2">
          <w:rPr>
            <w:webHidden/>
          </w:rPr>
          <w:instrText xml:space="preserve"> PAGEREF _Toc502147884 \h </w:instrText>
        </w:r>
        <w:r w:rsidR="000652E2">
          <w:rPr>
            <w:webHidden/>
          </w:rPr>
        </w:r>
        <w:r w:rsidR="000652E2">
          <w:rPr>
            <w:webHidden/>
          </w:rPr>
          <w:fldChar w:fldCharType="separate"/>
        </w:r>
        <w:r w:rsidR="000652E2">
          <w:rPr>
            <w:webHidden/>
          </w:rPr>
          <w:t>53</w:t>
        </w:r>
        <w:r w:rsidR="000652E2">
          <w:rPr>
            <w:webHidden/>
          </w:rPr>
          <w:fldChar w:fldCharType="end"/>
        </w:r>
      </w:hyperlink>
    </w:p>
    <w:p w14:paraId="703D6694"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85" w:history="1">
        <w:r w:rsidR="000652E2" w:rsidRPr="0092492A">
          <w:rPr>
            <w:rStyle w:val="Hyperlink"/>
          </w:rPr>
          <w:t>Hình 3.8 Bản vẽ thanh chống chân kết nối với tấm chuyển động (payload)</w:t>
        </w:r>
        <w:r w:rsidR="000652E2">
          <w:rPr>
            <w:webHidden/>
          </w:rPr>
          <w:tab/>
        </w:r>
        <w:r w:rsidR="000652E2">
          <w:rPr>
            <w:webHidden/>
          </w:rPr>
          <w:fldChar w:fldCharType="begin"/>
        </w:r>
        <w:r w:rsidR="000652E2">
          <w:rPr>
            <w:webHidden/>
          </w:rPr>
          <w:instrText xml:space="preserve"> PAGEREF _Toc502147885 \h </w:instrText>
        </w:r>
        <w:r w:rsidR="000652E2">
          <w:rPr>
            <w:webHidden/>
          </w:rPr>
        </w:r>
        <w:r w:rsidR="000652E2">
          <w:rPr>
            <w:webHidden/>
          </w:rPr>
          <w:fldChar w:fldCharType="separate"/>
        </w:r>
        <w:r w:rsidR="000652E2">
          <w:rPr>
            <w:webHidden/>
          </w:rPr>
          <w:t>54</w:t>
        </w:r>
        <w:r w:rsidR="000652E2">
          <w:rPr>
            <w:webHidden/>
          </w:rPr>
          <w:fldChar w:fldCharType="end"/>
        </w:r>
      </w:hyperlink>
    </w:p>
    <w:p w14:paraId="7E9529AF"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86" w:history="1">
        <w:r w:rsidR="000652E2" w:rsidRPr="0092492A">
          <w:rPr>
            <w:rStyle w:val="Hyperlink"/>
          </w:rPr>
          <w:t>Hình 3.9 Bản vẽ tấm chuyển động (payload)</w:t>
        </w:r>
        <w:r w:rsidR="000652E2">
          <w:rPr>
            <w:webHidden/>
          </w:rPr>
          <w:tab/>
        </w:r>
        <w:r w:rsidR="000652E2">
          <w:rPr>
            <w:webHidden/>
          </w:rPr>
          <w:fldChar w:fldCharType="begin"/>
        </w:r>
        <w:r w:rsidR="000652E2">
          <w:rPr>
            <w:webHidden/>
          </w:rPr>
          <w:instrText xml:space="preserve"> PAGEREF _Toc502147886 \h </w:instrText>
        </w:r>
        <w:r w:rsidR="000652E2">
          <w:rPr>
            <w:webHidden/>
          </w:rPr>
        </w:r>
        <w:r w:rsidR="000652E2">
          <w:rPr>
            <w:webHidden/>
          </w:rPr>
          <w:fldChar w:fldCharType="separate"/>
        </w:r>
        <w:r w:rsidR="000652E2">
          <w:rPr>
            <w:webHidden/>
          </w:rPr>
          <w:t>55</w:t>
        </w:r>
        <w:r w:rsidR="000652E2">
          <w:rPr>
            <w:webHidden/>
          </w:rPr>
          <w:fldChar w:fldCharType="end"/>
        </w:r>
      </w:hyperlink>
    </w:p>
    <w:p w14:paraId="3B6D0A66"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87" w:history="1">
        <w:r w:rsidR="000652E2" w:rsidRPr="0092492A">
          <w:rPr>
            <w:rStyle w:val="Hyperlink"/>
          </w:rPr>
          <w:t>Hình 3.10 Bản vẽ trục của cánh tay chống</w:t>
        </w:r>
        <w:r w:rsidR="000652E2">
          <w:rPr>
            <w:webHidden/>
          </w:rPr>
          <w:tab/>
        </w:r>
        <w:r w:rsidR="000652E2">
          <w:rPr>
            <w:webHidden/>
          </w:rPr>
          <w:fldChar w:fldCharType="begin"/>
        </w:r>
        <w:r w:rsidR="000652E2">
          <w:rPr>
            <w:webHidden/>
          </w:rPr>
          <w:instrText xml:space="preserve"> PAGEREF _Toc502147887 \h </w:instrText>
        </w:r>
        <w:r w:rsidR="000652E2">
          <w:rPr>
            <w:webHidden/>
          </w:rPr>
        </w:r>
        <w:r w:rsidR="000652E2">
          <w:rPr>
            <w:webHidden/>
          </w:rPr>
          <w:fldChar w:fldCharType="separate"/>
        </w:r>
        <w:r w:rsidR="000652E2">
          <w:rPr>
            <w:webHidden/>
          </w:rPr>
          <w:t>56</w:t>
        </w:r>
        <w:r w:rsidR="000652E2">
          <w:rPr>
            <w:webHidden/>
          </w:rPr>
          <w:fldChar w:fldCharType="end"/>
        </w:r>
      </w:hyperlink>
    </w:p>
    <w:p w14:paraId="6134AD37"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88" w:history="1">
        <w:r w:rsidR="000652E2" w:rsidRPr="0092492A">
          <w:rPr>
            <w:rStyle w:val="Hyperlink"/>
          </w:rPr>
          <w:t>Hình 3.11 Bản vẽ cánh tay quay</w:t>
        </w:r>
        <w:r w:rsidR="000652E2">
          <w:rPr>
            <w:webHidden/>
          </w:rPr>
          <w:tab/>
        </w:r>
        <w:r w:rsidR="000652E2">
          <w:rPr>
            <w:webHidden/>
          </w:rPr>
          <w:fldChar w:fldCharType="begin"/>
        </w:r>
        <w:r w:rsidR="000652E2">
          <w:rPr>
            <w:webHidden/>
          </w:rPr>
          <w:instrText xml:space="preserve"> PAGEREF _Toc502147888 \h </w:instrText>
        </w:r>
        <w:r w:rsidR="000652E2">
          <w:rPr>
            <w:webHidden/>
          </w:rPr>
        </w:r>
        <w:r w:rsidR="000652E2">
          <w:rPr>
            <w:webHidden/>
          </w:rPr>
          <w:fldChar w:fldCharType="separate"/>
        </w:r>
        <w:r w:rsidR="000652E2">
          <w:rPr>
            <w:webHidden/>
          </w:rPr>
          <w:t>57</w:t>
        </w:r>
        <w:r w:rsidR="000652E2">
          <w:rPr>
            <w:webHidden/>
          </w:rPr>
          <w:fldChar w:fldCharType="end"/>
        </w:r>
      </w:hyperlink>
    </w:p>
    <w:p w14:paraId="3CE5FFBB"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89" w:history="1">
        <w:r w:rsidR="000652E2" w:rsidRPr="0092492A">
          <w:rPr>
            <w:rStyle w:val="Hyperlink"/>
          </w:rPr>
          <w:t>Hình 3.12 Bản vẽ lắp của mô hình Hexapod hoàn chỉnh</w:t>
        </w:r>
        <w:r w:rsidR="000652E2">
          <w:rPr>
            <w:webHidden/>
          </w:rPr>
          <w:tab/>
        </w:r>
        <w:r w:rsidR="000652E2">
          <w:rPr>
            <w:webHidden/>
          </w:rPr>
          <w:fldChar w:fldCharType="begin"/>
        </w:r>
        <w:r w:rsidR="000652E2">
          <w:rPr>
            <w:webHidden/>
          </w:rPr>
          <w:instrText xml:space="preserve"> PAGEREF _Toc502147889 \h </w:instrText>
        </w:r>
        <w:r w:rsidR="000652E2">
          <w:rPr>
            <w:webHidden/>
          </w:rPr>
        </w:r>
        <w:r w:rsidR="000652E2">
          <w:rPr>
            <w:webHidden/>
          </w:rPr>
          <w:fldChar w:fldCharType="separate"/>
        </w:r>
        <w:r w:rsidR="000652E2">
          <w:rPr>
            <w:webHidden/>
          </w:rPr>
          <w:t>58</w:t>
        </w:r>
        <w:r w:rsidR="000652E2">
          <w:rPr>
            <w:webHidden/>
          </w:rPr>
          <w:fldChar w:fldCharType="end"/>
        </w:r>
      </w:hyperlink>
    </w:p>
    <w:p w14:paraId="5E908039"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90" w:history="1">
        <w:r w:rsidR="000652E2" w:rsidRPr="0092492A">
          <w:rPr>
            <w:rStyle w:val="Hyperlink"/>
          </w:rPr>
          <w:t>Hình 3.13 Ảnh chụp mặt trước của mô hình</w:t>
        </w:r>
        <w:r w:rsidR="000652E2">
          <w:rPr>
            <w:webHidden/>
          </w:rPr>
          <w:tab/>
        </w:r>
        <w:r w:rsidR="000652E2">
          <w:rPr>
            <w:webHidden/>
          </w:rPr>
          <w:fldChar w:fldCharType="begin"/>
        </w:r>
        <w:r w:rsidR="000652E2">
          <w:rPr>
            <w:webHidden/>
          </w:rPr>
          <w:instrText xml:space="preserve"> PAGEREF _Toc502147890 \h </w:instrText>
        </w:r>
        <w:r w:rsidR="000652E2">
          <w:rPr>
            <w:webHidden/>
          </w:rPr>
        </w:r>
        <w:r w:rsidR="000652E2">
          <w:rPr>
            <w:webHidden/>
          </w:rPr>
          <w:fldChar w:fldCharType="separate"/>
        </w:r>
        <w:r w:rsidR="000652E2">
          <w:rPr>
            <w:webHidden/>
          </w:rPr>
          <w:t>59</w:t>
        </w:r>
        <w:r w:rsidR="000652E2">
          <w:rPr>
            <w:webHidden/>
          </w:rPr>
          <w:fldChar w:fldCharType="end"/>
        </w:r>
      </w:hyperlink>
    </w:p>
    <w:p w14:paraId="6893FBFF"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91" w:history="1">
        <w:r w:rsidR="000652E2" w:rsidRPr="0092492A">
          <w:rPr>
            <w:rStyle w:val="Hyperlink"/>
          </w:rPr>
          <w:t>Hình 3.14 Ảnh chụp mặt dưới mô hình từ dưới lên</w:t>
        </w:r>
        <w:r w:rsidR="000652E2">
          <w:rPr>
            <w:webHidden/>
          </w:rPr>
          <w:tab/>
        </w:r>
        <w:r w:rsidR="000652E2">
          <w:rPr>
            <w:webHidden/>
          </w:rPr>
          <w:fldChar w:fldCharType="begin"/>
        </w:r>
        <w:r w:rsidR="000652E2">
          <w:rPr>
            <w:webHidden/>
          </w:rPr>
          <w:instrText xml:space="preserve"> PAGEREF _Toc502147891 \h </w:instrText>
        </w:r>
        <w:r w:rsidR="000652E2">
          <w:rPr>
            <w:webHidden/>
          </w:rPr>
        </w:r>
        <w:r w:rsidR="000652E2">
          <w:rPr>
            <w:webHidden/>
          </w:rPr>
          <w:fldChar w:fldCharType="separate"/>
        </w:r>
        <w:r w:rsidR="000652E2">
          <w:rPr>
            <w:webHidden/>
          </w:rPr>
          <w:t>60</w:t>
        </w:r>
        <w:r w:rsidR="000652E2">
          <w:rPr>
            <w:webHidden/>
          </w:rPr>
          <w:fldChar w:fldCharType="end"/>
        </w:r>
      </w:hyperlink>
    </w:p>
    <w:p w14:paraId="1037580E"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92" w:history="1">
        <w:r w:rsidR="000652E2" w:rsidRPr="0092492A">
          <w:rPr>
            <w:rStyle w:val="Hyperlink"/>
          </w:rPr>
          <w:t>Hình 4.1 Chip STM32F407VG của ST</w:t>
        </w:r>
        <w:r w:rsidR="000652E2">
          <w:rPr>
            <w:webHidden/>
          </w:rPr>
          <w:tab/>
        </w:r>
        <w:r w:rsidR="000652E2">
          <w:rPr>
            <w:webHidden/>
          </w:rPr>
          <w:fldChar w:fldCharType="begin"/>
        </w:r>
        <w:r w:rsidR="000652E2">
          <w:rPr>
            <w:webHidden/>
          </w:rPr>
          <w:instrText xml:space="preserve"> PAGEREF _Toc502147892 \h </w:instrText>
        </w:r>
        <w:r w:rsidR="000652E2">
          <w:rPr>
            <w:webHidden/>
          </w:rPr>
        </w:r>
        <w:r w:rsidR="000652E2">
          <w:rPr>
            <w:webHidden/>
          </w:rPr>
          <w:fldChar w:fldCharType="separate"/>
        </w:r>
        <w:r w:rsidR="000652E2">
          <w:rPr>
            <w:webHidden/>
          </w:rPr>
          <w:t>61</w:t>
        </w:r>
        <w:r w:rsidR="000652E2">
          <w:rPr>
            <w:webHidden/>
          </w:rPr>
          <w:fldChar w:fldCharType="end"/>
        </w:r>
      </w:hyperlink>
    </w:p>
    <w:p w14:paraId="3639D293"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93" w:history="1">
        <w:r w:rsidR="000652E2" w:rsidRPr="0092492A">
          <w:rPr>
            <w:rStyle w:val="Hyperlink"/>
          </w:rPr>
          <w:t>Hình 4.</w:t>
        </w:r>
        <w:r w:rsidR="000652E2" w:rsidRPr="0092492A">
          <w:rPr>
            <w:rStyle w:val="Hyperlink"/>
            <w:lang w:val="en-US"/>
          </w:rPr>
          <w:t>2</w:t>
        </w:r>
        <w:r w:rsidR="000652E2" w:rsidRPr="0092492A">
          <w:rPr>
            <w:rStyle w:val="Hyperlink"/>
          </w:rPr>
          <w:t xml:space="preserve"> Chip Max II EMP570GT100C4 Altera</w:t>
        </w:r>
        <w:r w:rsidR="000652E2">
          <w:rPr>
            <w:webHidden/>
          </w:rPr>
          <w:tab/>
        </w:r>
        <w:r w:rsidR="000652E2">
          <w:rPr>
            <w:webHidden/>
          </w:rPr>
          <w:fldChar w:fldCharType="begin"/>
        </w:r>
        <w:r w:rsidR="000652E2">
          <w:rPr>
            <w:webHidden/>
          </w:rPr>
          <w:instrText xml:space="preserve"> PAGEREF _Toc502147893 \h </w:instrText>
        </w:r>
        <w:r w:rsidR="000652E2">
          <w:rPr>
            <w:webHidden/>
          </w:rPr>
        </w:r>
        <w:r w:rsidR="000652E2">
          <w:rPr>
            <w:webHidden/>
          </w:rPr>
          <w:fldChar w:fldCharType="separate"/>
        </w:r>
        <w:r w:rsidR="000652E2">
          <w:rPr>
            <w:webHidden/>
          </w:rPr>
          <w:t>62</w:t>
        </w:r>
        <w:r w:rsidR="000652E2">
          <w:rPr>
            <w:webHidden/>
          </w:rPr>
          <w:fldChar w:fldCharType="end"/>
        </w:r>
      </w:hyperlink>
    </w:p>
    <w:p w14:paraId="635021CC"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94" w:history="1">
        <w:r w:rsidR="000652E2" w:rsidRPr="0092492A">
          <w:rPr>
            <w:rStyle w:val="Hyperlink"/>
          </w:rPr>
          <w:t>Hình 4.3 Mạch điều khiển động cơ DC Servo PID 200W MSD-E21V1</w:t>
        </w:r>
        <w:r w:rsidR="000652E2">
          <w:rPr>
            <w:webHidden/>
          </w:rPr>
          <w:tab/>
        </w:r>
        <w:r w:rsidR="000652E2">
          <w:rPr>
            <w:webHidden/>
          </w:rPr>
          <w:fldChar w:fldCharType="begin"/>
        </w:r>
        <w:r w:rsidR="000652E2">
          <w:rPr>
            <w:webHidden/>
          </w:rPr>
          <w:instrText xml:space="preserve"> PAGEREF _Toc502147894 \h </w:instrText>
        </w:r>
        <w:r w:rsidR="000652E2">
          <w:rPr>
            <w:webHidden/>
          </w:rPr>
        </w:r>
        <w:r w:rsidR="000652E2">
          <w:rPr>
            <w:webHidden/>
          </w:rPr>
          <w:fldChar w:fldCharType="separate"/>
        </w:r>
        <w:r w:rsidR="000652E2">
          <w:rPr>
            <w:webHidden/>
          </w:rPr>
          <w:t>62</w:t>
        </w:r>
        <w:r w:rsidR="000652E2">
          <w:rPr>
            <w:webHidden/>
          </w:rPr>
          <w:fldChar w:fldCharType="end"/>
        </w:r>
      </w:hyperlink>
    </w:p>
    <w:p w14:paraId="142D8B7E"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95" w:history="1">
        <w:r w:rsidR="000652E2" w:rsidRPr="0092492A">
          <w:rPr>
            <w:rStyle w:val="Hyperlink"/>
          </w:rPr>
          <w:t>Hình 4.</w:t>
        </w:r>
        <w:r w:rsidR="000652E2" w:rsidRPr="0092492A">
          <w:rPr>
            <w:rStyle w:val="Hyperlink"/>
            <w:lang w:val="en-US"/>
          </w:rPr>
          <w:t>4</w:t>
        </w:r>
        <w:r w:rsidR="000652E2" w:rsidRPr="0092492A">
          <w:rPr>
            <w:rStyle w:val="Hyperlink"/>
          </w:rPr>
          <w:t xml:space="preserve"> Khối nguồn</w:t>
        </w:r>
        <w:r w:rsidR="000652E2">
          <w:rPr>
            <w:webHidden/>
          </w:rPr>
          <w:tab/>
        </w:r>
        <w:r w:rsidR="000652E2">
          <w:rPr>
            <w:webHidden/>
          </w:rPr>
          <w:fldChar w:fldCharType="begin"/>
        </w:r>
        <w:r w:rsidR="000652E2">
          <w:rPr>
            <w:webHidden/>
          </w:rPr>
          <w:instrText xml:space="preserve"> PAGEREF _Toc502147895 \h </w:instrText>
        </w:r>
        <w:r w:rsidR="000652E2">
          <w:rPr>
            <w:webHidden/>
          </w:rPr>
        </w:r>
        <w:r w:rsidR="000652E2">
          <w:rPr>
            <w:webHidden/>
          </w:rPr>
          <w:fldChar w:fldCharType="separate"/>
        </w:r>
        <w:r w:rsidR="000652E2">
          <w:rPr>
            <w:webHidden/>
          </w:rPr>
          <w:t>64</w:t>
        </w:r>
        <w:r w:rsidR="000652E2">
          <w:rPr>
            <w:webHidden/>
          </w:rPr>
          <w:fldChar w:fldCharType="end"/>
        </w:r>
      </w:hyperlink>
    </w:p>
    <w:p w14:paraId="324D2855"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96" w:history="1">
        <w:r w:rsidR="000652E2" w:rsidRPr="0092492A">
          <w:rPr>
            <w:rStyle w:val="Hyperlink"/>
          </w:rPr>
          <w:t>Hình 4.5 Khối mạch STM và CPLD</w:t>
        </w:r>
        <w:r w:rsidR="000652E2">
          <w:rPr>
            <w:webHidden/>
          </w:rPr>
          <w:tab/>
        </w:r>
        <w:r w:rsidR="000652E2">
          <w:rPr>
            <w:webHidden/>
          </w:rPr>
          <w:fldChar w:fldCharType="begin"/>
        </w:r>
        <w:r w:rsidR="000652E2">
          <w:rPr>
            <w:webHidden/>
          </w:rPr>
          <w:instrText xml:space="preserve"> PAGEREF _Toc502147896 \h </w:instrText>
        </w:r>
        <w:r w:rsidR="000652E2">
          <w:rPr>
            <w:webHidden/>
          </w:rPr>
        </w:r>
        <w:r w:rsidR="000652E2">
          <w:rPr>
            <w:webHidden/>
          </w:rPr>
          <w:fldChar w:fldCharType="separate"/>
        </w:r>
        <w:r w:rsidR="000652E2">
          <w:rPr>
            <w:webHidden/>
          </w:rPr>
          <w:t>64</w:t>
        </w:r>
        <w:r w:rsidR="000652E2">
          <w:rPr>
            <w:webHidden/>
          </w:rPr>
          <w:fldChar w:fldCharType="end"/>
        </w:r>
      </w:hyperlink>
    </w:p>
    <w:p w14:paraId="55110A43"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97" w:history="1">
        <w:r w:rsidR="000652E2" w:rsidRPr="0092492A">
          <w:rPr>
            <w:rStyle w:val="Hyperlink"/>
          </w:rPr>
          <w:t>Hình 4.</w:t>
        </w:r>
        <w:r w:rsidR="000652E2" w:rsidRPr="0092492A">
          <w:rPr>
            <w:rStyle w:val="Hyperlink"/>
            <w:lang w:val="en-US"/>
          </w:rPr>
          <w:t>6</w:t>
        </w:r>
        <w:r w:rsidR="000652E2" w:rsidRPr="0092492A">
          <w:rPr>
            <w:rStyle w:val="Hyperlink"/>
          </w:rPr>
          <w:t xml:space="preserve"> Khối ENCODER</w:t>
        </w:r>
        <w:r w:rsidR="000652E2">
          <w:rPr>
            <w:webHidden/>
          </w:rPr>
          <w:tab/>
        </w:r>
        <w:r w:rsidR="000652E2">
          <w:rPr>
            <w:webHidden/>
          </w:rPr>
          <w:fldChar w:fldCharType="begin"/>
        </w:r>
        <w:r w:rsidR="000652E2">
          <w:rPr>
            <w:webHidden/>
          </w:rPr>
          <w:instrText xml:space="preserve"> PAGEREF _Toc502147897 \h </w:instrText>
        </w:r>
        <w:r w:rsidR="000652E2">
          <w:rPr>
            <w:webHidden/>
          </w:rPr>
        </w:r>
        <w:r w:rsidR="000652E2">
          <w:rPr>
            <w:webHidden/>
          </w:rPr>
          <w:fldChar w:fldCharType="separate"/>
        </w:r>
        <w:r w:rsidR="000652E2">
          <w:rPr>
            <w:webHidden/>
          </w:rPr>
          <w:t>65</w:t>
        </w:r>
        <w:r w:rsidR="000652E2">
          <w:rPr>
            <w:webHidden/>
          </w:rPr>
          <w:fldChar w:fldCharType="end"/>
        </w:r>
      </w:hyperlink>
    </w:p>
    <w:p w14:paraId="09C38DD3"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98" w:history="1">
        <w:r w:rsidR="000652E2" w:rsidRPr="0092492A">
          <w:rPr>
            <w:rStyle w:val="Hyperlink"/>
          </w:rPr>
          <w:t>Hình 4.</w:t>
        </w:r>
        <w:r w:rsidR="000652E2" w:rsidRPr="0092492A">
          <w:rPr>
            <w:rStyle w:val="Hyperlink"/>
            <w:lang w:val="en-US"/>
          </w:rPr>
          <w:t>7</w:t>
        </w:r>
        <w:r w:rsidR="000652E2" w:rsidRPr="0092492A">
          <w:rPr>
            <w:rStyle w:val="Hyperlink"/>
          </w:rPr>
          <w:t xml:space="preserve"> Khối ADC</w:t>
        </w:r>
        <w:r w:rsidR="000652E2">
          <w:rPr>
            <w:webHidden/>
          </w:rPr>
          <w:tab/>
        </w:r>
        <w:r w:rsidR="000652E2">
          <w:rPr>
            <w:webHidden/>
          </w:rPr>
          <w:fldChar w:fldCharType="begin"/>
        </w:r>
        <w:r w:rsidR="000652E2">
          <w:rPr>
            <w:webHidden/>
          </w:rPr>
          <w:instrText xml:space="preserve"> PAGEREF _Toc502147898 \h </w:instrText>
        </w:r>
        <w:r w:rsidR="000652E2">
          <w:rPr>
            <w:webHidden/>
          </w:rPr>
        </w:r>
        <w:r w:rsidR="000652E2">
          <w:rPr>
            <w:webHidden/>
          </w:rPr>
          <w:fldChar w:fldCharType="separate"/>
        </w:r>
        <w:r w:rsidR="000652E2">
          <w:rPr>
            <w:webHidden/>
          </w:rPr>
          <w:t>65</w:t>
        </w:r>
        <w:r w:rsidR="000652E2">
          <w:rPr>
            <w:webHidden/>
          </w:rPr>
          <w:fldChar w:fldCharType="end"/>
        </w:r>
      </w:hyperlink>
    </w:p>
    <w:p w14:paraId="2E249731" w14:textId="77777777" w:rsidR="000652E2" w:rsidRDefault="00511F05">
      <w:pPr>
        <w:pStyle w:val="TOC1"/>
        <w:tabs>
          <w:tab w:val="right" w:leader="dot" w:pos="8777"/>
        </w:tabs>
        <w:rPr>
          <w:rFonts w:asciiTheme="minorHAnsi" w:eastAsiaTheme="minorEastAsia" w:hAnsiTheme="minorHAnsi"/>
          <w:sz w:val="22"/>
          <w:lang w:eastAsia="vi-VN"/>
        </w:rPr>
      </w:pPr>
      <w:hyperlink w:anchor="_Toc502147899" w:history="1">
        <w:r w:rsidR="000652E2" w:rsidRPr="0092492A">
          <w:rPr>
            <w:rStyle w:val="Hyperlink"/>
          </w:rPr>
          <w:t>Hình 4.8 Một số khối giao tiếp</w:t>
        </w:r>
        <w:r w:rsidR="000652E2">
          <w:rPr>
            <w:webHidden/>
          </w:rPr>
          <w:tab/>
        </w:r>
        <w:r w:rsidR="000652E2">
          <w:rPr>
            <w:webHidden/>
          </w:rPr>
          <w:fldChar w:fldCharType="begin"/>
        </w:r>
        <w:r w:rsidR="000652E2">
          <w:rPr>
            <w:webHidden/>
          </w:rPr>
          <w:instrText xml:space="preserve"> PAGEREF _Toc502147899 \h </w:instrText>
        </w:r>
        <w:r w:rsidR="000652E2">
          <w:rPr>
            <w:webHidden/>
          </w:rPr>
        </w:r>
        <w:r w:rsidR="000652E2">
          <w:rPr>
            <w:webHidden/>
          </w:rPr>
          <w:fldChar w:fldCharType="separate"/>
        </w:r>
        <w:r w:rsidR="000652E2">
          <w:rPr>
            <w:webHidden/>
          </w:rPr>
          <w:t>66</w:t>
        </w:r>
        <w:r w:rsidR="000652E2">
          <w:rPr>
            <w:webHidden/>
          </w:rPr>
          <w:fldChar w:fldCharType="end"/>
        </w:r>
      </w:hyperlink>
    </w:p>
    <w:p w14:paraId="4CC90DD7" w14:textId="77777777" w:rsidR="000652E2" w:rsidRDefault="00511F05">
      <w:pPr>
        <w:pStyle w:val="TOC1"/>
        <w:tabs>
          <w:tab w:val="right" w:leader="dot" w:pos="8777"/>
        </w:tabs>
        <w:rPr>
          <w:rFonts w:asciiTheme="minorHAnsi" w:eastAsiaTheme="minorEastAsia" w:hAnsiTheme="minorHAnsi"/>
          <w:sz w:val="22"/>
          <w:lang w:eastAsia="vi-VN"/>
        </w:rPr>
      </w:pPr>
      <w:hyperlink w:anchor="_Toc502147900" w:history="1">
        <w:r w:rsidR="000652E2" w:rsidRPr="0092492A">
          <w:rPr>
            <w:rStyle w:val="Hyperlink"/>
          </w:rPr>
          <w:t>Hình 4.9 khối PWM</w:t>
        </w:r>
        <w:r w:rsidR="000652E2">
          <w:rPr>
            <w:webHidden/>
          </w:rPr>
          <w:tab/>
        </w:r>
        <w:r w:rsidR="000652E2">
          <w:rPr>
            <w:webHidden/>
          </w:rPr>
          <w:fldChar w:fldCharType="begin"/>
        </w:r>
        <w:r w:rsidR="000652E2">
          <w:rPr>
            <w:webHidden/>
          </w:rPr>
          <w:instrText xml:space="preserve"> PAGEREF _Toc502147900 \h </w:instrText>
        </w:r>
        <w:r w:rsidR="000652E2">
          <w:rPr>
            <w:webHidden/>
          </w:rPr>
        </w:r>
        <w:r w:rsidR="000652E2">
          <w:rPr>
            <w:webHidden/>
          </w:rPr>
          <w:fldChar w:fldCharType="separate"/>
        </w:r>
        <w:r w:rsidR="000652E2">
          <w:rPr>
            <w:webHidden/>
          </w:rPr>
          <w:t>66</w:t>
        </w:r>
        <w:r w:rsidR="000652E2">
          <w:rPr>
            <w:webHidden/>
          </w:rPr>
          <w:fldChar w:fldCharType="end"/>
        </w:r>
      </w:hyperlink>
    </w:p>
    <w:p w14:paraId="5824BF2E" w14:textId="77777777" w:rsidR="000652E2" w:rsidRDefault="00511F05">
      <w:pPr>
        <w:pStyle w:val="TOC1"/>
        <w:tabs>
          <w:tab w:val="right" w:leader="dot" w:pos="8777"/>
        </w:tabs>
        <w:rPr>
          <w:rFonts w:asciiTheme="minorHAnsi" w:eastAsiaTheme="minorEastAsia" w:hAnsiTheme="minorHAnsi"/>
          <w:sz w:val="22"/>
          <w:lang w:eastAsia="vi-VN"/>
        </w:rPr>
      </w:pPr>
      <w:hyperlink w:anchor="_Toc502147901" w:history="1">
        <w:r w:rsidR="000652E2" w:rsidRPr="0092492A">
          <w:rPr>
            <w:rStyle w:val="Hyperlink"/>
          </w:rPr>
          <w:t>Hình 4.10 Khối Input</w:t>
        </w:r>
        <w:r w:rsidR="000652E2">
          <w:rPr>
            <w:webHidden/>
          </w:rPr>
          <w:tab/>
        </w:r>
        <w:r w:rsidR="000652E2">
          <w:rPr>
            <w:webHidden/>
          </w:rPr>
          <w:fldChar w:fldCharType="begin"/>
        </w:r>
        <w:r w:rsidR="000652E2">
          <w:rPr>
            <w:webHidden/>
          </w:rPr>
          <w:instrText xml:space="preserve"> PAGEREF _Toc502147901 \h </w:instrText>
        </w:r>
        <w:r w:rsidR="000652E2">
          <w:rPr>
            <w:webHidden/>
          </w:rPr>
        </w:r>
        <w:r w:rsidR="000652E2">
          <w:rPr>
            <w:webHidden/>
          </w:rPr>
          <w:fldChar w:fldCharType="separate"/>
        </w:r>
        <w:r w:rsidR="000652E2">
          <w:rPr>
            <w:webHidden/>
          </w:rPr>
          <w:t>67</w:t>
        </w:r>
        <w:r w:rsidR="000652E2">
          <w:rPr>
            <w:webHidden/>
          </w:rPr>
          <w:fldChar w:fldCharType="end"/>
        </w:r>
      </w:hyperlink>
    </w:p>
    <w:p w14:paraId="14C72BE5" w14:textId="77777777" w:rsidR="000652E2" w:rsidRDefault="00511F05">
      <w:pPr>
        <w:pStyle w:val="TOC1"/>
        <w:tabs>
          <w:tab w:val="right" w:leader="dot" w:pos="8777"/>
        </w:tabs>
        <w:rPr>
          <w:rFonts w:asciiTheme="minorHAnsi" w:eastAsiaTheme="minorEastAsia" w:hAnsiTheme="minorHAnsi"/>
          <w:sz w:val="22"/>
          <w:lang w:eastAsia="vi-VN"/>
        </w:rPr>
      </w:pPr>
      <w:hyperlink w:anchor="_Toc502147902" w:history="1">
        <w:r w:rsidR="000652E2" w:rsidRPr="0092492A">
          <w:rPr>
            <w:rStyle w:val="Hyperlink"/>
          </w:rPr>
          <w:t>Hình 4.11 Khối Output</w:t>
        </w:r>
        <w:r w:rsidR="000652E2">
          <w:rPr>
            <w:webHidden/>
          </w:rPr>
          <w:tab/>
        </w:r>
        <w:r w:rsidR="000652E2">
          <w:rPr>
            <w:webHidden/>
          </w:rPr>
          <w:fldChar w:fldCharType="begin"/>
        </w:r>
        <w:r w:rsidR="000652E2">
          <w:rPr>
            <w:webHidden/>
          </w:rPr>
          <w:instrText xml:space="preserve"> PAGEREF _Toc502147902 \h </w:instrText>
        </w:r>
        <w:r w:rsidR="000652E2">
          <w:rPr>
            <w:webHidden/>
          </w:rPr>
        </w:r>
        <w:r w:rsidR="000652E2">
          <w:rPr>
            <w:webHidden/>
          </w:rPr>
          <w:fldChar w:fldCharType="separate"/>
        </w:r>
        <w:r w:rsidR="000652E2">
          <w:rPr>
            <w:webHidden/>
          </w:rPr>
          <w:t>67</w:t>
        </w:r>
        <w:r w:rsidR="000652E2">
          <w:rPr>
            <w:webHidden/>
          </w:rPr>
          <w:fldChar w:fldCharType="end"/>
        </w:r>
      </w:hyperlink>
    </w:p>
    <w:p w14:paraId="37EB9E0C" w14:textId="77777777" w:rsidR="000652E2" w:rsidRDefault="00511F05">
      <w:pPr>
        <w:pStyle w:val="TOC1"/>
        <w:tabs>
          <w:tab w:val="right" w:leader="dot" w:pos="8777"/>
        </w:tabs>
        <w:rPr>
          <w:rFonts w:asciiTheme="minorHAnsi" w:eastAsiaTheme="minorEastAsia" w:hAnsiTheme="minorHAnsi"/>
          <w:sz w:val="22"/>
          <w:lang w:eastAsia="vi-VN"/>
        </w:rPr>
      </w:pPr>
      <w:hyperlink w:anchor="_Toc502147903" w:history="1">
        <w:r w:rsidR="000652E2" w:rsidRPr="0092492A">
          <w:rPr>
            <w:rStyle w:val="Hyperlink"/>
            <w:lang w:val="en-US"/>
          </w:rPr>
          <w:t>Hình 4.12 Ảnh 3D mặt trước của Main Board</w:t>
        </w:r>
        <w:r w:rsidR="000652E2">
          <w:rPr>
            <w:webHidden/>
          </w:rPr>
          <w:tab/>
        </w:r>
        <w:r w:rsidR="000652E2">
          <w:rPr>
            <w:webHidden/>
          </w:rPr>
          <w:fldChar w:fldCharType="begin"/>
        </w:r>
        <w:r w:rsidR="000652E2">
          <w:rPr>
            <w:webHidden/>
          </w:rPr>
          <w:instrText xml:space="preserve"> PAGEREF _Toc502147903 \h </w:instrText>
        </w:r>
        <w:r w:rsidR="000652E2">
          <w:rPr>
            <w:webHidden/>
          </w:rPr>
        </w:r>
        <w:r w:rsidR="000652E2">
          <w:rPr>
            <w:webHidden/>
          </w:rPr>
          <w:fldChar w:fldCharType="separate"/>
        </w:r>
        <w:r w:rsidR="000652E2">
          <w:rPr>
            <w:webHidden/>
          </w:rPr>
          <w:t>68</w:t>
        </w:r>
        <w:r w:rsidR="000652E2">
          <w:rPr>
            <w:webHidden/>
          </w:rPr>
          <w:fldChar w:fldCharType="end"/>
        </w:r>
      </w:hyperlink>
    </w:p>
    <w:p w14:paraId="651B127E" w14:textId="77777777" w:rsidR="000652E2" w:rsidRDefault="00511F05">
      <w:pPr>
        <w:pStyle w:val="TOC1"/>
        <w:tabs>
          <w:tab w:val="right" w:leader="dot" w:pos="8777"/>
        </w:tabs>
        <w:rPr>
          <w:rFonts w:asciiTheme="minorHAnsi" w:eastAsiaTheme="minorEastAsia" w:hAnsiTheme="minorHAnsi"/>
          <w:sz w:val="22"/>
          <w:lang w:eastAsia="vi-VN"/>
        </w:rPr>
      </w:pPr>
      <w:hyperlink w:anchor="_Toc502147904" w:history="1">
        <w:r w:rsidR="000652E2" w:rsidRPr="0092492A">
          <w:rPr>
            <w:rStyle w:val="Hyperlink"/>
          </w:rPr>
          <w:t>Hình 4.1</w:t>
        </w:r>
        <w:r w:rsidR="000652E2" w:rsidRPr="0092492A">
          <w:rPr>
            <w:rStyle w:val="Hyperlink"/>
            <w:lang w:val="en-US"/>
          </w:rPr>
          <w:t>3 Ảnh</w:t>
        </w:r>
        <w:r w:rsidR="000652E2" w:rsidRPr="0092492A">
          <w:rPr>
            <w:rStyle w:val="Hyperlink"/>
          </w:rPr>
          <w:t xml:space="preserve"> 3D mặt sau của Main Board</w:t>
        </w:r>
        <w:r w:rsidR="000652E2">
          <w:rPr>
            <w:webHidden/>
          </w:rPr>
          <w:tab/>
        </w:r>
        <w:r w:rsidR="000652E2">
          <w:rPr>
            <w:webHidden/>
          </w:rPr>
          <w:fldChar w:fldCharType="begin"/>
        </w:r>
        <w:r w:rsidR="000652E2">
          <w:rPr>
            <w:webHidden/>
          </w:rPr>
          <w:instrText xml:space="preserve"> PAGEREF _Toc502147904 \h </w:instrText>
        </w:r>
        <w:r w:rsidR="000652E2">
          <w:rPr>
            <w:webHidden/>
          </w:rPr>
        </w:r>
        <w:r w:rsidR="000652E2">
          <w:rPr>
            <w:webHidden/>
          </w:rPr>
          <w:fldChar w:fldCharType="separate"/>
        </w:r>
        <w:r w:rsidR="000652E2">
          <w:rPr>
            <w:webHidden/>
          </w:rPr>
          <w:t>68</w:t>
        </w:r>
        <w:r w:rsidR="000652E2">
          <w:rPr>
            <w:webHidden/>
          </w:rPr>
          <w:fldChar w:fldCharType="end"/>
        </w:r>
      </w:hyperlink>
    </w:p>
    <w:p w14:paraId="5AA14756" w14:textId="77777777" w:rsidR="000652E2" w:rsidRDefault="00511F05">
      <w:pPr>
        <w:pStyle w:val="TOC1"/>
        <w:tabs>
          <w:tab w:val="right" w:leader="dot" w:pos="8777"/>
        </w:tabs>
        <w:rPr>
          <w:rFonts w:asciiTheme="minorHAnsi" w:eastAsiaTheme="minorEastAsia" w:hAnsiTheme="minorHAnsi"/>
          <w:sz w:val="22"/>
          <w:lang w:eastAsia="vi-VN"/>
        </w:rPr>
      </w:pPr>
      <w:hyperlink w:anchor="_Toc502147905" w:history="1">
        <w:r w:rsidR="000652E2" w:rsidRPr="0092492A">
          <w:rPr>
            <w:rStyle w:val="Hyperlink"/>
            <w:lang w:val="en-US"/>
          </w:rPr>
          <w:t>Hình 4.14 Ảnh Main board thực tế</w:t>
        </w:r>
        <w:r w:rsidR="000652E2">
          <w:rPr>
            <w:webHidden/>
          </w:rPr>
          <w:tab/>
        </w:r>
        <w:r w:rsidR="000652E2">
          <w:rPr>
            <w:webHidden/>
          </w:rPr>
          <w:fldChar w:fldCharType="begin"/>
        </w:r>
        <w:r w:rsidR="000652E2">
          <w:rPr>
            <w:webHidden/>
          </w:rPr>
          <w:instrText xml:space="preserve"> PAGEREF _Toc502147905 \h </w:instrText>
        </w:r>
        <w:r w:rsidR="000652E2">
          <w:rPr>
            <w:webHidden/>
          </w:rPr>
        </w:r>
        <w:r w:rsidR="000652E2">
          <w:rPr>
            <w:webHidden/>
          </w:rPr>
          <w:fldChar w:fldCharType="separate"/>
        </w:r>
        <w:r w:rsidR="000652E2">
          <w:rPr>
            <w:webHidden/>
          </w:rPr>
          <w:t>69</w:t>
        </w:r>
        <w:r w:rsidR="000652E2">
          <w:rPr>
            <w:webHidden/>
          </w:rPr>
          <w:fldChar w:fldCharType="end"/>
        </w:r>
      </w:hyperlink>
    </w:p>
    <w:p w14:paraId="783A86BB" w14:textId="77777777" w:rsidR="000652E2" w:rsidRDefault="00511F05">
      <w:pPr>
        <w:pStyle w:val="TOC1"/>
        <w:tabs>
          <w:tab w:val="right" w:leader="dot" w:pos="8777"/>
        </w:tabs>
        <w:rPr>
          <w:rFonts w:asciiTheme="minorHAnsi" w:eastAsiaTheme="minorEastAsia" w:hAnsiTheme="minorHAnsi"/>
          <w:sz w:val="22"/>
          <w:lang w:eastAsia="vi-VN"/>
        </w:rPr>
      </w:pPr>
      <w:hyperlink w:anchor="_Toc502147906" w:history="1">
        <w:r w:rsidR="000652E2" w:rsidRPr="0092492A">
          <w:rPr>
            <w:rStyle w:val="Hyperlink"/>
            <w:lang w:val="en-US"/>
          </w:rPr>
          <w:t>Hình 4.15 Động cơ DC Servo Harmonic được sử dụng</w:t>
        </w:r>
        <w:r w:rsidR="000652E2">
          <w:rPr>
            <w:webHidden/>
          </w:rPr>
          <w:tab/>
        </w:r>
        <w:r w:rsidR="000652E2">
          <w:rPr>
            <w:webHidden/>
          </w:rPr>
          <w:fldChar w:fldCharType="begin"/>
        </w:r>
        <w:r w:rsidR="000652E2">
          <w:rPr>
            <w:webHidden/>
          </w:rPr>
          <w:instrText xml:space="preserve"> PAGEREF _Toc502147906 \h </w:instrText>
        </w:r>
        <w:r w:rsidR="000652E2">
          <w:rPr>
            <w:webHidden/>
          </w:rPr>
        </w:r>
        <w:r w:rsidR="000652E2">
          <w:rPr>
            <w:webHidden/>
          </w:rPr>
          <w:fldChar w:fldCharType="separate"/>
        </w:r>
        <w:r w:rsidR="000652E2">
          <w:rPr>
            <w:webHidden/>
          </w:rPr>
          <w:t>70</w:t>
        </w:r>
        <w:r w:rsidR="000652E2">
          <w:rPr>
            <w:webHidden/>
          </w:rPr>
          <w:fldChar w:fldCharType="end"/>
        </w:r>
      </w:hyperlink>
    </w:p>
    <w:p w14:paraId="784FA1A0" w14:textId="77777777" w:rsidR="000652E2" w:rsidRDefault="00511F05">
      <w:pPr>
        <w:pStyle w:val="TOC1"/>
        <w:tabs>
          <w:tab w:val="right" w:leader="dot" w:pos="8777"/>
        </w:tabs>
        <w:rPr>
          <w:rFonts w:asciiTheme="minorHAnsi" w:eastAsiaTheme="minorEastAsia" w:hAnsiTheme="minorHAnsi"/>
          <w:sz w:val="22"/>
          <w:lang w:eastAsia="vi-VN"/>
        </w:rPr>
      </w:pPr>
      <w:hyperlink w:anchor="_Toc502147907" w:history="1">
        <w:r w:rsidR="000652E2" w:rsidRPr="0092492A">
          <w:rPr>
            <w:rStyle w:val="Hyperlink"/>
          </w:rPr>
          <w:t>Hình 4.16 Phần giao diện thực hiện chức năng chạy mô hình.</w:t>
        </w:r>
        <w:r w:rsidR="000652E2">
          <w:rPr>
            <w:webHidden/>
          </w:rPr>
          <w:tab/>
        </w:r>
        <w:r w:rsidR="000652E2">
          <w:rPr>
            <w:webHidden/>
          </w:rPr>
          <w:fldChar w:fldCharType="begin"/>
        </w:r>
        <w:r w:rsidR="000652E2">
          <w:rPr>
            <w:webHidden/>
          </w:rPr>
          <w:instrText xml:space="preserve"> PAGEREF _Toc502147907 \h </w:instrText>
        </w:r>
        <w:r w:rsidR="000652E2">
          <w:rPr>
            <w:webHidden/>
          </w:rPr>
        </w:r>
        <w:r w:rsidR="000652E2">
          <w:rPr>
            <w:webHidden/>
          </w:rPr>
          <w:fldChar w:fldCharType="separate"/>
        </w:r>
        <w:r w:rsidR="000652E2">
          <w:rPr>
            <w:webHidden/>
          </w:rPr>
          <w:t>72</w:t>
        </w:r>
        <w:r w:rsidR="000652E2">
          <w:rPr>
            <w:webHidden/>
          </w:rPr>
          <w:fldChar w:fldCharType="end"/>
        </w:r>
      </w:hyperlink>
    </w:p>
    <w:p w14:paraId="21F87455" w14:textId="77777777" w:rsidR="000652E2" w:rsidRDefault="00511F05">
      <w:pPr>
        <w:pStyle w:val="TOC1"/>
        <w:tabs>
          <w:tab w:val="right" w:leader="dot" w:pos="8777"/>
        </w:tabs>
        <w:rPr>
          <w:rFonts w:asciiTheme="minorHAnsi" w:eastAsiaTheme="minorEastAsia" w:hAnsiTheme="minorHAnsi"/>
          <w:sz w:val="22"/>
          <w:lang w:eastAsia="vi-VN"/>
        </w:rPr>
      </w:pPr>
      <w:hyperlink w:anchor="_Toc502147908" w:history="1">
        <w:r w:rsidR="000652E2" w:rsidRPr="0092492A">
          <w:rPr>
            <w:rStyle w:val="Hyperlink"/>
          </w:rPr>
          <w:t>Hình 4.17 Phần kết nối cổng COM giữa máy tính với mô hình</w:t>
        </w:r>
        <w:r w:rsidR="000652E2">
          <w:rPr>
            <w:webHidden/>
          </w:rPr>
          <w:tab/>
        </w:r>
        <w:r w:rsidR="000652E2">
          <w:rPr>
            <w:webHidden/>
          </w:rPr>
          <w:fldChar w:fldCharType="begin"/>
        </w:r>
        <w:r w:rsidR="000652E2">
          <w:rPr>
            <w:webHidden/>
          </w:rPr>
          <w:instrText xml:space="preserve"> PAGEREF _Toc502147908 \h </w:instrText>
        </w:r>
        <w:r w:rsidR="000652E2">
          <w:rPr>
            <w:webHidden/>
          </w:rPr>
        </w:r>
        <w:r w:rsidR="000652E2">
          <w:rPr>
            <w:webHidden/>
          </w:rPr>
          <w:fldChar w:fldCharType="separate"/>
        </w:r>
        <w:r w:rsidR="000652E2">
          <w:rPr>
            <w:webHidden/>
          </w:rPr>
          <w:t>72</w:t>
        </w:r>
        <w:r w:rsidR="000652E2">
          <w:rPr>
            <w:webHidden/>
          </w:rPr>
          <w:fldChar w:fldCharType="end"/>
        </w:r>
      </w:hyperlink>
    </w:p>
    <w:p w14:paraId="5393A86F" w14:textId="77777777" w:rsidR="000652E2" w:rsidRDefault="00511F05">
      <w:pPr>
        <w:pStyle w:val="TOC1"/>
        <w:tabs>
          <w:tab w:val="right" w:leader="dot" w:pos="8777"/>
        </w:tabs>
        <w:rPr>
          <w:rFonts w:asciiTheme="minorHAnsi" w:eastAsiaTheme="minorEastAsia" w:hAnsiTheme="minorHAnsi"/>
          <w:sz w:val="22"/>
          <w:lang w:eastAsia="vi-VN"/>
        </w:rPr>
      </w:pPr>
      <w:hyperlink w:anchor="_Toc502147909" w:history="1">
        <w:r w:rsidR="000652E2" w:rsidRPr="0092492A">
          <w:rPr>
            <w:rStyle w:val="Hyperlink"/>
          </w:rPr>
          <w:t>Hình 4.18 Vùng cài đặt thông số mô hình</w:t>
        </w:r>
        <w:r w:rsidR="000652E2">
          <w:rPr>
            <w:webHidden/>
          </w:rPr>
          <w:tab/>
        </w:r>
        <w:r w:rsidR="000652E2">
          <w:rPr>
            <w:webHidden/>
          </w:rPr>
          <w:fldChar w:fldCharType="begin"/>
        </w:r>
        <w:r w:rsidR="000652E2">
          <w:rPr>
            <w:webHidden/>
          </w:rPr>
          <w:instrText xml:space="preserve"> PAGEREF _Toc502147909 \h </w:instrText>
        </w:r>
        <w:r w:rsidR="000652E2">
          <w:rPr>
            <w:webHidden/>
          </w:rPr>
        </w:r>
        <w:r w:rsidR="000652E2">
          <w:rPr>
            <w:webHidden/>
          </w:rPr>
          <w:fldChar w:fldCharType="separate"/>
        </w:r>
        <w:r w:rsidR="000652E2">
          <w:rPr>
            <w:webHidden/>
          </w:rPr>
          <w:t>73</w:t>
        </w:r>
        <w:r w:rsidR="000652E2">
          <w:rPr>
            <w:webHidden/>
          </w:rPr>
          <w:fldChar w:fldCharType="end"/>
        </w:r>
      </w:hyperlink>
    </w:p>
    <w:p w14:paraId="62B19612" w14:textId="77777777" w:rsidR="000652E2" w:rsidRDefault="00511F05">
      <w:pPr>
        <w:pStyle w:val="TOC1"/>
        <w:tabs>
          <w:tab w:val="right" w:leader="dot" w:pos="8777"/>
        </w:tabs>
        <w:rPr>
          <w:rFonts w:asciiTheme="minorHAnsi" w:eastAsiaTheme="minorEastAsia" w:hAnsiTheme="minorHAnsi"/>
          <w:sz w:val="22"/>
          <w:lang w:eastAsia="vi-VN"/>
        </w:rPr>
      </w:pPr>
      <w:hyperlink w:anchor="_Toc502147910" w:history="1">
        <w:r w:rsidR="000652E2" w:rsidRPr="0092492A">
          <w:rPr>
            <w:rStyle w:val="Hyperlink"/>
          </w:rPr>
          <w:t>Hình 4.19 Vùng điều khiển mô hình</w:t>
        </w:r>
        <w:r w:rsidR="000652E2">
          <w:rPr>
            <w:webHidden/>
          </w:rPr>
          <w:tab/>
        </w:r>
        <w:r w:rsidR="000652E2">
          <w:rPr>
            <w:webHidden/>
          </w:rPr>
          <w:fldChar w:fldCharType="begin"/>
        </w:r>
        <w:r w:rsidR="000652E2">
          <w:rPr>
            <w:webHidden/>
          </w:rPr>
          <w:instrText xml:space="preserve"> PAGEREF _Toc502147910 \h </w:instrText>
        </w:r>
        <w:r w:rsidR="000652E2">
          <w:rPr>
            <w:webHidden/>
          </w:rPr>
        </w:r>
        <w:r w:rsidR="000652E2">
          <w:rPr>
            <w:webHidden/>
          </w:rPr>
          <w:fldChar w:fldCharType="separate"/>
        </w:r>
        <w:r w:rsidR="000652E2">
          <w:rPr>
            <w:webHidden/>
          </w:rPr>
          <w:t>73</w:t>
        </w:r>
        <w:r w:rsidR="000652E2">
          <w:rPr>
            <w:webHidden/>
          </w:rPr>
          <w:fldChar w:fldCharType="end"/>
        </w:r>
      </w:hyperlink>
    </w:p>
    <w:p w14:paraId="51D71205" w14:textId="77777777" w:rsidR="000652E2" w:rsidRDefault="00511F05">
      <w:pPr>
        <w:pStyle w:val="TOC1"/>
        <w:tabs>
          <w:tab w:val="right" w:leader="dot" w:pos="8777"/>
        </w:tabs>
        <w:rPr>
          <w:rFonts w:asciiTheme="minorHAnsi" w:eastAsiaTheme="minorEastAsia" w:hAnsiTheme="minorHAnsi"/>
          <w:sz w:val="22"/>
          <w:lang w:eastAsia="vi-VN"/>
        </w:rPr>
      </w:pPr>
      <w:hyperlink w:anchor="_Toc502147911" w:history="1">
        <w:r w:rsidR="000652E2" w:rsidRPr="0092492A">
          <w:rPr>
            <w:rStyle w:val="Hyperlink"/>
          </w:rPr>
          <w:t>Hình 4.20 Màn hình chính điều khiển chương trình.</w:t>
        </w:r>
        <w:r w:rsidR="000652E2">
          <w:rPr>
            <w:webHidden/>
          </w:rPr>
          <w:tab/>
        </w:r>
        <w:r w:rsidR="000652E2">
          <w:rPr>
            <w:webHidden/>
          </w:rPr>
          <w:fldChar w:fldCharType="begin"/>
        </w:r>
        <w:r w:rsidR="000652E2">
          <w:rPr>
            <w:webHidden/>
          </w:rPr>
          <w:instrText xml:space="preserve"> PAGEREF _Toc502147911 \h </w:instrText>
        </w:r>
        <w:r w:rsidR="000652E2">
          <w:rPr>
            <w:webHidden/>
          </w:rPr>
        </w:r>
        <w:r w:rsidR="000652E2">
          <w:rPr>
            <w:webHidden/>
          </w:rPr>
          <w:fldChar w:fldCharType="separate"/>
        </w:r>
        <w:r w:rsidR="000652E2">
          <w:rPr>
            <w:webHidden/>
          </w:rPr>
          <w:t>74</w:t>
        </w:r>
        <w:r w:rsidR="000652E2">
          <w:rPr>
            <w:webHidden/>
          </w:rPr>
          <w:fldChar w:fldCharType="end"/>
        </w:r>
      </w:hyperlink>
    </w:p>
    <w:p w14:paraId="42DB2FB8" w14:textId="77777777" w:rsidR="000652E2" w:rsidRDefault="00511F05">
      <w:pPr>
        <w:pStyle w:val="TOC1"/>
        <w:tabs>
          <w:tab w:val="right" w:leader="dot" w:pos="8777"/>
        </w:tabs>
        <w:rPr>
          <w:rFonts w:asciiTheme="minorHAnsi" w:eastAsiaTheme="minorEastAsia" w:hAnsiTheme="minorHAnsi"/>
          <w:sz w:val="22"/>
          <w:lang w:eastAsia="vi-VN"/>
        </w:rPr>
      </w:pPr>
      <w:hyperlink w:anchor="_Toc502147912" w:history="1">
        <w:r w:rsidR="000652E2" w:rsidRPr="0092492A">
          <w:rPr>
            <w:rStyle w:val="Hyperlink"/>
          </w:rPr>
          <w:t>Hình 4.21 Phần cài đặt thông số các động cơ cho mô hình</w:t>
        </w:r>
        <w:r w:rsidR="000652E2">
          <w:rPr>
            <w:webHidden/>
          </w:rPr>
          <w:tab/>
        </w:r>
        <w:r w:rsidR="000652E2">
          <w:rPr>
            <w:webHidden/>
          </w:rPr>
          <w:fldChar w:fldCharType="begin"/>
        </w:r>
        <w:r w:rsidR="000652E2">
          <w:rPr>
            <w:webHidden/>
          </w:rPr>
          <w:instrText xml:space="preserve"> PAGEREF _Toc502147912 \h </w:instrText>
        </w:r>
        <w:r w:rsidR="000652E2">
          <w:rPr>
            <w:webHidden/>
          </w:rPr>
        </w:r>
        <w:r w:rsidR="000652E2">
          <w:rPr>
            <w:webHidden/>
          </w:rPr>
          <w:fldChar w:fldCharType="separate"/>
        </w:r>
        <w:r w:rsidR="000652E2">
          <w:rPr>
            <w:webHidden/>
          </w:rPr>
          <w:t>74</w:t>
        </w:r>
        <w:r w:rsidR="000652E2">
          <w:rPr>
            <w:webHidden/>
          </w:rPr>
          <w:fldChar w:fldCharType="end"/>
        </w:r>
      </w:hyperlink>
    </w:p>
    <w:p w14:paraId="6DC280E1" w14:textId="77777777" w:rsidR="000652E2" w:rsidRDefault="00511F05">
      <w:pPr>
        <w:pStyle w:val="TOC1"/>
        <w:tabs>
          <w:tab w:val="right" w:leader="dot" w:pos="8777"/>
        </w:tabs>
        <w:rPr>
          <w:rFonts w:asciiTheme="minorHAnsi" w:eastAsiaTheme="minorEastAsia" w:hAnsiTheme="minorHAnsi"/>
          <w:sz w:val="22"/>
          <w:lang w:eastAsia="vi-VN"/>
        </w:rPr>
      </w:pPr>
      <w:hyperlink w:anchor="_Toc502147913" w:history="1">
        <w:r w:rsidR="000652E2" w:rsidRPr="0092492A">
          <w:rPr>
            <w:rStyle w:val="Hyperlink"/>
          </w:rPr>
          <w:t>Hình 4.22 Phần điều khiển trực tiếp mô hình</w:t>
        </w:r>
        <w:r w:rsidR="000652E2">
          <w:rPr>
            <w:webHidden/>
          </w:rPr>
          <w:tab/>
        </w:r>
        <w:r w:rsidR="000652E2">
          <w:rPr>
            <w:webHidden/>
          </w:rPr>
          <w:fldChar w:fldCharType="begin"/>
        </w:r>
        <w:r w:rsidR="000652E2">
          <w:rPr>
            <w:webHidden/>
          </w:rPr>
          <w:instrText xml:space="preserve"> PAGEREF _Toc502147913 \h </w:instrText>
        </w:r>
        <w:r w:rsidR="000652E2">
          <w:rPr>
            <w:webHidden/>
          </w:rPr>
        </w:r>
        <w:r w:rsidR="000652E2">
          <w:rPr>
            <w:webHidden/>
          </w:rPr>
          <w:fldChar w:fldCharType="separate"/>
        </w:r>
        <w:r w:rsidR="000652E2">
          <w:rPr>
            <w:webHidden/>
          </w:rPr>
          <w:t>75</w:t>
        </w:r>
        <w:r w:rsidR="000652E2">
          <w:rPr>
            <w:webHidden/>
          </w:rPr>
          <w:fldChar w:fldCharType="end"/>
        </w:r>
      </w:hyperlink>
    </w:p>
    <w:p w14:paraId="59D72C2D" w14:textId="77777777" w:rsidR="000652E2" w:rsidRDefault="00511F05">
      <w:pPr>
        <w:pStyle w:val="TOC1"/>
        <w:tabs>
          <w:tab w:val="right" w:leader="dot" w:pos="8777"/>
        </w:tabs>
        <w:rPr>
          <w:rFonts w:asciiTheme="minorHAnsi" w:eastAsiaTheme="minorEastAsia" w:hAnsiTheme="minorHAnsi"/>
          <w:sz w:val="22"/>
          <w:lang w:eastAsia="vi-VN"/>
        </w:rPr>
      </w:pPr>
      <w:hyperlink w:anchor="_Toc502147914" w:history="1">
        <w:r w:rsidR="000652E2" w:rsidRPr="0092492A">
          <w:rPr>
            <w:rStyle w:val="Hyperlink"/>
          </w:rPr>
          <w:t>Hình 4.23 Phần cài đặt các thông số mô hình</w:t>
        </w:r>
        <w:r w:rsidR="000652E2">
          <w:rPr>
            <w:webHidden/>
          </w:rPr>
          <w:tab/>
        </w:r>
        <w:r w:rsidR="000652E2">
          <w:rPr>
            <w:webHidden/>
          </w:rPr>
          <w:fldChar w:fldCharType="begin"/>
        </w:r>
        <w:r w:rsidR="000652E2">
          <w:rPr>
            <w:webHidden/>
          </w:rPr>
          <w:instrText xml:space="preserve"> PAGEREF _Toc502147914 \h </w:instrText>
        </w:r>
        <w:r w:rsidR="000652E2">
          <w:rPr>
            <w:webHidden/>
          </w:rPr>
        </w:r>
        <w:r w:rsidR="000652E2">
          <w:rPr>
            <w:webHidden/>
          </w:rPr>
          <w:fldChar w:fldCharType="separate"/>
        </w:r>
        <w:r w:rsidR="000652E2">
          <w:rPr>
            <w:webHidden/>
          </w:rPr>
          <w:t>75</w:t>
        </w:r>
        <w:r w:rsidR="000652E2">
          <w:rPr>
            <w:webHidden/>
          </w:rPr>
          <w:fldChar w:fldCharType="end"/>
        </w:r>
      </w:hyperlink>
    </w:p>
    <w:p w14:paraId="2EC69EAE" w14:textId="77777777" w:rsidR="000652E2" w:rsidRDefault="00511F05">
      <w:pPr>
        <w:pStyle w:val="TOC1"/>
        <w:tabs>
          <w:tab w:val="right" w:leader="dot" w:pos="8777"/>
        </w:tabs>
        <w:rPr>
          <w:rFonts w:asciiTheme="minorHAnsi" w:eastAsiaTheme="minorEastAsia" w:hAnsiTheme="minorHAnsi"/>
          <w:sz w:val="22"/>
          <w:lang w:eastAsia="vi-VN"/>
        </w:rPr>
      </w:pPr>
      <w:hyperlink w:anchor="_Toc502147915" w:history="1">
        <w:r w:rsidR="000652E2" w:rsidRPr="0092492A">
          <w:rPr>
            <w:rStyle w:val="Hyperlink"/>
          </w:rPr>
          <w:t>Hình 4.24 Mô hình kết nối hệ thống</w:t>
        </w:r>
        <w:r w:rsidR="000652E2">
          <w:rPr>
            <w:webHidden/>
          </w:rPr>
          <w:tab/>
        </w:r>
        <w:r w:rsidR="000652E2">
          <w:rPr>
            <w:webHidden/>
          </w:rPr>
          <w:fldChar w:fldCharType="begin"/>
        </w:r>
        <w:r w:rsidR="000652E2">
          <w:rPr>
            <w:webHidden/>
          </w:rPr>
          <w:instrText xml:space="preserve"> PAGEREF _Toc502147915 \h </w:instrText>
        </w:r>
        <w:r w:rsidR="000652E2">
          <w:rPr>
            <w:webHidden/>
          </w:rPr>
        </w:r>
        <w:r w:rsidR="000652E2">
          <w:rPr>
            <w:webHidden/>
          </w:rPr>
          <w:fldChar w:fldCharType="separate"/>
        </w:r>
        <w:r w:rsidR="000652E2">
          <w:rPr>
            <w:webHidden/>
          </w:rPr>
          <w:t>77</w:t>
        </w:r>
        <w:r w:rsidR="000652E2">
          <w:rPr>
            <w:webHidden/>
          </w:rPr>
          <w:fldChar w:fldCharType="end"/>
        </w:r>
      </w:hyperlink>
    </w:p>
    <w:p w14:paraId="14C23502" w14:textId="77777777" w:rsidR="000652E2" w:rsidRDefault="00511F05">
      <w:pPr>
        <w:pStyle w:val="TOC1"/>
        <w:tabs>
          <w:tab w:val="right" w:leader="dot" w:pos="8777"/>
        </w:tabs>
        <w:rPr>
          <w:rFonts w:asciiTheme="minorHAnsi" w:eastAsiaTheme="minorEastAsia" w:hAnsiTheme="minorHAnsi"/>
          <w:sz w:val="22"/>
          <w:lang w:eastAsia="vi-VN"/>
        </w:rPr>
      </w:pPr>
      <w:hyperlink w:anchor="_Toc502147916" w:history="1">
        <w:r w:rsidR="000652E2" w:rsidRPr="0092492A">
          <w:rPr>
            <w:rStyle w:val="Hyperlink"/>
          </w:rPr>
          <w:t>Hình 4.25 Giải thuật điều khiển mô hình</w:t>
        </w:r>
        <w:r w:rsidR="000652E2">
          <w:rPr>
            <w:webHidden/>
          </w:rPr>
          <w:tab/>
        </w:r>
        <w:r w:rsidR="000652E2">
          <w:rPr>
            <w:webHidden/>
          </w:rPr>
          <w:fldChar w:fldCharType="begin"/>
        </w:r>
        <w:r w:rsidR="000652E2">
          <w:rPr>
            <w:webHidden/>
          </w:rPr>
          <w:instrText xml:space="preserve"> PAGEREF _Toc502147916 \h </w:instrText>
        </w:r>
        <w:r w:rsidR="000652E2">
          <w:rPr>
            <w:webHidden/>
          </w:rPr>
        </w:r>
        <w:r w:rsidR="000652E2">
          <w:rPr>
            <w:webHidden/>
          </w:rPr>
          <w:fldChar w:fldCharType="separate"/>
        </w:r>
        <w:r w:rsidR="000652E2">
          <w:rPr>
            <w:webHidden/>
          </w:rPr>
          <w:t>78</w:t>
        </w:r>
        <w:r w:rsidR="000652E2">
          <w:rPr>
            <w:webHidden/>
          </w:rPr>
          <w:fldChar w:fldCharType="end"/>
        </w:r>
      </w:hyperlink>
    </w:p>
    <w:p w14:paraId="79783F40" w14:textId="77777777" w:rsidR="000652E2" w:rsidRDefault="00511F05">
      <w:pPr>
        <w:pStyle w:val="TOC1"/>
        <w:tabs>
          <w:tab w:val="right" w:leader="dot" w:pos="8777"/>
        </w:tabs>
        <w:rPr>
          <w:rFonts w:asciiTheme="minorHAnsi" w:eastAsiaTheme="minorEastAsia" w:hAnsiTheme="minorHAnsi"/>
          <w:sz w:val="22"/>
          <w:lang w:eastAsia="vi-VN"/>
        </w:rPr>
      </w:pPr>
      <w:hyperlink w:anchor="_Toc502147917" w:history="1">
        <w:r w:rsidR="000652E2" w:rsidRPr="0092492A">
          <w:rPr>
            <w:rStyle w:val="Hyperlink"/>
          </w:rPr>
          <w:t>Hình 4.26 Giải thuật nội suy đường thẳng theo phương pháp xung chuẩn</w:t>
        </w:r>
        <w:r w:rsidR="000652E2">
          <w:rPr>
            <w:webHidden/>
          </w:rPr>
          <w:tab/>
        </w:r>
        <w:r w:rsidR="000652E2">
          <w:rPr>
            <w:webHidden/>
          </w:rPr>
          <w:fldChar w:fldCharType="begin"/>
        </w:r>
        <w:r w:rsidR="000652E2">
          <w:rPr>
            <w:webHidden/>
          </w:rPr>
          <w:instrText xml:space="preserve"> PAGEREF _Toc502147917 \h </w:instrText>
        </w:r>
        <w:r w:rsidR="000652E2">
          <w:rPr>
            <w:webHidden/>
          </w:rPr>
        </w:r>
        <w:r w:rsidR="000652E2">
          <w:rPr>
            <w:webHidden/>
          </w:rPr>
          <w:fldChar w:fldCharType="separate"/>
        </w:r>
        <w:r w:rsidR="000652E2">
          <w:rPr>
            <w:webHidden/>
          </w:rPr>
          <w:t>79</w:t>
        </w:r>
        <w:r w:rsidR="000652E2">
          <w:rPr>
            <w:webHidden/>
          </w:rPr>
          <w:fldChar w:fldCharType="end"/>
        </w:r>
      </w:hyperlink>
    </w:p>
    <w:p w14:paraId="151F7CEE" w14:textId="77777777" w:rsidR="000652E2" w:rsidRDefault="00511F05">
      <w:pPr>
        <w:pStyle w:val="TOC1"/>
        <w:tabs>
          <w:tab w:val="right" w:leader="dot" w:pos="8777"/>
        </w:tabs>
        <w:rPr>
          <w:rFonts w:asciiTheme="minorHAnsi" w:eastAsiaTheme="minorEastAsia" w:hAnsiTheme="minorHAnsi"/>
          <w:sz w:val="22"/>
          <w:lang w:eastAsia="vi-VN"/>
        </w:rPr>
      </w:pPr>
      <w:hyperlink w:anchor="_Toc502147918" w:history="1">
        <w:r w:rsidR="000652E2" w:rsidRPr="0092492A">
          <w:rPr>
            <w:rStyle w:val="Hyperlink"/>
          </w:rPr>
          <w:t>Hình 5.1 Cảm biến HG-C1400</w:t>
        </w:r>
        <w:r w:rsidR="000652E2">
          <w:rPr>
            <w:webHidden/>
          </w:rPr>
          <w:tab/>
        </w:r>
        <w:r w:rsidR="000652E2">
          <w:rPr>
            <w:webHidden/>
          </w:rPr>
          <w:fldChar w:fldCharType="begin"/>
        </w:r>
        <w:r w:rsidR="000652E2">
          <w:rPr>
            <w:webHidden/>
          </w:rPr>
          <w:instrText xml:space="preserve"> PAGEREF _Toc502147918 \h </w:instrText>
        </w:r>
        <w:r w:rsidR="000652E2">
          <w:rPr>
            <w:webHidden/>
          </w:rPr>
        </w:r>
        <w:r w:rsidR="000652E2">
          <w:rPr>
            <w:webHidden/>
          </w:rPr>
          <w:fldChar w:fldCharType="separate"/>
        </w:r>
        <w:r w:rsidR="000652E2">
          <w:rPr>
            <w:webHidden/>
          </w:rPr>
          <w:t>80</w:t>
        </w:r>
        <w:r w:rsidR="000652E2">
          <w:rPr>
            <w:webHidden/>
          </w:rPr>
          <w:fldChar w:fldCharType="end"/>
        </w:r>
      </w:hyperlink>
    </w:p>
    <w:p w14:paraId="7408618B" w14:textId="77777777" w:rsidR="000652E2" w:rsidRDefault="00511F05">
      <w:pPr>
        <w:pStyle w:val="TOC1"/>
        <w:tabs>
          <w:tab w:val="right" w:leader="dot" w:pos="8777"/>
        </w:tabs>
        <w:rPr>
          <w:rFonts w:asciiTheme="minorHAnsi" w:eastAsiaTheme="minorEastAsia" w:hAnsiTheme="minorHAnsi"/>
          <w:sz w:val="22"/>
          <w:lang w:eastAsia="vi-VN"/>
        </w:rPr>
      </w:pPr>
      <w:hyperlink w:anchor="_Toc502147919" w:history="1">
        <w:r w:rsidR="000652E2" w:rsidRPr="0092492A">
          <w:rPr>
            <w:rStyle w:val="Hyperlink"/>
          </w:rPr>
          <w:t>Hình 5.2 Bố trí thử nghiệm độ chính xác theo trục z của mô hình</w:t>
        </w:r>
        <w:r w:rsidR="000652E2">
          <w:rPr>
            <w:webHidden/>
          </w:rPr>
          <w:tab/>
        </w:r>
        <w:r w:rsidR="000652E2">
          <w:rPr>
            <w:webHidden/>
          </w:rPr>
          <w:fldChar w:fldCharType="begin"/>
        </w:r>
        <w:r w:rsidR="000652E2">
          <w:rPr>
            <w:webHidden/>
          </w:rPr>
          <w:instrText xml:space="preserve"> PAGEREF _Toc502147919 \h </w:instrText>
        </w:r>
        <w:r w:rsidR="000652E2">
          <w:rPr>
            <w:webHidden/>
          </w:rPr>
        </w:r>
        <w:r w:rsidR="000652E2">
          <w:rPr>
            <w:webHidden/>
          </w:rPr>
          <w:fldChar w:fldCharType="separate"/>
        </w:r>
        <w:r w:rsidR="000652E2">
          <w:rPr>
            <w:webHidden/>
          </w:rPr>
          <w:t>81</w:t>
        </w:r>
        <w:r w:rsidR="000652E2">
          <w:rPr>
            <w:webHidden/>
          </w:rPr>
          <w:fldChar w:fldCharType="end"/>
        </w:r>
      </w:hyperlink>
    </w:p>
    <w:p w14:paraId="0092FC59" w14:textId="77777777" w:rsidR="006E3FB1" w:rsidRDefault="00934265" w:rsidP="005707E8">
      <w:pPr>
        <w:jc w:val="center"/>
      </w:pPr>
      <w:r>
        <w:fldChar w:fldCharType="end"/>
      </w:r>
    </w:p>
    <w:p w14:paraId="21E796B6" w14:textId="77777777" w:rsidR="006E3FB1" w:rsidRDefault="006E3FB1">
      <w:r>
        <w:br w:type="page"/>
      </w:r>
    </w:p>
    <w:p w14:paraId="4C8D7652" w14:textId="5BFC4C88" w:rsidR="00BE4B07" w:rsidRPr="00EE3A0E" w:rsidRDefault="00EE3A0E" w:rsidP="005707E8">
      <w:pPr>
        <w:jc w:val="center"/>
        <w:rPr>
          <w:b/>
          <w:sz w:val="32"/>
          <w:lang w:val="en-US"/>
        </w:rPr>
      </w:pPr>
      <w:r>
        <w:rPr>
          <w:b/>
          <w:sz w:val="32"/>
          <w:lang w:val="en-US"/>
        </w:rPr>
        <w:lastRenderedPageBreak/>
        <w:t>List of Keyword</w:t>
      </w:r>
      <w:r w:rsidR="004D4226">
        <w:rPr>
          <w:b/>
          <w:sz w:val="32"/>
          <w:lang w:val="en-US"/>
        </w:rPr>
        <w:t>s</w:t>
      </w:r>
    </w:p>
    <w:p w14:paraId="6A010197" w14:textId="77777777" w:rsidR="0009673C" w:rsidRPr="000652E2" w:rsidRDefault="0009673C" w:rsidP="00E318B8">
      <w:pPr>
        <w:rPr>
          <w:sz w:val="40"/>
          <w:szCs w:val="40"/>
        </w:rPr>
      </w:pPr>
    </w:p>
    <w:tbl>
      <w:tblPr>
        <w:tblStyle w:val="TableGrid"/>
        <w:tblW w:w="0" w:type="auto"/>
        <w:tblLook w:val="04A0" w:firstRow="1" w:lastRow="0" w:firstColumn="1" w:lastColumn="0" w:noHBand="0" w:noVBand="1"/>
      </w:tblPr>
      <w:tblGrid>
        <w:gridCol w:w="1413"/>
        <w:gridCol w:w="3544"/>
        <w:gridCol w:w="3820"/>
      </w:tblGrid>
      <w:tr w:rsidR="00F6536B" w:rsidRPr="00DE54B5" w14:paraId="6DC426B4" w14:textId="77777777" w:rsidTr="00FF4900">
        <w:tc>
          <w:tcPr>
            <w:tcW w:w="1413" w:type="dxa"/>
          </w:tcPr>
          <w:p w14:paraId="43A6DF43" w14:textId="6FD2117C" w:rsidR="00F6536B" w:rsidRPr="00DE54B5" w:rsidRDefault="009B7FD7" w:rsidP="002E4ECC">
            <w:pPr>
              <w:spacing w:before="60" w:line="360" w:lineRule="auto"/>
              <w:rPr>
                <w:b/>
                <w:szCs w:val="26"/>
              </w:rPr>
            </w:pPr>
            <w:r>
              <w:rPr>
                <w:b/>
                <w:szCs w:val="26"/>
              </w:rPr>
              <w:t>Keyword</w:t>
            </w:r>
          </w:p>
        </w:tc>
        <w:tc>
          <w:tcPr>
            <w:tcW w:w="3544" w:type="dxa"/>
          </w:tcPr>
          <w:p w14:paraId="73CFEC45" w14:textId="22AE4677" w:rsidR="00F6536B" w:rsidRPr="00DE54B5" w:rsidRDefault="009B7FD7" w:rsidP="002E4ECC">
            <w:pPr>
              <w:spacing w:before="60" w:line="360" w:lineRule="auto"/>
              <w:rPr>
                <w:b/>
                <w:szCs w:val="26"/>
              </w:rPr>
            </w:pPr>
            <w:r>
              <w:rPr>
                <w:b/>
                <w:szCs w:val="26"/>
              </w:rPr>
              <w:t>Full</w:t>
            </w:r>
          </w:p>
        </w:tc>
        <w:tc>
          <w:tcPr>
            <w:tcW w:w="3820" w:type="dxa"/>
          </w:tcPr>
          <w:p w14:paraId="0AA81898" w14:textId="101E8231" w:rsidR="00F6536B" w:rsidRPr="00DE54B5" w:rsidRDefault="007833BE" w:rsidP="002E4ECC">
            <w:pPr>
              <w:spacing w:before="60" w:line="360" w:lineRule="auto"/>
              <w:rPr>
                <w:b/>
                <w:szCs w:val="26"/>
              </w:rPr>
            </w:pPr>
            <w:r>
              <w:rPr>
                <w:b/>
                <w:szCs w:val="26"/>
              </w:rPr>
              <w:t>Vietnamese</w:t>
            </w:r>
          </w:p>
        </w:tc>
      </w:tr>
      <w:tr w:rsidR="005263E8" w14:paraId="452D88C3" w14:textId="77777777" w:rsidTr="00FF4900">
        <w:tc>
          <w:tcPr>
            <w:tcW w:w="1413" w:type="dxa"/>
          </w:tcPr>
          <w:p w14:paraId="190DBD08" w14:textId="77777777" w:rsidR="005263E8" w:rsidRDefault="005263E8" w:rsidP="002E4ECC">
            <w:pPr>
              <w:spacing w:before="60" w:line="360" w:lineRule="auto"/>
              <w:rPr>
                <w:szCs w:val="26"/>
              </w:rPr>
            </w:pPr>
            <w:r>
              <w:rPr>
                <w:szCs w:val="26"/>
              </w:rPr>
              <w:t>ADC</w:t>
            </w:r>
          </w:p>
        </w:tc>
        <w:tc>
          <w:tcPr>
            <w:tcW w:w="3544" w:type="dxa"/>
          </w:tcPr>
          <w:p w14:paraId="3F199647" w14:textId="77777777" w:rsidR="005263E8" w:rsidRDefault="005263E8" w:rsidP="002E4ECC">
            <w:pPr>
              <w:spacing w:before="60" w:line="360" w:lineRule="auto"/>
              <w:rPr>
                <w:szCs w:val="26"/>
              </w:rPr>
            </w:pPr>
            <w:r>
              <w:rPr>
                <w:szCs w:val="26"/>
              </w:rPr>
              <w:t>Analog to Digital Converter</w:t>
            </w:r>
          </w:p>
        </w:tc>
        <w:tc>
          <w:tcPr>
            <w:tcW w:w="3820" w:type="dxa"/>
          </w:tcPr>
          <w:p w14:paraId="53A6E860" w14:textId="77777777" w:rsidR="005263E8" w:rsidRDefault="005263E8" w:rsidP="002E4ECC">
            <w:pPr>
              <w:spacing w:before="60" w:line="360" w:lineRule="auto"/>
              <w:rPr>
                <w:szCs w:val="26"/>
              </w:rPr>
            </w:pPr>
            <w:r>
              <w:rPr>
                <w:szCs w:val="26"/>
              </w:rPr>
              <w:t>Bộ chuyển đổi tín hiệu tương</w:t>
            </w:r>
            <w:r w:rsidR="00ED3ABA">
              <w:rPr>
                <w:szCs w:val="26"/>
              </w:rPr>
              <w:t xml:space="preserve"> tự sang tín hiệu số</w:t>
            </w:r>
          </w:p>
        </w:tc>
      </w:tr>
      <w:tr w:rsidR="00C75093" w14:paraId="6B3396E5" w14:textId="77777777" w:rsidTr="00FF4900">
        <w:tc>
          <w:tcPr>
            <w:tcW w:w="1413" w:type="dxa"/>
          </w:tcPr>
          <w:p w14:paraId="7EE46B2A" w14:textId="77777777" w:rsidR="00C75093" w:rsidRDefault="00C75093" w:rsidP="002E4ECC">
            <w:pPr>
              <w:spacing w:before="60" w:line="360" w:lineRule="auto"/>
              <w:rPr>
                <w:szCs w:val="26"/>
              </w:rPr>
            </w:pPr>
            <w:r w:rsidRPr="00916CDE">
              <w:rPr>
                <w:szCs w:val="26"/>
              </w:rPr>
              <w:t>ASME</w:t>
            </w:r>
          </w:p>
        </w:tc>
        <w:tc>
          <w:tcPr>
            <w:tcW w:w="3544" w:type="dxa"/>
          </w:tcPr>
          <w:p w14:paraId="1BF031A8" w14:textId="77777777" w:rsidR="00C75093" w:rsidRPr="00E005FC" w:rsidRDefault="00E005FC" w:rsidP="002E4ECC">
            <w:pPr>
              <w:autoSpaceDE w:val="0"/>
              <w:autoSpaceDN w:val="0"/>
              <w:adjustRightInd w:val="0"/>
              <w:spacing w:before="60" w:line="360" w:lineRule="auto"/>
              <w:rPr>
                <w:rFonts w:cs="Times New Roman"/>
                <w:noProof w:val="0"/>
                <w:szCs w:val="26"/>
              </w:rPr>
            </w:pPr>
            <w:r>
              <w:rPr>
                <w:rFonts w:cs="Times New Roman"/>
                <w:noProof w:val="0"/>
                <w:szCs w:val="26"/>
              </w:rPr>
              <w:t xml:space="preserve">American Society of Mechanical </w:t>
            </w:r>
            <w:r w:rsidRPr="00E005FC">
              <w:rPr>
                <w:rFonts w:cs="Times New Roman"/>
                <w:noProof w:val="0"/>
                <w:szCs w:val="26"/>
              </w:rPr>
              <w:t>Engineers</w:t>
            </w:r>
          </w:p>
        </w:tc>
        <w:tc>
          <w:tcPr>
            <w:tcW w:w="3820" w:type="dxa"/>
          </w:tcPr>
          <w:p w14:paraId="68ADB632" w14:textId="77777777" w:rsidR="00C75093" w:rsidRDefault="00E005FC" w:rsidP="002E4ECC">
            <w:pPr>
              <w:spacing w:before="60" w:line="360" w:lineRule="auto"/>
              <w:rPr>
                <w:szCs w:val="26"/>
              </w:rPr>
            </w:pPr>
            <w:r>
              <w:rPr>
                <w:szCs w:val="26"/>
              </w:rPr>
              <w:t>Hội kỹ sư cơ khí Mỹ</w:t>
            </w:r>
          </w:p>
        </w:tc>
      </w:tr>
      <w:tr w:rsidR="00F6536B" w14:paraId="7E89C964" w14:textId="77777777" w:rsidTr="00FF4900">
        <w:tc>
          <w:tcPr>
            <w:tcW w:w="1413" w:type="dxa"/>
          </w:tcPr>
          <w:p w14:paraId="3530BD43" w14:textId="77777777" w:rsidR="00F6536B" w:rsidRDefault="00F6536B" w:rsidP="002E4ECC">
            <w:pPr>
              <w:spacing w:before="60" w:line="360" w:lineRule="auto"/>
              <w:rPr>
                <w:szCs w:val="26"/>
              </w:rPr>
            </w:pPr>
            <w:r>
              <w:rPr>
                <w:szCs w:val="26"/>
              </w:rPr>
              <w:t>ARM</w:t>
            </w:r>
          </w:p>
        </w:tc>
        <w:tc>
          <w:tcPr>
            <w:tcW w:w="3544" w:type="dxa"/>
          </w:tcPr>
          <w:p w14:paraId="29D986BD" w14:textId="77777777" w:rsidR="00F6536B" w:rsidRDefault="00F6536B" w:rsidP="002E4ECC">
            <w:pPr>
              <w:spacing w:before="60" w:line="360" w:lineRule="auto"/>
              <w:rPr>
                <w:szCs w:val="26"/>
              </w:rPr>
            </w:pPr>
            <w:r>
              <w:rPr>
                <w:szCs w:val="26"/>
              </w:rPr>
              <w:t xml:space="preserve">Advanced RISC Machine </w:t>
            </w:r>
          </w:p>
        </w:tc>
        <w:tc>
          <w:tcPr>
            <w:tcW w:w="3820" w:type="dxa"/>
          </w:tcPr>
          <w:p w14:paraId="1912BA82" w14:textId="77777777" w:rsidR="00F6536B" w:rsidRDefault="00F6536B" w:rsidP="002E4ECC">
            <w:pPr>
              <w:spacing w:before="60" w:line="360" w:lineRule="auto"/>
              <w:rPr>
                <w:szCs w:val="26"/>
              </w:rPr>
            </w:pPr>
            <w:r>
              <w:rPr>
                <w:szCs w:val="26"/>
              </w:rPr>
              <w:t>Cấu trúc vi xử lý kiểu RISC</w:t>
            </w:r>
          </w:p>
        </w:tc>
      </w:tr>
      <w:tr w:rsidR="003E44D3" w14:paraId="0941783D" w14:textId="77777777" w:rsidTr="00FF4900">
        <w:tc>
          <w:tcPr>
            <w:tcW w:w="1413" w:type="dxa"/>
          </w:tcPr>
          <w:p w14:paraId="06FFFC11" w14:textId="77777777" w:rsidR="003E44D3" w:rsidRDefault="003E44D3" w:rsidP="002E4ECC">
            <w:pPr>
              <w:spacing w:before="60" w:line="360" w:lineRule="auto"/>
              <w:rPr>
                <w:szCs w:val="26"/>
              </w:rPr>
            </w:pPr>
            <w:r>
              <w:rPr>
                <w:szCs w:val="26"/>
              </w:rPr>
              <w:t>CAN</w:t>
            </w:r>
          </w:p>
        </w:tc>
        <w:tc>
          <w:tcPr>
            <w:tcW w:w="3544" w:type="dxa"/>
          </w:tcPr>
          <w:p w14:paraId="2575B9AC" w14:textId="77777777" w:rsidR="003E44D3" w:rsidRDefault="003E44D3" w:rsidP="002E4ECC">
            <w:pPr>
              <w:spacing w:before="60" w:line="360" w:lineRule="auto"/>
              <w:rPr>
                <w:szCs w:val="26"/>
              </w:rPr>
            </w:pPr>
            <w:r>
              <w:rPr>
                <w:szCs w:val="26"/>
              </w:rPr>
              <w:t>Controller Area Network</w:t>
            </w:r>
          </w:p>
        </w:tc>
        <w:tc>
          <w:tcPr>
            <w:tcW w:w="3820" w:type="dxa"/>
          </w:tcPr>
          <w:p w14:paraId="3060B661" w14:textId="77777777" w:rsidR="003E44D3" w:rsidRDefault="003E44D3" w:rsidP="002E4ECC">
            <w:pPr>
              <w:spacing w:before="60" w:line="360" w:lineRule="auto"/>
              <w:rPr>
                <w:szCs w:val="26"/>
              </w:rPr>
            </w:pPr>
            <w:r>
              <w:rPr>
                <w:szCs w:val="26"/>
              </w:rPr>
              <w:t>Chuẩn giao tiếp giữa vi điều khiển và ngoại vi không cần host computer</w:t>
            </w:r>
          </w:p>
        </w:tc>
      </w:tr>
      <w:tr w:rsidR="002901B3" w14:paraId="081A767D" w14:textId="77777777" w:rsidTr="00FF4900">
        <w:tc>
          <w:tcPr>
            <w:tcW w:w="1413" w:type="dxa"/>
          </w:tcPr>
          <w:p w14:paraId="2FAE7D33" w14:textId="77777777" w:rsidR="002901B3" w:rsidRDefault="002901B3" w:rsidP="002E4ECC">
            <w:pPr>
              <w:spacing w:before="60" w:line="360" w:lineRule="auto"/>
              <w:rPr>
                <w:szCs w:val="26"/>
              </w:rPr>
            </w:pPr>
            <w:r>
              <w:rPr>
                <w:szCs w:val="26"/>
              </w:rPr>
              <w:t>CNC</w:t>
            </w:r>
          </w:p>
        </w:tc>
        <w:tc>
          <w:tcPr>
            <w:tcW w:w="3544" w:type="dxa"/>
          </w:tcPr>
          <w:p w14:paraId="5405DA7A" w14:textId="77777777" w:rsidR="002901B3" w:rsidRDefault="002901B3" w:rsidP="002E4ECC">
            <w:pPr>
              <w:spacing w:before="60" w:line="360" w:lineRule="auto"/>
              <w:rPr>
                <w:szCs w:val="26"/>
              </w:rPr>
            </w:pPr>
            <w:r>
              <w:rPr>
                <w:szCs w:val="26"/>
              </w:rPr>
              <w:t>Computer Numerical Control</w:t>
            </w:r>
          </w:p>
        </w:tc>
        <w:tc>
          <w:tcPr>
            <w:tcW w:w="3820" w:type="dxa"/>
          </w:tcPr>
          <w:p w14:paraId="7F9B6910" w14:textId="77777777" w:rsidR="002901B3" w:rsidRDefault="002901B3" w:rsidP="002E4ECC">
            <w:pPr>
              <w:spacing w:before="60" w:line="360" w:lineRule="auto"/>
              <w:rPr>
                <w:szCs w:val="26"/>
              </w:rPr>
            </w:pPr>
            <w:r>
              <w:rPr>
                <w:szCs w:val="26"/>
              </w:rPr>
              <w:t xml:space="preserve">Hệ </w:t>
            </w:r>
            <w:r w:rsidR="0084232E">
              <w:rPr>
                <w:szCs w:val="26"/>
              </w:rPr>
              <w:t>thống máy gia công</w:t>
            </w:r>
            <w:r w:rsidR="005263E8">
              <w:rPr>
                <w:szCs w:val="26"/>
              </w:rPr>
              <w:t xml:space="preserve"> cơ khí</w:t>
            </w:r>
            <w:r>
              <w:rPr>
                <w:szCs w:val="26"/>
              </w:rPr>
              <w:t xml:space="preserve"> điều khiển bằng máy tính</w:t>
            </w:r>
          </w:p>
        </w:tc>
      </w:tr>
      <w:tr w:rsidR="00F6536B" w14:paraId="19943610" w14:textId="77777777" w:rsidTr="00FF4900">
        <w:tc>
          <w:tcPr>
            <w:tcW w:w="1413" w:type="dxa"/>
          </w:tcPr>
          <w:p w14:paraId="7A404DA2" w14:textId="77777777" w:rsidR="00F6536B" w:rsidRDefault="00F6536B" w:rsidP="002E4ECC">
            <w:pPr>
              <w:spacing w:before="60" w:line="360" w:lineRule="auto"/>
              <w:rPr>
                <w:szCs w:val="26"/>
              </w:rPr>
            </w:pPr>
            <w:r>
              <w:rPr>
                <w:szCs w:val="26"/>
              </w:rPr>
              <w:t>CPLD</w:t>
            </w:r>
          </w:p>
        </w:tc>
        <w:tc>
          <w:tcPr>
            <w:tcW w:w="3544" w:type="dxa"/>
          </w:tcPr>
          <w:p w14:paraId="0FEF30D9" w14:textId="77777777" w:rsidR="00F6536B" w:rsidRDefault="00F6536B" w:rsidP="002E4ECC">
            <w:pPr>
              <w:spacing w:before="60" w:line="360" w:lineRule="auto"/>
              <w:rPr>
                <w:szCs w:val="26"/>
              </w:rPr>
            </w:pPr>
            <w:r>
              <w:rPr>
                <w:szCs w:val="26"/>
              </w:rPr>
              <w:t>Complex Programmable Logic Device</w:t>
            </w:r>
          </w:p>
        </w:tc>
        <w:tc>
          <w:tcPr>
            <w:tcW w:w="3820" w:type="dxa"/>
          </w:tcPr>
          <w:p w14:paraId="6631A502" w14:textId="77777777" w:rsidR="00F6536B" w:rsidRDefault="00F6536B" w:rsidP="002E4ECC">
            <w:pPr>
              <w:spacing w:before="60" w:line="360" w:lineRule="auto"/>
              <w:rPr>
                <w:szCs w:val="26"/>
              </w:rPr>
            </w:pPr>
            <w:r>
              <w:rPr>
                <w:szCs w:val="26"/>
              </w:rPr>
              <w:t>Vi mạch khả lập trình được xây dựng trên nền EEPROM</w:t>
            </w:r>
          </w:p>
        </w:tc>
      </w:tr>
      <w:tr w:rsidR="008C73C6" w14:paraId="740D4A54" w14:textId="77777777" w:rsidTr="00FF4900">
        <w:tc>
          <w:tcPr>
            <w:tcW w:w="1413" w:type="dxa"/>
          </w:tcPr>
          <w:p w14:paraId="65EAD2B6" w14:textId="77777777" w:rsidR="008C73C6" w:rsidRDefault="008C73C6" w:rsidP="002E4ECC">
            <w:pPr>
              <w:spacing w:before="60" w:line="360" w:lineRule="auto"/>
              <w:rPr>
                <w:szCs w:val="26"/>
              </w:rPr>
            </w:pPr>
            <w:r>
              <w:rPr>
                <w:szCs w:val="26"/>
              </w:rPr>
              <w:t>CPU</w:t>
            </w:r>
          </w:p>
        </w:tc>
        <w:tc>
          <w:tcPr>
            <w:tcW w:w="3544" w:type="dxa"/>
          </w:tcPr>
          <w:p w14:paraId="7CA27438" w14:textId="77777777" w:rsidR="008C73C6" w:rsidRDefault="008C73C6" w:rsidP="002E4ECC">
            <w:pPr>
              <w:spacing w:before="60" w:line="360" w:lineRule="auto"/>
              <w:rPr>
                <w:szCs w:val="26"/>
              </w:rPr>
            </w:pPr>
            <w:r>
              <w:rPr>
                <w:szCs w:val="26"/>
              </w:rPr>
              <w:t>Central Processing Unit</w:t>
            </w:r>
          </w:p>
        </w:tc>
        <w:tc>
          <w:tcPr>
            <w:tcW w:w="3820" w:type="dxa"/>
          </w:tcPr>
          <w:p w14:paraId="7F517BF4" w14:textId="77777777" w:rsidR="008C73C6" w:rsidRDefault="008C73C6" w:rsidP="002E4ECC">
            <w:pPr>
              <w:spacing w:before="60" w:line="360" w:lineRule="auto"/>
              <w:rPr>
                <w:szCs w:val="26"/>
              </w:rPr>
            </w:pPr>
            <w:r>
              <w:rPr>
                <w:szCs w:val="26"/>
              </w:rPr>
              <w:t>Bộ xử lý trung tâm</w:t>
            </w:r>
          </w:p>
        </w:tc>
      </w:tr>
      <w:tr w:rsidR="00ED3ABA" w14:paraId="6C5DD7CB" w14:textId="77777777" w:rsidTr="00FF4900">
        <w:tc>
          <w:tcPr>
            <w:tcW w:w="1413" w:type="dxa"/>
          </w:tcPr>
          <w:p w14:paraId="3CE9811C" w14:textId="77777777" w:rsidR="00ED3ABA" w:rsidRDefault="00ED3ABA" w:rsidP="002E4ECC">
            <w:pPr>
              <w:spacing w:before="60" w:line="360" w:lineRule="auto"/>
              <w:rPr>
                <w:szCs w:val="26"/>
              </w:rPr>
            </w:pPr>
            <w:r>
              <w:rPr>
                <w:szCs w:val="26"/>
              </w:rPr>
              <w:t>DAC</w:t>
            </w:r>
          </w:p>
        </w:tc>
        <w:tc>
          <w:tcPr>
            <w:tcW w:w="3544" w:type="dxa"/>
          </w:tcPr>
          <w:p w14:paraId="650AEE1B" w14:textId="77777777" w:rsidR="00ED3ABA" w:rsidRDefault="00ED3ABA" w:rsidP="002E4ECC">
            <w:pPr>
              <w:spacing w:before="60" w:line="360" w:lineRule="auto"/>
              <w:rPr>
                <w:szCs w:val="26"/>
              </w:rPr>
            </w:pPr>
            <w:r>
              <w:rPr>
                <w:szCs w:val="26"/>
              </w:rPr>
              <w:t>Digital to Analog Converter</w:t>
            </w:r>
          </w:p>
        </w:tc>
        <w:tc>
          <w:tcPr>
            <w:tcW w:w="3820" w:type="dxa"/>
          </w:tcPr>
          <w:p w14:paraId="6F5D60F7" w14:textId="77777777" w:rsidR="00ED3ABA" w:rsidRDefault="00ED3ABA" w:rsidP="002E4ECC">
            <w:pPr>
              <w:spacing w:before="60" w:line="360" w:lineRule="auto"/>
              <w:rPr>
                <w:szCs w:val="26"/>
              </w:rPr>
            </w:pPr>
            <w:r>
              <w:rPr>
                <w:szCs w:val="26"/>
              </w:rPr>
              <w:t>Bộ chuyển đổi tín hiệu số sang tín hiệu tương tự</w:t>
            </w:r>
          </w:p>
        </w:tc>
      </w:tr>
      <w:tr w:rsidR="00E424B9" w14:paraId="7CDAFE22" w14:textId="77777777" w:rsidTr="00FF4900">
        <w:tc>
          <w:tcPr>
            <w:tcW w:w="1413" w:type="dxa"/>
          </w:tcPr>
          <w:p w14:paraId="672C6E85" w14:textId="77777777" w:rsidR="00E424B9" w:rsidRDefault="00E424B9" w:rsidP="002E4ECC">
            <w:pPr>
              <w:spacing w:before="60" w:line="360" w:lineRule="auto"/>
              <w:rPr>
                <w:szCs w:val="26"/>
              </w:rPr>
            </w:pPr>
            <w:r>
              <w:rPr>
                <w:szCs w:val="26"/>
              </w:rPr>
              <w:t>DC</w:t>
            </w:r>
          </w:p>
        </w:tc>
        <w:tc>
          <w:tcPr>
            <w:tcW w:w="3544" w:type="dxa"/>
          </w:tcPr>
          <w:p w14:paraId="2E98D430" w14:textId="77777777" w:rsidR="00E424B9" w:rsidRDefault="00E424B9" w:rsidP="002E4ECC">
            <w:pPr>
              <w:spacing w:before="60" w:line="360" w:lineRule="auto"/>
              <w:rPr>
                <w:szCs w:val="26"/>
              </w:rPr>
            </w:pPr>
            <w:r>
              <w:rPr>
                <w:szCs w:val="26"/>
              </w:rPr>
              <w:t>Direct Current</w:t>
            </w:r>
          </w:p>
        </w:tc>
        <w:tc>
          <w:tcPr>
            <w:tcW w:w="3820" w:type="dxa"/>
          </w:tcPr>
          <w:p w14:paraId="3810F02F" w14:textId="77777777" w:rsidR="00E424B9" w:rsidRDefault="00E424B9" w:rsidP="002E4ECC">
            <w:pPr>
              <w:spacing w:before="60" w:line="360" w:lineRule="auto"/>
              <w:rPr>
                <w:szCs w:val="26"/>
              </w:rPr>
            </w:pPr>
            <w:r>
              <w:rPr>
                <w:szCs w:val="26"/>
              </w:rPr>
              <w:t>Dòng điện một chiều</w:t>
            </w:r>
          </w:p>
        </w:tc>
      </w:tr>
      <w:tr w:rsidR="005B61AE" w14:paraId="346A7B37" w14:textId="77777777" w:rsidTr="00FF4900">
        <w:tc>
          <w:tcPr>
            <w:tcW w:w="1413" w:type="dxa"/>
          </w:tcPr>
          <w:p w14:paraId="78544DFE" w14:textId="77777777" w:rsidR="005B61AE" w:rsidRDefault="005B61AE" w:rsidP="002E4ECC">
            <w:pPr>
              <w:spacing w:before="60" w:line="360" w:lineRule="auto"/>
              <w:rPr>
                <w:szCs w:val="26"/>
              </w:rPr>
            </w:pPr>
            <w:r>
              <w:rPr>
                <w:szCs w:val="26"/>
              </w:rPr>
              <w:t>DMA</w:t>
            </w:r>
          </w:p>
        </w:tc>
        <w:tc>
          <w:tcPr>
            <w:tcW w:w="3544" w:type="dxa"/>
          </w:tcPr>
          <w:p w14:paraId="5540FBFD" w14:textId="77777777" w:rsidR="005B61AE" w:rsidRDefault="008C73C6" w:rsidP="002E4ECC">
            <w:pPr>
              <w:spacing w:before="60" w:line="360" w:lineRule="auto"/>
              <w:rPr>
                <w:szCs w:val="26"/>
              </w:rPr>
            </w:pPr>
            <w:r>
              <w:rPr>
                <w:szCs w:val="26"/>
              </w:rPr>
              <w:t>Direct Momory Access</w:t>
            </w:r>
          </w:p>
        </w:tc>
        <w:tc>
          <w:tcPr>
            <w:tcW w:w="3820" w:type="dxa"/>
          </w:tcPr>
          <w:p w14:paraId="390FF659" w14:textId="77777777" w:rsidR="005B61AE" w:rsidRDefault="008C73C6" w:rsidP="002E4ECC">
            <w:pPr>
              <w:spacing w:before="60" w:line="360" w:lineRule="auto"/>
              <w:rPr>
                <w:szCs w:val="26"/>
              </w:rPr>
            </w:pPr>
            <w:r>
              <w:rPr>
                <w:szCs w:val="26"/>
              </w:rPr>
              <w:t>Phương pháp cho phép thiết bị vào / ra gửi và nhận dữ liệu trực tiếp không cần thông qua CPU</w:t>
            </w:r>
          </w:p>
        </w:tc>
      </w:tr>
      <w:tr w:rsidR="005B61AE" w14:paraId="39113C44" w14:textId="77777777" w:rsidTr="00FF4900">
        <w:tc>
          <w:tcPr>
            <w:tcW w:w="1413" w:type="dxa"/>
          </w:tcPr>
          <w:p w14:paraId="7405C05F" w14:textId="77777777" w:rsidR="005B61AE" w:rsidRDefault="005B61AE" w:rsidP="002E4ECC">
            <w:pPr>
              <w:spacing w:before="60" w:line="360" w:lineRule="auto"/>
              <w:rPr>
                <w:szCs w:val="26"/>
              </w:rPr>
            </w:pPr>
            <w:r>
              <w:rPr>
                <w:szCs w:val="26"/>
              </w:rPr>
              <w:t>FSMC</w:t>
            </w:r>
          </w:p>
        </w:tc>
        <w:tc>
          <w:tcPr>
            <w:tcW w:w="3544" w:type="dxa"/>
          </w:tcPr>
          <w:p w14:paraId="1BB20316" w14:textId="77777777" w:rsidR="005B61AE" w:rsidRDefault="005B61AE" w:rsidP="002E4ECC">
            <w:pPr>
              <w:spacing w:before="60" w:line="360" w:lineRule="auto"/>
              <w:rPr>
                <w:szCs w:val="26"/>
              </w:rPr>
            </w:pPr>
            <w:r>
              <w:rPr>
                <w:szCs w:val="26"/>
              </w:rPr>
              <w:t>Flexible Static Memory Controller</w:t>
            </w:r>
          </w:p>
        </w:tc>
        <w:tc>
          <w:tcPr>
            <w:tcW w:w="3820" w:type="dxa"/>
          </w:tcPr>
          <w:p w14:paraId="172D1F2A" w14:textId="77777777" w:rsidR="005B61AE" w:rsidRDefault="00EF5B28" w:rsidP="002E4ECC">
            <w:pPr>
              <w:spacing w:before="60" w:line="360" w:lineRule="auto"/>
              <w:rPr>
                <w:szCs w:val="26"/>
              </w:rPr>
            </w:pPr>
            <w:r>
              <w:rPr>
                <w:szCs w:val="26"/>
              </w:rPr>
              <w:t>Bộ điều khiển giao tiếp bộ nhớ ngoại vi</w:t>
            </w:r>
          </w:p>
        </w:tc>
      </w:tr>
      <w:tr w:rsidR="00ED32AD" w14:paraId="7A80333E" w14:textId="77777777" w:rsidTr="00FF4900">
        <w:tc>
          <w:tcPr>
            <w:tcW w:w="1413" w:type="dxa"/>
          </w:tcPr>
          <w:p w14:paraId="6541C468" w14:textId="77777777" w:rsidR="00ED32AD" w:rsidRDefault="00ED32AD" w:rsidP="002E4ECC">
            <w:pPr>
              <w:spacing w:before="60" w:line="360" w:lineRule="auto"/>
              <w:rPr>
                <w:szCs w:val="26"/>
              </w:rPr>
            </w:pPr>
            <w:r>
              <w:rPr>
                <w:szCs w:val="26"/>
              </w:rPr>
              <w:t>GUI</w:t>
            </w:r>
          </w:p>
        </w:tc>
        <w:tc>
          <w:tcPr>
            <w:tcW w:w="3544" w:type="dxa"/>
          </w:tcPr>
          <w:p w14:paraId="2718C377" w14:textId="77777777" w:rsidR="00ED32AD" w:rsidRDefault="00716A65" w:rsidP="002E4ECC">
            <w:pPr>
              <w:spacing w:before="60" w:line="360" w:lineRule="auto"/>
              <w:rPr>
                <w:szCs w:val="26"/>
              </w:rPr>
            </w:pPr>
            <w:r>
              <w:rPr>
                <w:szCs w:val="26"/>
              </w:rPr>
              <w:t>Graphical User Interface</w:t>
            </w:r>
          </w:p>
        </w:tc>
        <w:tc>
          <w:tcPr>
            <w:tcW w:w="3820" w:type="dxa"/>
          </w:tcPr>
          <w:p w14:paraId="7C0F8577" w14:textId="77777777" w:rsidR="00ED32AD" w:rsidRDefault="00716A65" w:rsidP="002E4ECC">
            <w:pPr>
              <w:spacing w:before="60" w:line="360" w:lineRule="auto"/>
              <w:rPr>
                <w:szCs w:val="26"/>
              </w:rPr>
            </w:pPr>
            <w:r>
              <w:rPr>
                <w:szCs w:val="26"/>
              </w:rPr>
              <w:t>Giao diện đồ họa người dùng</w:t>
            </w:r>
          </w:p>
        </w:tc>
      </w:tr>
      <w:tr w:rsidR="00ED32AD" w14:paraId="02193EB8" w14:textId="77777777" w:rsidTr="00FF4900">
        <w:tc>
          <w:tcPr>
            <w:tcW w:w="1413" w:type="dxa"/>
          </w:tcPr>
          <w:p w14:paraId="233ACC09" w14:textId="77777777" w:rsidR="00ED32AD" w:rsidRDefault="00ED32AD" w:rsidP="002E4ECC">
            <w:pPr>
              <w:spacing w:before="60" w:line="360" w:lineRule="auto"/>
              <w:rPr>
                <w:szCs w:val="26"/>
              </w:rPr>
            </w:pPr>
            <w:r>
              <w:rPr>
                <w:szCs w:val="26"/>
              </w:rPr>
              <w:lastRenderedPageBreak/>
              <w:t>HMI</w:t>
            </w:r>
          </w:p>
        </w:tc>
        <w:tc>
          <w:tcPr>
            <w:tcW w:w="3544" w:type="dxa"/>
          </w:tcPr>
          <w:p w14:paraId="21B22826" w14:textId="77777777" w:rsidR="00ED32AD" w:rsidRDefault="00716A65" w:rsidP="002E4ECC">
            <w:pPr>
              <w:spacing w:before="60" w:line="360" w:lineRule="auto"/>
              <w:rPr>
                <w:szCs w:val="26"/>
              </w:rPr>
            </w:pPr>
            <w:r>
              <w:rPr>
                <w:szCs w:val="26"/>
              </w:rPr>
              <w:t>Human – Machine Interface</w:t>
            </w:r>
          </w:p>
        </w:tc>
        <w:tc>
          <w:tcPr>
            <w:tcW w:w="3820" w:type="dxa"/>
          </w:tcPr>
          <w:p w14:paraId="4ABAFA18" w14:textId="77777777" w:rsidR="00ED32AD" w:rsidRDefault="00716A65" w:rsidP="002E4ECC">
            <w:pPr>
              <w:spacing w:before="60" w:line="360" w:lineRule="auto"/>
              <w:rPr>
                <w:szCs w:val="26"/>
              </w:rPr>
            </w:pPr>
            <w:r>
              <w:rPr>
                <w:szCs w:val="26"/>
              </w:rPr>
              <w:t xml:space="preserve">Giao diện </w:t>
            </w:r>
            <w:r w:rsidR="00097EA7">
              <w:rPr>
                <w:szCs w:val="26"/>
              </w:rPr>
              <w:t xml:space="preserve">tương tác </w:t>
            </w:r>
            <w:r>
              <w:rPr>
                <w:szCs w:val="26"/>
              </w:rPr>
              <w:t>người – máy</w:t>
            </w:r>
          </w:p>
        </w:tc>
      </w:tr>
      <w:tr w:rsidR="003E44D3" w14:paraId="415BAA09" w14:textId="77777777" w:rsidTr="00FF4900">
        <w:tc>
          <w:tcPr>
            <w:tcW w:w="1413" w:type="dxa"/>
          </w:tcPr>
          <w:p w14:paraId="1D87BDB6" w14:textId="77777777" w:rsidR="003E44D3" w:rsidRDefault="003E44D3" w:rsidP="002E4ECC">
            <w:pPr>
              <w:spacing w:before="60" w:line="360" w:lineRule="auto"/>
              <w:rPr>
                <w:szCs w:val="26"/>
              </w:rPr>
            </w:pPr>
            <w:r>
              <w:rPr>
                <w:szCs w:val="26"/>
              </w:rPr>
              <w:t>I2C</w:t>
            </w:r>
          </w:p>
        </w:tc>
        <w:tc>
          <w:tcPr>
            <w:tcW w:w="3544" w:type="dxa"/>
          </w:tcPr>
          <w:p w14:paraId="7B85B0AE" w14:textId="77777777" w:rsidR="003E44D3" w:rsidRDefault="00716A65" w:rsidP="002E4ECC">
            <w:pPr>
              <w:spacing w:before="60" w:line="360" w:lineRule="auto"/>
              <w:rPr>
                <w:szCs w:val="26"/>
              </w:rPr>
            </w:pPr>
            <w:r>
              <w:rPr>
                <w:szCs w:val="26"/>
              </w:rPr>
              <w:t>Inter – Intergrated Circuit</w:t>
            </w:r>
          </w:p>
        </w:tc>
        <w:tc>
          <w:tcPr>
            <w:tcW w:w="3820" w:type="dxa"/>
          </w:tcPr>
          <w:p w14:paraId="52D7F194" w14:textId="77777777" w:rsidR="003E44D3" w:rsidRDefault="00716A65" w:rsidP="002E4ECC">
            <w:pPr>
              <w:spacing w:before="60" w:line="360" w:lineRule="auto"/>
              <w:rPr>
                <w:szCs w:val="26"/>
              </w:rPr>
            </w:pPr>
            <w:r>
              <w:rPr>
                <w:szCs w:val="26"/>
              </w:rPr>
              <w:t>Chuẩn giao tiếp nối tiếp 2 dây giữa vi điều khiển và ngoại vi</w:t>
            </w:r>
          </w:p>
        </w:tc>
      </w:tr>
      <w:tr w:rsidR="001D2659" w14:paraId="257679A5" w14:textId="77777777" w:rsidTr="00FF4900">
        <w:tc>
          <w:tcPr>
            <w:tcW w:w="1413" w:type="dxa"/>
          </w:tcPr>
          <w:p w14:paraId="7496EAFE" w14:textId="77777777" w:rsidR="001D2659" w:rsidRDefault="001D2659" w:rsidP="002E4ECC">
            <w:pPr>
              <w:spacing w:before="60"/>
              <w:rPr>
                <w:szCs w:val="26"/>
              </w:rPr>
            </w:pPr>
            <w:r>
              <w:rPr>
                <w:szCs w:val="26"/>
              </w:rPr>
              <w:t>IC</w:t>
            </w:r>
          </w:p>
        </w:tc>
        <w:tc>
          <w:tcPr>
            <w:tcW w:w="3544" w:type="dxa"/>
          </w:tcPr>
          <w:p w14:paraId="5CC1F64D" w14:textId="77777777" w:rsidR="001D2659" w:rsidRPr="001D2659" w:rsidRDefault="001D2659" w:rsidP="002E4ECC">
            <w:pPr>
              <w:spacing w:before="60"/>
              <w:rPr>
                <w:szCs w:val="26"/>
              </w:rPr>
            </w:pPr>
            <w:r>
              <w:rPr>
                <w:rFonts w:cs="Arial"/>
                <w:color w:val="222222"/>
                <w:shd w:val="clear" w:color="auto" w:fill="FFFFFF"/>
              </w:rPr>
              <w:t>I</w:t>
            </w:r>
            <w:r w:rsidRPr="001D2659">
              <w:rPr>
                <w:rFonts w:cs="Arial"/>
                <w:color w:val="222222"/>
                <w:shd w:val="clear" w:color="auto" w:fill="FFFFFF"/>
              </w:rPr>
              <w:t>ntegrated circuit</w:t>
            </w:r>
          </w:p>
        </w:tc>
        <w:tc>
          <w:tcPr>
            <w:tcW w:w="3820" w:type="dxa"/>
          </w:tcPr>
          <w:p w14:paraId="1812D4B2" w14:textId="77777777" w:rsidR="001D2659" w:rsidRDefault="001D2659" w:rsidP="002E4ECC">
            <w:pPr>
              <w:spacing w:before="60"/>
              <w:rPr>
                <w:szCs w:val="26"/>
              </w:rPr>
            </w:pPr>
            <w:r>
              <w:rPr>
                <w:szCs w:val="26"/>
              </w:rPr>
              <w:t>Vi mạch tích hợp</w:t>
            </w:r>
          </w:p>
        </w:tc>
      </w:tr>
      <w:tr w:rsidR="005B61AE" w14:paraId="3D17FEFE" w14:textId="77777777" w:rsidTr="00FF4900">
        <w:tc>
          <w:tcPr>
            <w:tcW w:w="1413" w:type="dxa"/>
          </w:tcPr>
          <w:p w14:paraId="4D2585A2" w14:textId="77777777" w:rsidR="005B61AE" w:rsidRDefault="005B61AE" w:rsidP="002E4ECC">
            <w:pPr>
              <w:spacing w:before="60" w:line="360" w:lineRule="auto"/>
              <w:rPr>
                <w:szCs w:val="26"/>
              </w:rPr>
            </w:pPr>
            <w:r>
              <w:rPr>
                <w:szCs w:val="26"/>
              </w:rPr>
              <w:t>IDE</w:t>
            </w:r>
          </w:p>
        </w:tc>
        <w:tc>
          <w:tcPr>
            <w:tcW w:w="3544" w:type="dxa"/>
          </w:tcPr>
          <w:p w14:paraId="338477C3" w14:textId="77777777" w:rsidR="005B61AE" w:rsidRDefault="008C73C6" w:rsidP="002E4ECC">
            <w:pPr>
              <w:spacing w:before="60" w:line="360" w:lineRule="auto"/>
              <w:rPr>
                <w:szCs w:val="26"/>
              </w:rPr>
            </w:pPr>
            <w:r>
              <w:rPr>
                <w:szCs w:val="26"/>
              </w:rPr>
              <w:t>Intergrated Development Environment</w:t>
            </w:r>
          </w:p>
        </w:tc>
        <w:tc>
          <w:tcPr>
            <w:tcW w:w="3820" w:type="dxa"/>
          </w:tcPr>
          <w:p w14:paraId="7BF33A7E" w14:textId="77777777" w:rsidR="005B61AE" w:rsidRDefault="008C73C6" w:rsidP="002E4ECC">
            <w:pPr>
              <w:spacing w:before="60" w:line="360" w:lineRule="auto"/>
              <w:rPr>
                <w:szCs w:val="26"/>
              </w:rPr>
            </w:pPr>
            <w:r>
              <w:rPr>
                <w:szCs w:val="26"/>
              </w:rPr>
              <w:t>Môi trường phát triển / lập trình tích hợp</w:t>
            </w:r>
          </w:p>
        </w:tc>
      </w:tr>
      <w:tr w:rsidR="00C75093" w14:paraId="719A856F" w14:textId="77777777" w:rsidTr="00FF4900">
        <w:tc>
          <w:tcPr>
            <w:tcW w:w="1413" w:type="dxa"/>
          </w:tcPr>
          <w:p w14:paraId="5C9E1CA1" w14:textId="77777777" w:rsidR="00C75093" w:rsidRDefault="00C75093" w:rsidP="002E4ECC">
            <w:pPr>
              <w:spacing w:before="60" w:line="360" w:lineRule="auto"/>
              <w:rPr>
                <w:szCs w:val="26"/>
              </w:rPr>
            </w:pPr>
            <w:r w:rsidRPr="00916CDE">
              <w:rPr>
                <w:szCs w:val="26"/>
              </w:rPr>
              <w:t>IEEE</w:t>
            </w:r>
          </w:p>
        </w:tc>
        <w:tc>
          <w:tcPr>
            <w:tcW w:w="3544" w:type="dxa"/>
          </w:tcPr>
          <w:p w14:paraId="38BD3BD5" w14:textId="77777777" w:rsidR="00C75093" w:rsidRPr="00C75093" w:rsidRDefault="00C75093" w:rsidP="002E4ECC">
            <w:pPr>
              <w:autoSpaceDE w:val="0"/>
              <w:autoSpaceDN w:val="0"/>
              <w:adjustRightInd w:val="0"/>
              <w:spacing w:before="60" w:line="360" w:lineRule="auto"/>
              <w:rPr>
                <w:rFonts w:cs="Times New Roman"/>
                <w:noProof w:val="0"/>
                <w:szCs w:val="26"/>
              </w:rPr>
            </w:pPr>
            <w:r w:rsidRPr="00C75093">
              <w:rPr>
                <w:rFonts w:cs="Times New Roman"/>
                <w:noProof w:val="0"/>
                <w:szCs w:val="26"/>
              </w:rPr>
              <w:t>Institute of Electrical and</w:t>
            </w:r>
          </w:p>
          <w:p w14:paraId="4EAD3112" w14:textId="77777777" w:rsidR="00C75093" w:rsidRDefault="00C75093" w:rsidP="002E4ECC">
            <w:pPr>
              <w:spacing w:before="60" w:line="360" w:lineRule="auto"/>
              <w:rPr>
                <w:szCs w:val="26"/>
              </w:rPr>
            </w:pPr>
            <w:r w:rsidRPr="00C75093">
              <w:rPr>
                <w:rFonts w:cs="Times New Roman"/>
                <w:noProof w:val="0"/>
                <w:szCs w:val="26"/>
              </w:rPr>
              <w:t>Electronics Engineers</w:t>
            </w:r>
          </w:p>
        </w:tc>
        <w:tc>
          <w:tcPr>
            <w:tcW w:w="3820" w:type="dxa"/>
          </w:tcPr>
          <w:p w14:paraId="65405F72" w14:textId="77777777" w:rsidR="00C75093" w:rsidRDefault="00C75093" w:rsidP="002E4ECC">
            <w:pPr>
              <w:spacing w:before="60" w:line="360" w:lineRule="auto"/>
              <w:rPr>
                <w:szCs w:val="26"/>
              </w:rPr>
            </w:pPr>
            <w:r>
              <w:rPr>
                <w:szCs w:val="26"/>
              </w:rPr>
              <w:t>Viện Kỹ sư Điện và Điện tử</w:t>
            </w:r>
          </w:p>
        </w:tc>
      </w:tr>
      <w:tr w:rsidR="00C75093" w14:paraId="0B48FFA3" w14:textId="77777777" w:rsidTr="00FF4900">
        <w:tc>
          <w:tcPr>
            <w:tcW w:w="1413" w:type="dxa"/>
          </w:tcPr>
          <w:p w14:paraId="4FFDD82D" w14:textId="77777777" w:rsidR="00C75093" w:rsidRDefault="00C75093" w:rsidP="002E4ECC">
            <w:pPr>
              <w:spacing w:before="60" w:line="360" w:lineRule="auto"/>
              <w:rPr>
                <w:szCs w:val="26"/>
              </w:rPr>
            </w:pPr>
            <w:r>
              <w:rPr>
                <w:szCs w:val="26"/>
              </w:rPr>
              <w:t>IFAC</w:t>
            </w:r>
          </w:p>
        </w:tc>
        <w:tc>
          <w:tcPr>
            <w:tcW w:w="3544" w:type="dxa"/>
          </w:tcPr>
          <w:p w14:paraId="585B2311" w14:textId="77777777" w:rsidR="00C75093" w:rsidRPr="00FF4900" w:rsidRDefault="00C75093" w:rsidP="002E4ECC">
            <w:pPr>
              <w:autoSpaceDE w:val="0"/>
              <w:autoSpaceDN w:val="0"/>
              <w:adjustRightInd w:val="0"/>
              <w:spacing w:before="60" w:line="360" w:lineRule="auto"/>
              <w:rPr>
                <w:rFonts w:cs="Times New Roman"/>
                <w:noProof w:val="0"/>
                <w:szCs w:val="26"/>
              </w:rPr>
            </w:pPr>
            <w:r w:rsidRPr="00FF4900">
              <w:rPr>
                <w:rFonts w:cs="Times New Roman"/>
                <w:noProof w:val="0"/>
                <w:szCs w:val="26"/>
              </w:rPr>
              <w:t>International Federation of</w:t>
            </w:r>
          </w:p>
          <w:p w14:paraId="3B5D3285" w14:textId="77777777" w:rsidR="00C75093" w:rsidRPr="00FF4900" w:rsidRDefault="00C75093" w:rsidP="002E4ECC">
            <w:pPr>
              <w:spacing w:before="60" w:line="360" w:lineRule="auto"/>
              <w:rPr>
                <w:szCs w:val="26"/>
              </w:rPr>
            </w:pPr>
            <w:r w:rsidRPr="00FF4900">
              <w:rPr>
                <w:rFonts w:cs="Times New Roman"/>
                <w:noProof w:val="0"/>
                <w:szCs w:val="26"/>
              </w:rPr>
              <w:t>Automatic Control</w:t>
            </w:r>
          </w:p>
        </w:tc>
        <w:tc>
          <w:tcPr>
            <w:tcW w:w="3820" w:type="dxa"/>
          </w:tcPr>
          <w:p w14:paraId="0167EF03" w14:textId="77777777" w:rsidR="00C75093" w:rsidRDefault="00C75093" w:rsidP="002E4ECC">
            <w:pPr>
              <w:spacing w:before="60" w:line="360" w:lineRule="auto"/>
              <w:rPr>
                <w:szCs w:val="26"/>
              </w:rPr>
            </w:pPr>
            <w:r>
              <w:rPr>
                <w:szCs w:val="26"/>
              </w:rPr>
              <w:t>Liên đoàn quốc tế về điều khiển tự động</w:t>
            </w:r>
          </w:p>
        </w:tc>
      </w:tr>
      <w:tr w:rsidR="00C75093" w14:paraId="7E0E084B" w14:textId="77777777" w:rsidTr="00FF4900">
        <w:tc>
          <w:tcPr>
            <w:tcW w:w="1413" w:type="dxa"/>
          </w:tcPr>
          <w:p w14:paraId="0A83D6E1" w14:textId="77777777" w:rsidR="00C75093" w:rsidRPr="00916CDE" w:rsidRDefault="00C75093" w:rsidP="002E4ECC">
            <w:pPr>
              <w:spacing w:before="60" w:line="360" w:lineRule="auto"/>
              <w:rPr>
                <w:szCs w:val="26"/>
              </w:rPr>
            </w:pPr>
            <w:r>
              <w:rPr>
                <w:szCs w:val="26"/>
              </w:rPr>
              <w:t>IFToMM</w:t>
            </w:r>
          </w:p>
        </w:tc>
        <w:tc>
          <w:tcPr>
            <w:tcW w:w="3544" w:type="dxa"/>
          </w:tcPr>
          <w:p w14:paraId="7ED7195D" w14:textId="77777777" w:rsidR="00C75093" w:rsidRPr="00FF4900" w:rsidRDefault="00C75093" w:rsidP="002E4ECC">
            <w:pPr>
              <w:autoSpaceDE w:val="0"/>
              <w:autoSpaceDN w:val="0"/>
              <w:adjustRightInd w:val="0"/>
              <w:spacing w:before="60" w:line="360" w:lineRule="auto"/>
              <w:rPr>
                <w:rFonts w:cs="Times New Roman"/>
                <w:noProof w:val="0"/>
                <w:szCs w:val="26"/>
              </w:rPr>
            </w:pPr>
            <w:r w:rsidRPr="00FF4900">
              <w:rPr>
                <w:rFonts w:cs="Times New Roman"/>
                <w:noProof w:val="0"/>
                <w:szCs w:val="26"/>
              </w:rPr>
              <w:t>I</w:t>
            </w:r>
            <w:r w:rsidR="00FF4900">
              <w:rPr>
                <w:rFonts w:cs="Times New Roman"/>
                <w:noProof w:val="0"/>
                <w:szCs w:val="26"/>
              </w:rPr>
              <w:t xml:space="preserve">nternational Federation for the Promotion of Mechanism and </w:t>
            </w:r>
            <w:r w:rsidRPr="00FF4900">
              <w:rPr>
                <w:rFonts w:cs="Times New Roman"/>
                <w:noProof w:val="0"/>
                <w:szCs w:val="26"/>
              </w:rPr>
              <w:t>Machine Science</w:t>
            </w:r>
          </w:p>
        </w:tc>
        <w:tc>
          <w:tcPr>
            <w:tcW w:w="3820" w:type="dxa"/>
          </w:tcPr>
          <w:p w14:paraId="1CF50002" w14:textId="77777777" w:rsidR="00C75093" w:rsidRDefault="00C75093" w:rsidP="002E4ECC">
            <w:pPr>
              <w:spacing w:before="60" w:line="360" w:lineRule="auto"/>
              <w:rPr>
                <w:szCs w:val="26"/>
              </w:rPr>
            </w:pPr>
            <w:r>
              <w:rPr>
                <w:szCs w:val="26"/>
              </w:rPr>
              <w:t>Liên đoàn quốc tế về Phát triển khoa học máy và Cơ cấu</w:t>
            </w:r>
          </w:p>
        </w:tc>
      </w:tr>
      <w:tr w:rsidR="005B61AE" w14:paraId="54C1F4A7" w14:textId="77777777" w:rsidTr="00FF4900">
        <w:tc>
          <w:tcPr>
            <w:tcW w:w="1413" w:type="dxa"/>
          </w:tcPr>
          <w:p w14:paraId="7B610E98" w14:textId="77777777" w:rsidR="005B61AE" w:rsidRDefault="005B61AE" w:rsidP="002E4ECC">
            <w:pPr>
              <w:spacing w:before="60" w:line="360" w:lineRule="auto"/>
              <w:rPr>
                <w:szCs w:val="26"/>
              </w:rPr>
            </w:pPr>
            <w:r>
              <w:rPr>
                <w:szCs w:val="26"/>
              </w:rPr>
              <w:t>IMU</w:t>
            </w:r>
          </w:p>
        </w:tc>
        <w:tc>
          <w:tcPr>
            <w:tcW w:w="3544" w:type="dxa"/>
          </w:tcPr>
          <w:p w14:paraId="5579C60B" w14:textId="77777777" w:rsidR="005B61AE" w:rsidRDefault="008C73C6" w:rsidP="002E4ECC">
            <w:pPr>
              <w:spacing w:before="60" w:line="360" w:lineRule="auto"/>
              <w:rPr>
                <w:szCs w:val="26"/>
              </w:rPr>
            </w:pPr>
            <w:r>
              <w:rPr>
                <w:szCs w:val="26"/>
              </w:rPr>
              <w:t>Inertial Measurement Unit</w:t>
            </w:r>
          </w:p>
        </w:tc>
        <w:tc>
          <w:tcPr>
            <w:tcW w:w="3820" w:type="dxa"/>
          </w:tcPr>
          <w:p w14:paraId="3BAF7255" w14:textId="77777777" w:rsidR="005B61AE" w:rsidRDefault="008C73C6" w:rsidP="002E4ECC">
            <w:pPr>
              <w:spacing w:before="60" w:line="360" w:lineRule="auto"/>
              <w:rPr>
                <w:szCs w:val="26"/>
              </w:rPr>
            </w:pPr>
            <w:r>
              <w:rPr>
                <w:szCs w:val="26"/>
              </w:rPr>
              <w:t>Cảm biến góc quay</w:t>
            </w:r>
          </w:p>
        </w:tc>
      </w:tr>
      <w:tr w:rsidR="00ED32AD" w14:paraId="68D97A82" w14:textId="77777777" w:rsidTr="00FF4900">
        <w:tc>
          <w:tcPr>
            <w:tcW w:w="1413" w:type="dxa"/>
          </w:tcPr>
          <w:p w14:paraId="2FD39957" w14:textId="77777777" w:rsidR="00ED32AD" w:rsidRDefault="00ED32AD" w:rsidP="002E4ECC">
            <w:pPr>
              <w:spacing w:before="60" w:line="360" w:lineRule="auto"/>
              <w:rPr>
                <w:szCs w:val="26"/>
              </w:rPr>
            </w:pPr>
            <w:r>
              <w:rPr>
                <w:szCs w:val="26"/>
              </w:rPr>
              <w:t>Matlab</w:t>
            </w:r>
          </w:p>
        </w:tc>
        <w:tc>
          <w:tcPr>
            <w:tcW w:w="3544" w:type="dxa"/>
          </w:tcPr>
          <w:p w14:paraId="63AE5CF2" w14:textId="77777777" w:rsidR="00ED32AD" w:rsidRDefault="002901B3" w:rsidP="002E4ECC">
            <w:pPr>
              <w:spacing w:before="60" w:line="360" w:lineRule="auto"/>
              <w:rPr>
                <w:szCs w:val="26"/>
              </w:rPr>
            </w:pPr>
            <w:r>
              <w:rPr>
                <w:szCs w:val="26"/>
              </w:rPr>
              <w:t>Matrix Laboratory</w:t>
            </w:r>
          </w:p>
        </w:tc>
        <w:tc>
          <w:tcPr>
            <w:tcW w:w="3820" w:type="dxa"/>
          </w:tcPr>
          <w:p w14:paraId="33308E8D" w14:textId="77777777" w:rsidR="00ED32AD" w:rsidRDefault="002901B3" w:rsidP="002E4ECC">
            <w:pPr>
              <w:spacing w:before="60" w:line="360" w:lineRule="auto"/>
              <w:rPr>
                <w:szCs w:val="26"/>
              </w:rPr>
            </w:pPr>
            <w:r>
              <w:rPr>
                <w:szCs w:val="26"/>
              </w:rPr>
              <w:t>Phần mềm cung cấp môi trường tính toán số và lập trình</w:t>
            </w:r>
          </w:p>
        </w:tc>
      </w:tr>
      <w:tr w:rsidR="008C73C6" w14:paraId="2233F2B2" w14:textId="77777777" w:rsidTr="00FF4900">
        <w:tc>
          <w:tcPr>
            <w:tcW w:w="1413" w:type="dxa"/>
          </w:tcPr>
          <w:p w14:paraId="7A3DAB68" w14:textId="77777777" w:rsidR="008C73C6" w:rsidRDefault="008C73C6" w:rsidP="002E4ECC">
            <w:pPr>
              <w:spacing w:before="60" w:line="360" w:lineRule="auto"/>
              <w:rPr>
                <w:szCs w:val="26"/>
              </w:rPr>
            </w:pPr>
            <w:r>
              <w:rPr>
                <w:szCs w:val="26"/>
              </w:rPr>
              <w:t>MCU</w:t>
            </w:r>
          </w:p>
        </w:tc>
        <w:tc>
          <w:tcPr>
            <w:tcW w:w="3544" w:type="dxa"/>
          </w:tcPr>
          <w:p w14:paraId="2AE5C159" w14:textId="77777777" w:rsidR="008C73C6" w:rsidRDefault="008C73C6" w:rsidP="002E4ECC">
            <w:pPr>
              <w:spacing w:before="60" w:line="360" w:lineRule="auto"/>
              <w:rPr>
                <w:szCs w:val="26"/>
              </w:rPr>
            </w:pPr>
            <w:r>
              <w:rPr>
                <w:szCs w:val="26"/>
              </w:rPr>
              <w:t>Micro Controller Unit</w:t>
            </w:r>
          </w:p>
        </w:tc>
        <w:tc>
          <w:tcPr>
            <w:tcW w:w="3820" w:type="dxa"/>
          </w:tcPr>
          <w:p w14:paraId="4B3743E1" w14:textId="77777777" w:rsidR="008C73C6" w:rsidRDefault="00CB2FA9" w:rsidP="002E4ECC">
            <w:pPr>
              <w:spacing w:before="60" w:line="360" w:lineRule="auto"/>
              <w:rPr>
                <w:szCs w:val="26"/>
              </w:rPr>
            </w:pPr>
            <w:r>
              <w:rPr>
                <w:szCs w:val="26"/>
              </w:rPr>
              <w:t>V</w:t>
            </w:r>
            <w:r w:rsidR="008C73C6">
              <w:rPr>
                <w:szCs w:val="26"/>
              </w:rPr>
              <w:t xml:space="preserve">i điều khiển </w:t>
            </w:r>
          </w:p>
        </w:tc>
      </w:tr>
      <w:tr w:rsidR="00F6536B" w14:paraId="2A9A4E58" w14:textId="77777777" w:rsidTr="00FF4900">
        <w:tc>
          <w:tcPr>
            <w:tcW w:w="1413" w:type="dxa"/>
          </w:tcPr>
          <w:p w14:paraId="3DF255FB" w14:textId="77777777" w:rsidR="00F6536B" w:rsidRDefault="00F6536B" w:rsidP="002E4ECC">
            <w:pPr>
              <w:spacing w:before="60" w:line="360" w:lineRule="auto"/>
              <w:rPr>
                <w:szCs w:val="26"/>
              </w:rPr>
            </w:pPr>
            <w:r w:rsidRPr="00916CDE">
              <w:rPr>
                <w:szCs w:val="26"/>
              </w:rPr>
              <w:t>NIST</w:t>
            </w:r>
          </w:p>
        </w:tc>
        <w:tc>
          <w:tcPr>
            <w:tcW w:w="3544" w:type="dxa"/>
          </w:tcPr>
          <w:p w14:paraId="14D94452" w14:textId="77777777" w:rsidR="00F6536B" w:rsidRDefault="00F6536B" w:rsidP="002E4ECC">
            <w:pPr>
              <w:spacing w:before="60" w:line="360" w:lineRule="auto"/>
              <w:rPr>
                <w:szCs w:val="26"/>
              </w:rPr>
            </w:pPr>
            <w:r>
              <w:rPr>
                <w:szCs w:val="26"/>
              </w:rPr>
              <w:t>National Institute of Standards and Technology</w:t>
            </w:r>
          </w:p>
        </w:tc>
        <w:tc>
          <w:tcPr>
            <w:tcW w:w="3820" w:type="dxa"/>
          </w:tcPr>
          <w:p w14:paraId="6E1EB1DD" w14:textId="77777777" w:rsidR="00F6536B" w:rsidRDefault="00F6536B" w:rsidP="002E4ECC">
            <w:pPr>
              <w:spacing w:before="60" w:line="360" w:lineRule="auto"/>
              <w:rPr>
                <w:szCs w:val="26"/>
              </w:rPr>
            </w:pPr>
            <w:r>
              <w:rPr>
                <w:szCs w:val="26"/>
              </w:rPr>
              <w:t>Viện tiêu chuẩn và công nghệ quốc gia (Mỹ)</w:t>
            </w:r>
          </w:p>
        </w:tc>
      </w:tr>
      <w:tr w:rsidR="00261CC2" w14:paraId="63FC785B" w14:textId="77777777" w:rsidTr="00FF4900">
        <w:tc>
          <w:tcPr>
            <w:tcW w:w="1413" w:type="dxa"/>
          </w:tcPr>
          <w:p w14:paraId="7CBC3E89" w14:textId="77777777" w:rsidR="00261CC2" w:rsidRPr="00916CDE" w:rsidRDefault="00261CC2" w:rsidP="002E4ECC">
            <w:pPr>
              <w:spacing w:before="60"/>
              <w:rPr>
                <w:szCs w:val="26"/>
              </w:rPr>
            </w:pPr>
            <w:r>
              <w:rPr>
                <w:szCs w:val="26"/>
              </w:rPr>
              <w:t>PC</w:t>
            </w:r>
          </w:p>
        </w:tc>
        <w:tc>
          <w:tcPr>
            <w:tcW w:w="3544" w:type="dxa"/>
          </w:tcPr>
          <w:p w14:paraId="5CB8134A" w14:textId="77777777" w:rsidR="00261CC2" w:rsidRDefault="00261CC2" w:rsidP="002E4ECC">
            <w:pPr>
              <w:spacing w:before="60"/>
              <w:rPr>
                <w:szCs w:val="26"/>
              </w:rPr>
            </w:pPr>
            <w:r>
              <w:rPr>
                <w:szCs w:val="26"/>
              </w:rPr>
              <w:t>Personal Computer</w:t>
            </w:r>
          </w:p>
        </w:tc>
        <w:tc>
          <w:tcPr>
            <w:tcW w:w="3820" w:type="dxa"/>
          </w:tcPr>
          <w:p w14:paraId="1CC8F219" w14:textId="77777777" w:rsidR="00261CC2" w:rsidRDefault="00261CC2" w:rsidP="002E4ECC">
            <w:pPr>
              <w:spacing w:before="60"/>
              <w:rPr>
                <w:szCs w:val="26"/>
              </w:rPr>
            </w:pPr>
            <w:r>
              <w:rPr>
                <w:szCs w:val="26"/>
              </w:rPr>
              <w:t>Máy tính cá nhân</w:t>
            </w:r>
          </w:p>
        </w:tc>
      </w:tr>
      <w:tr w:rsidR="00F6536B" w14:paraId="27118658" w14:textId="77777777" w:rsidTr="00FF4900">
        <w:tc>
          <w:tcPr>
            <w:tcW w:w="1413" w:type="dxa"/>
          </w:tcPr>
          <w:p w14:paraId="67A21BA4" w14:textId="77777777" w:rsidR="00F6536B" w:rsidRPr="00F6536B" w:rsidRDefault="00F6536B" w:rsidP="002E4ECC">
            <w:pPr>
              <w:spacing w:before="60" w:line="360" w:lineRule="auto"/>
              <w:rPr>
                <w:szCs w:val="26"/>
              </w:rPr>
            </w:pPr>
            <w:r>
              <w:rPr>
                <w:szCs w:val="26"/>
              </w:rPr>
              <w:t>PID</w:t>
            </w:r>
          </w:p>
        </w:tc>
        <w:tc>
          <w:tcPr>
            <w:tcW w:w="3544" w:type="dxa"/>
          </w:tcPr>
          <w:p w14:paraId="510B4196" w14:textId="77777777" w:rsidR="00F6536B" w:rsidRDefault="00F6536B" w:rsidP="002E4ECC">
            <w:pPr>
              <w:spacing w:before="60" w:line="360" w:lineRule="auto"/>
              <w:rPr>
                <w:szCs w:val="26"/>
              </w:rPr>
            </w:pPr>
            <w:r>
              <w:rPr>
                <w:szCs w:val="26"/>
              </w:rPr>
              <w:t>Proportional Integral Derivative</w:t>
            </w:r>
          </w:p>
        </w:tc>
        <w:tc>
          <w:tcPr>
            <w:tcW w:w="3820" w:type="dxa"/>
          </w:tcPr>
          <w:p w14:paraId="37DFFD9F" w14:textId="77777777" w:rsidR="00F6536B" w:rsidRDefault="00F6536B" w:rsidP="002E4ECC">
            <w:pPr>
              <w:spacing w:before="60" w:line="360" w:lineRule="auto"/>
              <w:rPr>
                <w:szCs w:val="26"/>
              </w:rPr>
            </w:pPr>
            <w:r>
              <w:rPr>
                <w:szCs w:val="26"/>
              </w:rPr>
              <w:t>Bộ điều khiển vi tích phân tỷ lệ – Bộ điều khiển PID</w:t>
            </w:r>
          </w:p>
        </w:tc>
      </w:tr>
      <w:tr w:rsidR="00F6536B" w14:paraId="0B31A95B" w14:textId="77777777" w:rsidTr="00FF4900">
        <w:tc>
          <w:tcPr>
            <w:tcW w:w="1413" w:type="dxa"/>
          </w:tcPr>
          <w:p w14:paraId="665B9FAE" w14:textId="77777777" w:rsidR="00F6536B" w:rsidRDefault="00F6536B" w:rsidP="002E4ECC">
            <w:pPr>
              <w:spacing w:before="60" w:line="360" w:lineRule="auto"/>
              <w:rPr>
                <w:szCs w:val="26"/>
              </w:rPr>
            </w:pPr>
            <w:r>
              <w:rPr>
                <w:szCs w:val="26"/>
              </w:rPr>
              <w:t xml:space="preserve">PWM </w:t>
            </w:r>
          </w:p>
        </w:tc>
        <w:tc>
          <w:tcPr>
            <w:tcW w:w="3544" w:type="dxa"/>
          </w:tcPr>
          <w:p w14:paraId="6409BB83" w14:textId="77777777" w:rsidR="00F6536B" w:rsidRDefault="00F6536B" w:rsidP="002E4ECC">
            <w:pPr>
              <w:spacing w:before="60" w:line="360" w:lineRule="auto"/>
              <w:rPr>
                <w:szCs w:val="26"/>
              </w:rPr>
            </w:pPr>
            <w:r>
              <w:rPr>
                <w:szCs w:val="26"/>
              </w:rPr>
              <w:t>Pulse Width Modulation</w:t>
            </w:r>
          </w:p>
        </w:tc>
        <w:tc>
          <w:tcPr>
            <w:tcW w:w="3820" w:type="dxa"/>
          </w:tcPr>
          <w:p w14:paraId="646B809B" w14:textId="77777777" w:rsidR="00F6536B" w:rsidRDefault="00F6536B" w:rsidP="002E4ECC">
            <w:pPr>
              <w:spacing w:before="60" w:line="360" w:lineRule="auto"/>
              <w:rPr>
                <w:szCs w:val="26"/>
              </w:rPr>
            </w:pPr>
            <w:r>
              <w:rPr>
                <w:szCs w:val="26"/>
              </w:rPr>
              <w:t>Điều chế độ rộng xung</w:t>
            </w:r>
          </w:p>
        </w:tc>
      </w:tr>
      <w:tr w:rsidR="00F6536B" w14:paraId="31F7A126" w14:textId="77777777" w:rsidTr="00FF4900">
        <w:tc>
          <w:tcPr>
            <w:tcW w:w="1413" w:type="dxa"/>
          </w:tcPr>
          <w:p w14:paraId="0B3AC2E1" w14:textId="77777777" w:rsidR="00F6536B" w:rsidRDefault="00F6536B" w:rsidP="002E4ECC">
            <w:pPr>
              <w:spacing w:before="60" w:line="360" w:lineRule="auto"/>
              <w:rPr>
                <w:szCs w:val="26"/>
              </w:rPr>
            </w:pPr>
            <w:r>
              <w:rPr>
                <w:szCs w:val="26"/>
              </w:rPr>
              <w:t>SPI</w:t>
            </w:r>
          </w:p>
        </w:tc>
        <w:tc>
          <w:tcPr>
            <w:tcW w:w="3544" w:type="dxa"/>
          </w:tcPr>
          <w:p w14:paraId="6852FBC4" w14:textId="77777777" w:rsidR="00F6536B" w:rsidRDefault="00F6536B" w:rsidP="002E4ECC">
            <w:pPr>
              <w:spacing w:before="60" w:line="360" w:lineRule="auto"/>
              <w:rPr>
                <w:szCs w:val="26"/>
              </w:rPr>
            </w:pPr>
            <w:r>
              <w:rPr>
                <w:szCs w:val="26"/>
              </w:rPr>
              <w:t>Serial Peripheral Interface</w:t>
            </w:r>
          </w:p>
        </w:tc>
        <w:tc>
          <w:tcPr>
            <w:tcW w:w="3820" w:type="dxa"/>
          </w:tcPr>
          <w:p w14:paraId="529179B9" w14:textId="77777777" w:rsidR="00F6536B" w:rsidRDefault="00F6536B" w:rsidP="002E4ECC">
            <w:pPr>
              <w:spacing w:before="60" w:line="360" w:lineRule="auto"/>
              <w:rPr>
                <w:szCs w:val="26"/>
              </w:rPr>
            </w:pPr>
            <w:r>
              <w:rPr>
                <w:szCs w:val="26"/>
              </w:rPr>
              <w:t>Giao tiếp ngoại vi nối tiếp (SPI)</w:t>
            </w:r>
          </w:p>
        </w:tc>
      </w:tr>
      <w:tr w:rsidR="00A02157" w14:paraId="5721091B" w14:textId="77777777" w:rsidTr="00FF4900">
        <w:tc>
          <w:tcPr>
            <w:tcW w:w="1413" w:type="dxa"/>
          </w:tcPr>
          <w:p w14:paraId="03EDFAB6" w14:textId="77777777" w:rsidR="00A02157" w:rsidRDefault="00A02157" w:rsidP="002E4ECC">
            <w:pPr>
              <w:spacing w:before="60" w:line="360" w:lineRule="auto"/>
              <w:rPr>
                <w:szCs w:val="26"/>
              </w:rPr>
            </w:pPr>
            <w:r>
              <w:rPr>
                <w:szCs w:val="26"/>
              </w:rPr>
              <w:t>SRAM</w:t>
            </w:r>
          </w:p>
        </w:tc>
        <w:tc>
          <w:tcPr>
            <w:tcW w:w="3544" w:type="dxa"/>
          </w:tcPr>
          <w:p w14:paraId="5BB7CBAB" w14:textId="77777777" w:rsidR="00A02157" w:rsidRDefault="00A02157" w:rsidP="002E4ECC">
            <w:pPr>
              <w:spacing w:before="60" w:line="360" w:lineRule="auto"/>
              <w:rPr>
                <w:szCs w:val="26"/>
              </w:rPr>
            </w:pPr>
            <w:r>
              <w:rPr>
                <w:szCs w:val="26"/>
              </w:rPr>
              <w:t>Static Random Access Memory</w:t>
            </w:r>
          </w:p>
        </w:tc>
        <w:tc>
          <w:tcPr>
            <w:tcW w:w="3820" w:type="dxa"/>
          </w:tcPr>
          <w:p w14:paraId="350D37C3" w14:textId="77777777" w:rsidR="00A02157" w:rsidRDefault="00A02157" w:rsidP="002E4ECC">
            <w:pPr>
              <w:spacing w:before="60" w:line="360" w:lineRule="auto"/>
              <w:rPr>
                <w:szCs w:val="26"/>
              </w:rPr>
            </w:pPr>
            <w:r>
              <w:rPr>
                <w:szCs w:val="26"/>
              </w:rPr>
              <w:t>Bộ nhớ truy cập ngẫu nhiên tĩnh</w:t>
            </w:r>
          </w:p>
        </w:tc>
      </w:tr>
      <w:tr w:rsidR="00F6536B" w14:paraId="573E2A51" w14:textId="77777777" w:rsidTr="00FF4900">
        <w:tc>
          <w:tcPr>
            <w:tcW w:w="1413" w:type="dxa"/>
          </w:tcPr>
          <w:p w14:paraId="296745C6" w14:textId="77777777" w:rsidR="00F6536B" w:rsidRDefault="003E44D3" w:rsidP="002E4ECC">
            <w:pPr>
              <w:spacing w:before="60" w:line="360" w:lineRule="auto"/>
              <w:rPr>
                <w:szCs w:val="26"/>
              </w:rPr>
            </w:pPr>
            <w:r>
              <w:rPr>
                <w:szCs w:val="26"/>
              </w:rPr>
              <w:lastRenderedPageBreak/>
              <w:t>UART</w:t>
            </w:r>
          </w:p>
        </w:tc>
        <w:tc>
          <w:tcPr>
            <w:tcW w:w="3544" w:type="dxa"/>
          </w:tcPr>
          <w:p w14:paraId="79EC8528" w14:textId="77777777" w:rsidR="00F6536B" w:rsidRDefault="002C765A" w:rsidP="002E4ECC">
            <w:pPr>
              <w:spacing w:before="60" w:line="360" w:lineRule="auto"/>
              <w:rPr>
                <w:szCs w:val="26"/>
              </w:rPr>
            </w:pPr>
            <w:r>
              <w:rPr>
                <w:szCs w:val="26"/>
              </w:rPr>
              <w:t>Universal Asynchronous Receiver – Transmitter</w:t>
            </w:r>
          </w:p>
        </w:tc>
        <w:tc>
          <w:tcPr>
            <w:tcW w:w="3820" w:type="dxa"/>
          </w:tcPr>
          <w:p w14:paraId="01BD53A2" w14:textId="77777777" w:rsidR="00F6536B" w:rsidRDefault="002C765A" w:rsidP="002E4ECC">
            <w:pPr>
              <w:spacing w:before="60" w:line="360" w:lineRule="auto"/>
              <w:rPr>
                <w:szCs w:val="26"/>
              </w:rPr>
            </w:pPr>
            <w:r>
              <w:rPr>
                <w:szCs w:val="26"/>
              </w:rPr>
              <w:t>Chuẩn truyền thông nối tiếp bất đồng bộ</w:t>
            </w:r>
          </w:p>
        </w:tc>
      </w:tr>
      <w:tr w:rsidR="00ED32AD" w14:paraId="67CC40FD" w14:textId="77777777" w:rsidTr="00FF4900">
        <w:tc>
          <w:tcPr>
            <w:tcW w:w="1413" w:type="dxa"/>
          </w:tcPr>
          <w:p w14:paraId="06EA55AD" w14:textId="77777777" w:rsidR="00ED32AD" w:rsidRDefault="00ED32AD" w:rsidP="002E4ECC">
            <w:pPr>
              <w:spacing w:before="60" w:line="360" w:lineRule="auto"/>
              <w:rPr>
                <w:szCs w:val="26"/>
              </w:rPr>
            </w:pPr>
            <w:r>
              <w:rPr>
                <w:szCs w:val="26"/>
              </w:rPr>
              <w:t>USB</w:t>
            </w:r>
          </w:p>
        </w:tc>
        <w:tc>
          <w:tcPr>
            <w:tcW w:w="3544" w:type="dxa"/>
          </w:tcPr>
          <w:p w14:paraId="66E575B5" w14:textId="77777777" w:rsidR="00ED32AD" w:rsidRPr="0082771F" w:rsidRDefault="0082771F" w:rsidP="002E4ECC">
            <w:pPr>
              <w:spacing w:before="60" w:line="360" w:lineRule="auto"/>
              <w:rPr>
                <w:szCs w:val="26"/>
              </w:rPr>
            </w:pPr>
            <w:r w:rsidRPr="0082771F">
              <w:rPr>
                <w:rFonts w:cs="Arial"/>
                <w:color w:val="222222"/>
                <w:shd w:val="clear" w:color="auto" w:fill="FFFFFF"/>
              </w:rPr>
              <w:t>Universal Serial Bus</w:t>
            </w:r>
          </w:p>
        </w:tc>
        <w:tc>
          <w:tcPr>
            <w:tcW w:w="3820" w:type="dxa"/>
          </w:tcPr>
          <w:p w14:paraId="0BE192E0" w14:textId="77777777" w:rsidR="00ED32AD" w:rsidRDefault="0082771F" w:rsidP="002E4ECC">
            <w:pPr>
              <w:spacing w:before="60" w:line="360" w:lineRule="auto"/>
              <w:rPr>
                <w:szCs w:val="26"/>
              </w:rPr>
            </w:pPr>
            <w:r>
              <w:rPr>
                <w:szCs w:val="26"/>
              </w:rPr>
              <w:t>Chuẩn kết nối nối tiếp có dây trong máy tính</w:t>
            </w:r>
          </w:p>
        </w:tc>
      </w:tr>
      <w:tr w:rsidR="00BD4D07" w14:paraId="7FDEC168" w14:textId="77777777" w:rsidTr="00FF4900">
        <w:tc>
          <w:tcPr>
            <w:tcW w:w="1413" w:type="dxa"/>
          </w:tcPr>
          <w:p w14:paraId="21E60ACB" w14:textId="77777777" w:rsidR="00BD4D07" w:rsidRDefault="00BD4D07" w:rsidP="002E4ECC">
            <w:pPr>
              <w:spacing w:before="60" w:line="360" w:lineRule="auto"/>
              <w:rPr>
                <w:szCs w:val="26"/>
              </w:rPr>
            </w:pPr>
            <w:r>
              <w:rPr>
                <w:szCs w:val="26"/>
              </w:rPr>
              <w:t>USART</w:t>
            </w:r>
          </w:p>
        </w:tc>
        <w:tc>
          <w:tcPr>
            <w:tcW w:w="3544" w:type="dxa"/>
          </w:tcPr>
          <w:p w14:paraId="1138E245" w14:textId="77777777" w:rsidR="00BD4D07" w:rsidRDefault="00BD4D07" w:rsidP="002E4ECC">
            <w:pPr>
              <w:spacing w:before="60" w:line="360" w:lineRule="auto"/>
              <w:rPr>
                <w:szCs w:val="26"/>
              </w:rPr>
            </w:pPr>
            <w:r>
              <w:rPr>
                <w:szCs w:val="26"/>
              </w:rPr>
              <w:t>Universal Synchronous  Asynchronous Receiver – Transmitter</w:t>
            </w:r>
          </w:p>
        </w:tc>
        <w:tc>
          <w:tcPr>
            <w:tcW w:w="3820" w:type="dxa"/>
          </w:tcPr>
          <w:p w14:paraId="4E4D2058" w14:textId="77777777" w:rsidR="00BD4D07" w:rsidRDefault="00BD4D07" w:rsidP="002E4ECC">
            <w:pPr>
              <w:spacing w:before="60" w:line="360" w:lineRule="auto"/>
              <w:rPr>
                <w:szCs w:val="26"/>
              </w:rPr>
            </w:pPr>
            <w:r>
              <w:rPr>
                <w:szCs w:val="26"/>
              </w:rPr>
              <w:t>Chuẩn truyền thông nối tiếp bất đồng bộ / đồng bộ</w:t>
            </w:r>
          </w:p>
        </w:tc>
      </w:tr>
    </w:tbl>
    <w:p w14:paraId="1FAEB323" w14:textId="77777777" w:rsidR="00E34104" w:rsidRDefault="00E34104" w:rsidP="00373DB8">
      <w:bookmarkStart w:id="1" w:name="_Toc500323385"/>
    </w:p>
    <w:p w14:paraId="0C1AFF0A" w14:textId="77777777" w:rsidR="00E34104" w:rsidRPr="00E34104" w:rsidRDefault="00E34104" w:rsidP="00E34104"/>
    <w:p w14:paraId="02B6D464" w14:textId="77777777" w:rsidR="00E34104" w:rsidRDefault="00E34104" w:rsidP="00E34104"/>
    <w:p w14:paraId="56642BD2" w14:textId="4FD2B0A5" w:rsidR="00265056" w:rsidRDefault="00E34104" w:rsidP="00E34104">
      <w:r>
        <w:br w:type="page"/>
      </w:r>
    </w:p>
    <w:p w14:paraId="5365C451" w14:textId="5BF1F6AC" w:rsidR="00265056" w:rsidRPr="00E34104" w:rsidRDefault="00265056" w:rsidP="00E34104">
      <w:pPr>
        <w:sectPr w:rsidR="00265056" w:rsidRPr="00E34104" w:rsidSect="00964BB3">
          <w:type w:val="continuous"/>
          <w:pgSz w:w="11906" w:h="16838"/>
          <w:pgMar w:top="1701" w:right="1134" w:bottom="1985" w:left="1985" w:header="709" w:footer="709" w:gutter="0"/>
          <w:pgNumType w:start="1"/>
          <w:cols w:space="708"/>
          <w:docGrid w:linePitch="360"/>
        </w:sectPr>
      </w:pPr>
    </w:p>
    <w:bookmarkEnd w:id="1"/>
    <w:p w14:paraId="003A1C0E" w14:textId="57F79317" w:rsidR="008806A8" w:rsidRPr="00247133" w:rsidRDefault="009B7FD7" w:rsidP="009B7FD7">
      <w:pPr>
        <w:jc w:val="center"/>
        <w:rPr>
          <w:lang w:val="en-US"/>
        </w:rPr>
      </w:pPr>
      <w:r w:rsidRPr="009B7FD7">
        <w:rPr>
          <w:rFonts w:eastAsia="Times New Roman" w:cs="Times New Roman"/>
          <w:b/>
          <w:noProof w:val="0"/>
          <w:color w:val="000000" w:themeColor="text1"/>
          <w:sz w:val="32"/>
          <w:szCs w:val="24"/>
          <w:lang w:val="en-US"/>
        </w:rPr>
        <w:lastRenderedPageBreak/>
        <w:t>ACKNOWLEDGEMENT</w:t>
      </w:r>
    </w:p>
    <w:p w14:paraId="722FDA06" w14:textId="77777777" w:rsidR="009B7FD7" w:rsidRPr="009B7FD7" w:rsidRDefault="009B7FD7" w:rsidP="009B7FD7">
      <w:pPr>
        <w:pStyle w:val="BangBieu"/>
        <w:jc w:val="both"/>
        <w:rPr>
          <w:rFonts w:asciiTheme="majorHAnsi" w:hAnsiTheme="majorHAnsi" w:cstheme="majorHAnsi"/>
        </w:rPr>
      </w:pPr>
      <w:bookmarkStart w:id="2" w:name="_Toc500323386"/>
      <w:bookmarkStart w:id="3" w:name="_Toc502147724"/>
      <w:r w:rsidRPr="009B7FD7">
        <w:rPr>
          <w:rFonts w:asciiTheme="majorHAnsi" w:hAnsiTheme="majorHAnsi" w:cstheme="majorHAnsi"/>
        </w:rPr>
        <w:t xml:space="preserve">IoT is the field, which is developing very fast. We have many project, which is application of IoT such as : Smart-home, green-agriculture, IoT in Industrial,… But a lot of project just be build for 1 invidual, it mean it just can be operate in your local area. So when we want to connect with other project, we need to write the driver to interface, or event we need to build other application again. </w:t>
      </w:r>
    </w:p>
    <w:p w14:paraId="30CC1D68" w14:textId="77777777" w:rsidR="009B7FD7" w:rsidRPr="009B7FD7" w:rsidRDefault="009B7FD7" w:rsidP="009B7FD7">
      <w:pPr>
        <w:pStyle w:val="BangBieu"/>
        <w:jc w:val="both"/>
        <w:rPr>
          <w:rFonts w:asciiTheme="majorHAnsi" w:hAnsiTheme="majorHAnsi" w:cstheme="majorHAnsi"/>
        </w:rPr>
      </w:pPr>
    </w:p>
    <w:p w14:paraId="2190E7B0" w14:textId="56700F45" w:rsidR="009B7FD7" w:rsidRPr="009B7FD7" w:rsidRDefault="009B7FD7" w:rsidP="009B7FD7">
      <w:pPr>
        <w:pStyle w:val="BangBieu"/>
        <w:jc w:val="both"/>
        <w:rPr>
          <w:rFonts w:asciiTheme="majorHAnsi" w:hAnsiTheme="majorHAnsi" w:cstheme="majorHAnsi"/>
        </w:rPr>
      </w:pPr>
      <w:r w:rsidRPr="009B7FD7">
        <w:rPr>
          <w:rFonts w:asciiTheme="majorHAnsi" w:hAnsiTheme="majorHAnsi" w:cstheme="majorHAnsi"/>
        </w:rPr>
        <w:t>In the world, we have many application , cloud support IoT, which can help us resolve this problem ,like : Blynk, Google</w:t>
      </w:r>
      <w:r w:rsidR="00CB5EF4">
        <w:rPr>
          <w:rFonts w:asciiTheme="majorHAnsi" w:hAnsiTheme="majorHAnsi" w:cstheme="majorHAnsi"/>
          <w:lang w:val="en-US"/>
        </w:rPr>
        <w:t xml:space="preserve"> cloud</w:t>
      </w:r>
      <w:r w:rsidRPr="009B7FD7">
        <w:rPr>
          <w:rFonts w:asciiTheme="majorHAnsi" w:hAnsiTheme="majorHAnsi" w:cstheme="majorHAnsi"/>
        </w:rPr>
        <w:t xml:space="preserve"> IoT core, Azure, AWS IoT,… they are extremely great, but we need to pay money to use it.</w:t>
      </w:r>
    </w:p>
    <w:p w14:paraId="4F151AA9" w14:textId="77777777" w:rsidR="009B7FD7" w:rsidRPr="009B7FD7" w:rsidRDefault="009B7FD7" w:rsidP="009B7FD7">
      <w:pPr>
        <w:pStyle w:val="BangBieu"/>
        <w:jc w:val="both"/>
        <w:rPr>
          <w:rFonts w:asciiTheme="majorHAnsi" w:hAnsiTheme="majorHAnsi" w:cstheme="majorHAnsi"/>
        </w:rPr>
      </w:pPr>
    </w:p>
    <w:p w14:paraId="41906695" w14:textId="178318DA" w:rsidR="00265056" w:rsidRPr="009B7FD7" w:rsidRDefault="009B7FD7" w:rsidP="009B7FD7">
      <w:pPr>
        <w:pStyle w:val="BangBieu"/>
        <w:jc w:val="both"/>
        <w:rPr>
          <w:rFonts w:asciiTheme="majorHAnsi" w:hAnsiTheme="majorHAnsi" w:cstheme="majorHAnsi"/>
        </w:rPr>
      </w:pPr>
      <w:r w:rsidRPr="009B7FD7">
        <w:rPr>
          <w:rFonts w:asciiTheme="majorHAnsi" w:hAnsiTheme="majorHAnsi" w:cstheme="majorHAnsi"/>
        </w:rPr>
        <w:t>In this thesis, I endeavor to create a system, which include : 1 IoT-core (webserver, database) , 1 template for micro-controller esp32 to communicate with IoT-core, 1 webapp to user can use to manage your house. My system support muilti-user, it mean many people can create your account and start to use it now. With HTTP protocol, not only esp32 serials but also a smart-phone, PC, laptop, stm32-serials, orther micr-ocontrol, micro-processing... can become a device and allow user to  manage them. With using free platform, free language, free framwork, I will give for people a application free to use, develop. It allow developer can expanse feature, do not build again, create mobile-app with using</w:t>
      </w:r>
      <w:r w:rsidRPr="009B7FD7">
        <w:rPr>
          <w:rFonts w:asciiTheme="majorHAnsi" w:hAnsiTheme="majorHAnsi" w:cstheme="majorHAnsi"/>
          <w:lang w:val="en-US"/>
        </w:rPr>
        <w:t xml:space="preserve"> </w:t>
      </w:r>
      <w:r w:rsidRPr="009B7FD7">
        <w:rPr>
          <w:rFonts w:asciiTheme="majorHAnsi" w:hAnsiTheme="majorHAnsi" w:cstheme="majorHAnsi"/>
        </w:rPr>
        <w:t>API from Server, build many platfrom for other micro-processing/controller, with user, it is easy to use or fix.</w:t>
      </w:r>
    </w:p>
    <w:p w14:paraId="5FF0A3C8" w14:textId="77777777" w:rsidR="00265056" w:rsidRDefault="00265056" w:rsidP="0046759B">
      <w:pPr>
        <w:pStyle w:val="Heading1"/>
      </w:pPr>
    </w:p>
    <w:p w14:paraId="6F351264" w14:textId="77777777" w:rsidR="00265056" w:rsidRDefault="00265056" w:rsidP="0046759B">
      <w:pPr>
        <w:pStyle w:val="Heading1"/>
      </w:pPr>
    </w:p>
    <w:p w14:paraId="06CBB6A0" w14:textId="77777777" w:rsidR="00265056" w:rsidRDefault="00265056" w:rsidP="0046759B">
      <w:pPr>
        <w:pStyle w:val="Heading1"/>
      </w:pPr>
    </w:p>
    <w:p w14:paraId="6E77847C" w14:textId="77777777" w:rsidR="00265056" w:rsidRDefault="00265056" w:rsidP="0046759B">
      <w:pPr>
        <w:pStyle w:val="Heading1"/>
      </w:pPr>
    </w:p>
    <w:p w14:paraId="1948D5F7" w14:textId="77777777" w:rsidR="00265056" w:rsidRDefault="00265056" w:rsidP="0046759B">
      <w:pPr>
        <w:pStyle w:val="Heading1"/>
      </w:pPr>
    </w:p>
    <w:p w14:paraId="67348122" w14:textId="77777777" w:rsidR="00265056" w:rsidRDefault="00265056" w:rsidP="0046759B">
      <w:pPr>
        <w:pStyle w:val="Heading1"/>
      </w:pPr>
    </w:p>
    <w:p w14:paraId="25D012E8" w14:textId="77777777" w:rsidR="00265056" w:rsidRDefault="00265056" w:rsidP="0046759B">
      <w:pPr>
        <w:pStyle w:val="Heading1"/>
      </w:pPr>
    </w:p>
    <w:p w14:paraId="42F3BE90" w14:textId="12C9D8B2" w:rsidR="00265056" w:rsidRDefault="00265056" w:rsidP="0046759B">
      <w:pPr>
        <w:pStyle w:val="Heading1"/>
      </w:pPr>
    </w:p>
    <w:p w14:paraId="648AE853" w14:textId="3FFF92D1" w:rsidR="00265056" w:rsidRDefault="00265056" w:rsidP="00265056"/>
    <w:p w14:paraId="4E0B47BC" w14:textId="0DB9EEC1" w:rsidR="00265056" w:rsidRDefault="00265056" w:rsidP="0046759B">
      <w:pPr>
        <w:pStyle w:val="Heading1"/>
      </w:pPr>
    </w:p>
    <w:p w14:paraId="310921A7" w14:textId="77777777" w:rsidR="009B7FD7" w:rsidRPr="009B7FD7" w:rsidRDefault="009B7FD7" w:rsidP="009B7FD7"/>
    <w:p w14:paraId="7436FC8A" w14:textId="5BC90178" w:rsidR="00702D7E" w:rsidRPr="00880116" w:rsidRDefault="00BE4B07" w:rsidP="0046759B">
      <w:pPr>
        <w:pStyle w:val="Heading1"/>
      </w:pPr>
      <w:r w:rsidRPr="00880116">
        <w:t>C</w:t>
      </w:r>
      <w:r w:rsidR="00702D7E" w:rsidRPr="00880116">
        <w:t>hapter</w:t>
      </w:r>
      <w:r w:rsidRPr="00880116">
        <w:t xml:space="preserve"> 1: </w:t>
      </w:r>
    </w:p>
    <w:bookmarkEnd w:id="2"/>
    <w:bookmarkEnd w:id="3"/>
    <w:p w14:paraId="5D005ED6" w14:textId="39096463" w:rsidR="00BE4B07" w:rsidRPr="00880116" w:rsidRDefault="00702D7E" w:rsidP="0046759B">
      <w:pPr>
        <w:pStyle w:val="Heading1"/>
      </w:pPr>
      <w:r w:rsidRPr="00880116">
        <w:t>INTRODUCTION</w:t>
      </w:r>
    </w:p>
    <w:p w14:paraId="72432CB4" w14:textId="77777777" w:rsidR="00206BC5" w:rsidRPr="00916CDE" w:rsidRDefault="000B61EA" w:rsidP="00E318B8">
      <w:pPr>
        <w:tabs>
          <w:tab w:val="left" w:pos="2775"/>
        </w:tabs>
        <w:rPr>
          <w:szCs w:val="26"/>
        </w:rPr>
      </w:pPr>
      <w:r>
        <w:rPr>
          <w:szCs w:val="26"/>
        </w:rPr>
        <w:tab/>
      </w:r>
    </w:p>
    <w:p w14:paraId="1616E3FD" w14:textId="62472667" w:rsidR="00206BC5" w:rsidRPr="00CB5EF4" w:rsidRDefault="00B82351" w:rsidP="00E318B8">
      <w:pPr>
        <w:pStyle w:val="Heading20"/>
        <w:rPr>
          <w:rFonts w:asciiTheme="majorHAnsi" w:hAnsiTheme="majorHAnsi" w:cstheme="majorHAnsi"/>
          <w:sz w:val="32"/>
          <w:szCs w:val="32"/>
        </w:rPr>
      </w:pPr>
      <w:bookmarkStart w:id="4" w:name="_Toc500323387"/>
      <w:bookmarkStart w:id="5" w:name="_Toc502147725"/>
      <w:r w:rsidRPr="00880116">
        <w:rPr>
          <w:rFonts w:asciiTheme="majorHAnsi" w:hAnsiTheme="majorHAnsi" w:cstheme="majorHAnsi"/>
          <w:sz w:val="32"/>
          <w:szCs w:val="32"/>
          <w:lang w:val="vi-VN"/>
        </w:rPr>
        <w:t xml:space="preserve">1.1 </w:t>
      </w:r>
      <w:bookmarkEnd w:id="4"/>
      <w:bookmarkEnd w:id="5"/>
      <w:r w:rsidR="00CB5EF4">
        <w:rPr>
          <w:rFonts w:asciiTheme="majorHAnsi" w:hAnsiTheme="majorHAnsi" w:cstheme="majorHAnsi"/>
          <w:sz w:val="32"/>
          <w:szCs w:val="32"/>
        </w:rPr>
        <w:t>Thesis overview</w:t>
      </w:r>
    </w:p>
    <w:p w14:paraId="1AF164EA" w14:textId="096A916D" w:rsidR="00C10F2E" w:rsidRDefault="00CB5EF4" w:rsidP="00E318B8">
      <w:pPr>
        <w:rPr>
          <w:szCs w:val="26"/>
          <w:lang w:val="en-US"/>
        </w:rPr>
      </w:pPr>
      <w:r>
        <w:rPr>
          <w:szCs w:val="26"/>
          <w:lang w:val="en-US"/>
        </w:rPr>
        <w:t xml:space="preserve">Brief </w:t>
      </w:r>
      <w:r w:rsidR="00C86759">
        <w:rPr>
          <w:szCs w:val="26"/>
          <w:lang w:val="en-US"/>
        </w:rPr>
        <w:t xml:space="preserve">my </w:t>
      </w:r>
      <w:r>
        <w:rPr>
          <w:szCs w:val="26"/>
          <w:lang w:val="en-US"/>
        </w:rPr>
        <w:t xml:space="preserve">system through a </w:t>
      </w:r>
      <w:r w:rsidR="00C86759">
        <w:rPr>
          <w:szCs w:val="26"/>
          <w:lang w:val="en-US"/>
        </w:rPr>
        <w:t>diagram, base on structure of Google Cloud IoT Core</w:t>
      </w:r>
    </w:p>
    <w:p w14:paraId="5859C50F" w14:textId="0CCD47CB" w:rsidR="00C86759" w:rsidRPr="00CB5EF4" w:rsidRDefault="00C86759" w:rsidP="00E318B8">
      <w:pPr>
        <w:rPr>
          <w:szCs w:val="26"/>
          <w:lang w:val="en-US"/>
        </w:rPr>
      </w:pPr>
      <w:r>
        <w:rPr>
          <w:szCs w:val="26"/>
          <w:lang w:val="en-US"/>
        </w:rPr>
        <w:drawing>
          <wp:inline distT="0" distB="0" distL="0" distR="0" wp14:anchorId="3A47EB0C" wp14:editId="28D0B74B">
            <wp:extent cx="5579745" cy="3356610"/>
            <wp:effectExtent l="0" t="0" r="1905"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download.png"/>
                    <pic:cNvPicPr/>
                  </pic:nvPicPr>
                  <pic:blipFill>
                    <a:blip r:embed="rId12">
                      <a:extLst>
                        <a:ext uri="{28A0092B-C50C-407E-A947-70E740481C1C}">
                          <a14:useLocalDpi xmlns:a14="http://schemas.microsoft.com/office/drawing/2010/main" val="0"/>
                        </a:ext>
                      </a:extLst>
                    </a:blip>
                    <a:stretch>
                      <a:fillRect/>
                    </a:stretch>
                  </pic:blipFill>
                  <pic:spPr>
                    <a:xfrm>
                      <a:off x="0" y="0"/>
                      <a:ext cx="5579745" cy="3356610"/>
                    </a:xfrm>
                    <a:prstGeom prst="rect">
                      <a:avLst/>
                    </a:prstGeom>
                  </pic:spPr>
                </pic:pic>
              </a:graphicData>
            </a:graphic>
          </wp:inline>
        </w:drawing>
      </w:r>
    </w:p>
    <w:p w14:paraId="39B927EB" w14:textId="60B63781" w:rsidR="00463E6A" w:rsidRPr="00916CDE" w:rsidRDefault="00463E6A" w:rsidP="00E318B8">
      <w:pPr>
        <w:jc w:val="center"/>
        <w:rPr>
          <w:szCs w:val="26"/>
        </w:rPr>
      </w:pPr>
    </w:p>
    <w:p w14:paraId="0F3D4415" w14:textId="26E49C87" w:rsidR="00463E6A" w:rsidRDefault="00C86759" w:rsidP="00E318B8">
      <w:pPr>
        <w:pStyle w:val="HinhAnh"/>
        <w:spacing w:line="360" w:lineRule="auto"/>
        <w:rPr>
          <w:lang w:val="en-US"/>
        </w:rPr>
      </w:pPr>
      <w:bookmarkStart w:id="6" w:name="_Toc502147851"/>
      <w:r>
        <w:rPr>
          <w:lang w:val="en-US"/>
        </w:rPr>
        <w:t>Figure</w:t>
      </w:r>
      <w:r w:rsidR="00463E6A" w:rsidRPr="00916CDE">
        <w:t xml:space="preserve"> 1.1 </w:t>
      </w:r>
      <w:bookmarkEnd w:id="6"/>
      <w:r>
        <w:rPr>
          <w:lang w:val="en-US"/>
        </w:rPr>
        <w:t>Diagram of Google Cloud IoT Core</w:t>
      </w:r>
    </w:p>
    <w:p w14:paraId="2B55AB28" w14:textId="6E7011DF" w:rsidR="00C86759" w:rsidRDefault="00C86759" w:rsidP="00C86759">
      <w:pPr>
        <w:pStyle w:val="HinhAnh"/>
        <w:spacing w:line="360" w:lineRule="auto"/>
        <w:jc w:val="both"/>
        <w:rPr>
          <w:lang w:val="en-US"/>
        </w:rPr>
      </w:pPr>
      <w:r>
        <w:rPr>
          <w:lang w:val="en-US"/>
        </w:rPr>
        <w:t xml:space="preserve">Because I feel this architecture of </w:t>
      </w:r>
      <w:r w:rsidR="0087530C">
        <w:rPr>
          <w:lang w:val="en-US"/>
        </w:rPr>
        <w:t>G</w:t>
      </w:r>
      <w:r>
        <w:rPr>
          <w:lang w:val="en-US"/>
        </w:rPr>
        <w:t xml:space="preserve">oogle is </w:t>
      </w:r>
      <w:r w:rsidR="0087530C">
        <w:rPr>
          <w:lang w:val="en-US"/>
        </w:rPr>
        <w:t>so cool, in addition, I am expressed about mobile-app “ Blynk”. All of them make me really want to create a Application, which can support GUI like “Blynk” but it on the Web platform ( not only on the mobile phone but also Laptop, PC , tablet,…) , and my application have a enduring struct  to support muilti-user, muilti-device.</w:t>
      </w:r>
    </w:p>
    <w:p w14:paraId="5C6A8CD3" w14:textId="61090103" w:rsidR="0087530C" w:rsidRDefault="0087530C" w:rsidP="00C86759">
      <w:pPr>
        <w:pStyle w:val="HinhAnh"/>
        <w:spacing w:line="360" w:lineRule="auto"/>
        <w:jc w:val="both"/>
        <w:rPr>
          <w:szCs w:val="26"/>
          <w:lang w:val="en-US"/>
        </w:rPr>
      </w:pPr>
      <w:r>
        <w:rPr>
          <w:lang w:val="en-US"/>
        </w:rPr>
        <w:lastRenderedPageBreak/>
        <w:t>Finally, I decide make a lightweight system, powerfull, have a API, have view engine, flo</w:t>
      </w:r>
      <w:r w:rsidR="00C233B3">
        <w:rPr>
          <w:lang w:val="en-US"/>
        </w:rPr>
        <w:t xml:space="preserve">w this </w:t>
      </w:r>
      <w:r w:rsidR="00C233B3">
        <w:rPr>
          <w:szCs w:val="26"/>
          <w:lang w:val="en-US"/>
        </w:rPr>
        <w:t>diagram</w:t>
      </w:r>
      <w:r w:rsidR="00C233B3">
        <w:rPr>
          <w:szCs w:val="26"/>
          <w:lang w:val="en-US"/>
        </w:rPr>
        <w:t xml:space="preserve"> below: </w:t>
      </w:r>
    </w:p>
    <w:p w14:paraId="7C387DF1" w14:textId="77777777" w:rsidR="009D60A8" w:rsidRPr="00916CDE" w:rsidRDefault="009D60A8" w:rsidP="00E318B8">
      <w:pPr>
        <w:rPr>
          <w:szCs w:val="26"/>
        </w:rPr>
      </w:pPr>
    </w:p>
    <w:p w14:paraId="1E448688" w14:textId="77777777" w:rsidR="00206BC5" w:rsidRPr="000645CE" w:rsidRDefault="00B82351" w:rsidP="00E318B8">
      <w:pPr>
        <w:pStyle w:val="Heading20"/>
        <w:rPr>
          <w:lang w:val="vi-VN"/>
        </w:rPr>
      </w:pPr>
      <w:bookmarkStart w:id="7" w:name="_Toc500323388"/>
      <w:bookmarkStart w:id="8" w:name="_Toc502147726"/>
      <w:r w:rsidRPr="000645CE">
        <w:rPr>
          <w:lang w:val="vi-VN"/>
        </w:rPr>
        <w:t xml:space="preserve">1.2 </w:t>
      </w:r>
      <w:r w:rsidR="00206BC5" w:rsidRPr="000645CE">
        <w:rPr>
          <w:lang w:val="vi-VN"/>
        </w:rPr>
        <w:t>Mục tiêu của Luận văn</w:t>
      </w:r>
      <w:bookmarkEnd w:id="7"/>
      <w:bookmarkEnd w:id="8"/>
    </w:p>
    <w:p w14:paraId="45E9CC2C" w14:textId="77777777" w:rsidR="00737689" w:rsidRPr="00916CDE" w:rsidRDefault="00286215" w:rsidP="00E318B8">
      <w:pPr>
        <w:rPr>
          <w:szCs w:val="26"/>
        </w:rPr>
      </w:pPr>
      <w:r w:rsidRPr="00916CDE">
        <w:rPr>
          <w:szCs w:val="26"/>
        </w:rPr>
        <w:t>Như đã trình bày ở phần trên, Luận văn khi hoàn thành sẽ phải đáp ứng được các mục tiêu như sau:</w:t>
      </w:r>
    </w:p>
    <w:p w14:paraId="354A99BD" w14:textId="77777777" w:rsidR="00286215" w:rsidRPr="00A52397" w:rsidRDefault="00286215" w:rsidP="00E318B8">
      <w:pPr>
        <w:pStyle w:val="ListParagraph"/>
        <w:numPr>
          <w:ilvl w:val="0"/>
          <w:numId w:val="8"/>
        </w:numPr>
        <w:rPr>
          <w:szCs w:val="26"/>
        </w:rPr>
      </w:pPr>
      <w:r w:rsidRPr="00A52397">
        <w:rPr>
          <w:szCs w:val="26"/>
        </w:rPr>
        <w:t xml:space="preserve">Tìm </w:t>
      </w:r>
      <w:r w:rsidR="00E90AE6" w:rsidRPr="00A52397">
        <w:rPr>
          <w:szCs w:val="26"/>
        </w:rPr>
        <w:t>hiểu các sản phẩm Hexapod trên thực tế, tìm hiểu các công trình nghiên cứu về thiết kế và điều khiển Hexapod.</w:t>
      </w:r>
    </w:p>
    <w:p w14:paraId="09F8B4C4" w14:textId="77777777" w:rsidR="00E90AE6" w:rsidRPr="00A52397" w:rsidRDefault="00E90AE6" w:rsidP="00E318B8">
      <w:pPr>
        <w:pStyle w:val="ListParagraph"/>
        <w:numPr>
          <w:ilvl w:val="0"/>
          <w:numId w:val="8"/>
        </w:numPr>
        <w:rPr>
          <w:szCs w:val="26"/>
        </w:rPr>
      </w:pPr>
      <w:r w:rsidRPr="00A52397">
        <w:rPr>
          <w:szCs w:val="26"/>
        </w:rPr>
        <w:t>Đánh giá được các chủng loại, mô hình Hexapod để tìm ra được cấu hình phù hợp.</w:t>
      </w:r>
    </w:p>
    <w:p w14:paraId="253B7329" w14:textId="77777777" w:rsidR="00E90AE6" w:rsidRPr="00A52397" w:rsidRDefault="00E90AE6" w:rsidP="00E318B8">
      <w:pPr>
        <w:pStyle w:val="ListParagraph"/>
        <w:numPr>
          <w:ilvl w:val="0"/>
          <w:numId w:val="8"/>
        </w:numPr>
        <w:rPr>
          <w:szCs w:val="26"/>
        </w:rPr>
      </w:pPr>
      <w:r w:rsidRPr="00A52397">
        <w:rPr>
          <w:szCs w:val="26"/>
        </w:rPr>
        <w:t>Xây dựng được mô hình toán của đối tượng, hiểu được bản chất từ kết cấu phần cứng, phương pháp truyền động và khả năng hoạt động của mô hình.</w:t>
      </w:r>
    </w:p>
    <w:p w14:paraId="74BDA8F5" w14:textId="77777777" w:rsidR="00E90AE6" w:rsidRPr="00A52397" w:rsidRDefault="00E90AE6" w:rsidP="00E318B8">
      <w:pPr>
        <w:pStyle w:val="ListParagraph"/>
        <w:numPr>
          <w:ilvl w:val="0"/>
          <w:numId w:val="8"/>
        </w:numPr>
        <w:rPr>
          <w:szCs w:val="26"/>
        </w:rPr>
      </w:pPr>
      <w:r w:rsidRPr="00A52397">
        <w:rPr>
          <w:szCs w:val="26"/>
        </w:rPr>
        <w:t>Xây dựng mô hình thử nghiệm, mô phỏng đáp ứng được các yêu cầu cần thiết.</w:t>
      </w:r>
    </w:p>
    <w:p w14:paraId="2B07C0A2" w14:textId="77777777" w:rsidR="00E90AE6" w:rsidRPr="00A52397" w:rsidRDefault="00E90AE6" w:rsidP="00E318B8">
      <w:pPr>
        <w:pStyle w:val="ListParagraph"/>
        <w:numPr>
          <w:ilvl w:val="0"/>
          <w:numId w:val="8"/>
        </w:numPr>
        <w:rPr>
          <w:szCs w:val="26"/>
        </w:rPr>
      </w:pPr>
      <w:r w:rsidRPr="00A52397">
        <w:rPr>
          <w:szCs w:val="26"/>
        </w:rPr>
        <w:t>Thiết kế và thi công mô hình thực tế, thử nghiệm các thuật toán và giải thuật điều khiển để tiến tới hoàn chỉnh mô hình.</w:t>
      </w:r>
    </w:p>
    <w:p w14:paraId="6375C39E" w14:textId="77777777" w:rsidR="00AF201F" w:rsidRPr="00916CDE" w:rsidRDefault="00AF201F" w:rsidP="00E318B8">
      <w:pPr>
        <w:rPr>
          <w:szCs w:val="26"/>
        </w:rPr>
      </w:pPr>
      <w:r w:rsidRPr="00916CDE">
        <w:rPr>
          <w:szCs w:val="26"/>
        </w:rPr>
        <w:t>Luận văn cần giải quyết được các vấn đề cốt lõi, hướng tới xây dựng thành công một mô hình mẫu, từ đó có thể phát triển mô hình thành một sản phẩm thương mai, một mô hình ứng dụng rộng rãi vào thực tế.</w:t>
      </w:r>
    </w:p>
    <w:p w14:paraId="37DE6A27" w14:textId="77777777" w:rsidR="009D60A8" w:rsidRPr="00916CDE" w:rsidRDefault="009D60A8" w:rsidP="00E318B8">
      <w:pPr>
        <w:rPr>
          <w:szCs w:val="26"/>
        </w:rPr>
      </w:pPr>
    </w:p>
    <w:p w14:paraId="6A9B2744" w14:textId="77777777" w:rsidR="00206BC5" w:rsidRPr="00745F9A" w:rsidRDefault="004B6F48" w:rsidP="00E318B8">
      <w:pPr>
        <w:pStyle w:val="Heading20"/>
        <w:rPr>
          <w:lang w:val="vi-VN"/>
        </w:rPr>
      </w:pPr>
      <w:bookmarkStart w:id="9" w:name="_Toc500323389"/>
      <w:bookmarkStart w:id="10" w:name="_Toc502147727"/>
      <w:r w:rsidRPr="00745F9A">
        <w:rPr>
          <w:lang w:val="vi-VN"/>
        </w:rPr>
        <w:t xml:space="preserve">1.3 </w:t>
      </w:r>
      <w:r w:rsidR="00206BC5" w:rsidRPr="00745F9A">
        <w:rPr>
          <w:lang w:val="vi-VN"/>
        </w:rPr>
        <w:t>Đối tượng và phạm vi nghiên cứu</w:t>
      </w:r>
      <w:bookmarkEnd w:id="9"/>
      <w:bookmarkEnd w:id="10"/>
    </w:p>
    <w:p w14:paraId="5D3E5862" w14:textId="77777777" w:rsidR="00372BFC" w:rsidRPr="00916CDE" w:rsidRDefault="00372BFC" w:rsidP="00E318B8">
      <w:pPr>
        <w:rPr>
          <w:szCs w:val="26"/>
        </w:rPr>
      </w:pPr>
      <w:r w:rsidRPr="00916CDE">
        <w:rPr>
          <w:szCs w:val="26"/>
        </w:rPr>
        <w:t xml:space="preserve">Luận văn tập trung vào việc nghiên cứu, thiết kế và chế tạo thành công một mô hình Hexapod đáp ứng được các yêu cầu đặt ra. </w:t>
      </w:r>
      <w:r w:rsidR="00214D8D" w:rsidRPr="00916CDE">
        <w:rPr>
          <w:szCs w:val="26"/>
        </w:rPr>
        <w:t xml:space="preserve">Trong quá trình thực hiện Luận văn, chúng tôi cần tìm hiểu các lĩnh vực khác nhau nhằm đáp ứng xây dựng thành công mô hình. Dù mô hình cần có kết hợp với một máy bay hoặc trực thăng (Hexarotor) </w:t>
      </w:r>
      <w:r w:rsidR="007B4C89" w:rsidRPr="00916CDE">
        <w:rPr>
          <w:szCs w:val="26"/>
        </w:rPr>
        <w:t xml:space="preserve">để hoàn chỉnh bộ mô phỏng, nhưng do giới hạn thời gian cũng như </w:t>
      </w:r>
      <w:r w:rsidR="007B4C89" w:rsidRPr="00916CDE">
        <w:rPr>
          <w:szCs w:val="26"/>
        </w:rPr>
        <w:lastRenderedPageBreak/>
        <w:t>các yếu tố chuyên môn, Luận văn chỉ tập trung xây dựng mô hình Hexapod. Phạm vi nghiên cứu của Luận văn gồm nhiều mảng kiến thức:</w:t>
      </w:r>
    </w:p>
    <w:p w14:paraId="3BD18B08" w14:textId="77777777" w:rsidR="007B4C89" w:rsidRPr="00DC67AF" w:rsidRDefault="007B4C89" w:rsidP="00E318B8">
      <w:pPr>
        <w:pStyle w:val="ListParagraph"/>
        <w:numPr>
          <w:ilvl w:val="0"/>
          <w:numId w:val="9"/>
        </w:numPr>
        <w:rPr>
          <w:szCs w:val="26"/>
        </w:rPr>
      </w:pPr>
      <w:r w:rsidRPr="00DC67AF">
        <w:rPr>
          <w:szCs w:val="26"/>
        </w:rPr>
        <w:t>Tìm hiểu và thiết kế mô hình bằng các phần mềm vẽ cơ khí.</w:t>
      </w:r>
    </w:p>
    <w:p w14:paraId="70CF8D2B" w14:textId="77777777" w:rsidR="007B4C89" w:rsidRPr="00DC67AF" w:rsidRDefault="007B4C89" w:rsidP="00E318B8">
      <w:pPr>
        <w:pStyle w:val="ListParagraph"/>
        <w:numPr>
          <w:ilvl w:val="0"/>
          <w:numId w:val="9"/>
        </w:numPr>
        <w:rPr>
          <w:szCs w:val="26"/>
        </w:rPr>
      </w:pPr>
      <w:r w:rsidRPr="00DC67AF">
        <w:rPr>
          <w:szCs w:val="26"/>
        </w:rPr>
        <w:t>Thi công mô hình, thiết kế mạch điều khiển dùng họ chip ARM và CPLD.</w:t>
      </w:r>
    </w:p>
    <w:p w14:paraId="65678D99" w14:textId="77777777" w:rsidR="007B4C89" w:rsidRPr="00DC67AF" w:rsidRDefault="007B4C89" w:rsidP="00E318B8">
      <w:pPr>
        <w:pStyle w:val="ListParagraph"/>
        <w:numPr>
          <w:ilvl w:val="0"/>
          <w:numId w:val="9"/>
        </w:numPr>
        <w:rPr>
          <w:szCs w:val="26"/>
        </w:rPr>
      </w:pPr>
      <w:r w:rsidRPr="00DC67AF">
        <w:rPr>
          <w:szCs w:val="26"/>
        </w:rPr>
        <w:t>Thiết kế giải thuật điều khiển phù hợp để điều khiển được mô hình.</w:t>
      </w:r>
    </w:p>
    <w:p w14:paraId="50B024D6" w14:textId="77777777" w:rsidR="009D60A8" w:rsidRPr="00916CDE" w:rsidRDefault="009D60A8" w:rsidP="00E318B8">
      <w:pPr>
        <w:rPr>
          <w:szCs w:val="26"/>
        </w:rPr>
      </w:pPr>
    </w:p>
    <w:p w14:paraId="1082020F" w14:textId="77777777" w:rsidR="00740450" w:rsidRPr="000645CE" w:rsidRDefault="00745F9A" w:rsidP="00E318B8">
      <w:pPr>
        <w:pStyle w:val="Heading20"/>
        <w:rPr>
          <w:lang w:val="vi-VN"/>
        </w:rPr>
      </w:pPr>
      <w:bookmarkStart w:id="11" w:name="_Toc500323390"/>
      <w:bookmarkStart w:id="12" w:name="_Toc502147728"/>
      <w:r w:rsidRPr="000645CE">
        <w:rPr>
          <w:lang w:val="vi-VN"/>
        </w:rPr>
        <w:t xml:space="preserve">1.4 </w:t>
      </w:r>
      <w:r w:rsidR="00206BC5" w:rsidRPr="000645CE">
        <w:rPr>
          <w:lang w:val="vi-VN"/>
        </w:rPr>
        <w:t>Nhiệm vụ</w:t>
      </w:r>
      <w:r w:rsidR="00372BFC" w:rsidRPr="000645CE">
        <w:rPr>
          <w:lang w:val="vi-VN"/>
        </w:rPr>
        <w:t xml:space="preserve"> và nội dung</w:t>
      </w:r>
      <w:r w:rsidR="00206BC5" w:rsidRPr="000645CE">
        <w:rPr>
          <w:lang w:val="vi-VN"/>
        </w:rPr>
        <w:t xml:space="preserve"> của Luận văn</w:t>
      </w:r>
      <w:bookmarkEnd w:id="11"/>
      <w:bookmarkEnd w:id="12"/>
    </w:p>
    <w:p w14:paraId="6695A488" w14:textId="77777777" w:rsidR="00740450" w:rsidRPr="00916CDE" w:rsidRDefault="00740450" w:rsidP="00E318B8">
      <w:pPr>
        <w:rPr>
          <w:szCs w:val="26"/>
        </w:rPr>
      </w:pPr>
      <w:r w:rsidRPr="00916CDE">
        <w:rPr>
          <w:szCs w:val="26"/>
        </w:rPr>
        <w:t>Để thực hiện được Luận văn, nhóm sinh viên cần thực hiện các nhiệm vụ quan trọng:</w:t>
      </w:r>
    </w:p>
    <w:p w14:paraId="15D5E042" w14:textId="77777777" w:rsidR="00740450" w:rsidRPr="00DC67AF" w:rsidRDefault="00740450" w:rsidP="00E318B8">
      <w:pPr>
        <w:pStyle w:val="ListParagraph"/>
        <w:numPr>
          <w:ilvl w:val="0"/>
          <w:numId w:val="10"/>
        </w:numPr>
        <w:rPr>
          <w:szCs w:val="26"/>
        </w:rPr>
      </w:pPr>
      <w:r w:rsidRPr="00DC67AF">
        <w:rPr>
          <w:szCs w:val="26"/>
        </w:rPr>
        <w:t>Tìm hiểu sản phẩm, mô hình trên thực tế để chọn được mô hình thích hợp.</w:t>
      </w:r>
    </w:p>
    <w:p w14:paraId="4908F834" w14:textId="77777777" w:rsidR="00740450" w:rsidRPr="00DC67AF" w:rsidRDefault="00740450" w:rsidP="00E318B8">
      <w:pPr>
        <w:pStyle w:val="ListParagraph"/>
        <w:numPr>
          <w:ilvl w:val="0"/>
          <w:numId w:val="10"/>
        </w:numPr>
        <w:rPr>
          <w:szCs w:val="26"/>
        </w:rPr>
      </w:pPr>
      <w:r w:rsidRPr="00DC67AF">
        <w:rPr>
          <w:szCs w:val="26"/>
        </w:rPr>
        <w:t>Mô phỏng chứng minh được tính khả thi của mô hình.</w:t>
      </w:r>
    </w:p>
    <w:p w14:paraId="7826AD84" w14:textId="77777777" w:rsidR="00740450" w:rsidRPr="00DC67AF" w:rsidRDefault="00740450" w:rsidP="00E318B8">
      <w:pPr>
        <w:pStyle w:val="ListParagraph"/>
        <w:numPr>
          <w:ilvl w:val="0"/>
          <w:numId w:val="10"/>
        </w:numPr>
        <w:rPr>
          <w:szCs w:val="26"/>
        </w:rPr>
      </w:pPr>
      <w:r w:rsidRPr="00DC67AF">
        <w:rPr>
          <w:szCs w:val="26"/>
        </w:rPr>
        <w:t>Thiết kế mô hình, mạch điều khiển thông qua các kiến thức tích lũy được.</w:t>
      </w:r>
    </w:p>
    <w:p w14:paraId="7EDB9DDB" w14:textId="77777777" w:rsidR="00740450" w:rsidRPr="00DC67AF" w:rsidRDefault="00740450" w:rsidP="00E318B8">
      <w:pPr>
        <w:pStyle w:val="ListParagraph"/>
        <w:numPr>
          <w:ilvl w:val="0"/>
          <w:numId w:val="10"/>
        </w:numPr>
        <w:rPr>
          <w:szCs w:val="26"/>
        </w:rPr>
      </w:pPr>
      <w:r w:rsidRPr="00DC67AF">
        <w:rPr>
          <w:szCs w:val="26"/>
        </w:rPr>
        <w:t>Thi công mô hình, thử nghiệm, đánh giá các kết quả thu được.</w:t>
      </w:r>
    </w:p>
    <w:p w14:paraId="4A43D2F8" w14:textId="77777777" w:rsidR="00740450" w:rsidRPr="00DC67AF" w:rsidRDefault="00740450" w:rsidP="00E318B8">
      <w:pPr>
        <w:pStyle w:val="ListParagraph"/>
        <w:numPr>
          <w:ilvl w:val="0"/>
          <w:numId w:val="10"/>
        </w:numPr>
        <w:rPr>
          <w:szCs w:val="26"/>
        </w:rPr>
      </w:pPr>
      <w:r w:rsidRPr="00DC67AF">
        <w:rPr>
          <w:szCs w:val="26"/>
        </w:rPr>
        <w:t>Phát triển được phần mềm điều khiển, xây dựng hệ thống chuyên nghiệp, thẫm mỹ, đáp ứng được mục tiêu đã đề ra.</w:t>
      </w:r>
    </w:p>
    <w:p w14:paraId="27014A0A" w14:textId="77777777" w:rsidR="00740450" w:rsidRPr="00916CDE" w:rsidRDefault="00A4070D" w:rsidP="00E318B8">
      <w:pPr>
        <w:rPr>
          <w:szCs w:val="26"/>
        </w:rPr>
      </w:pPr>
      <w:r>
        <w:rPr>
          <w:szCs w:val="26"/>
        </w:rPr>
        <w:t>Nội dung Luận văn bao gồm 6</w:t>
      </w:r>
      <w:r w:rsidR="00740450" w:rsidRPr="00916CDE">
        <w:rPr>
          <w:szCs w:val="26"/>
        </w:rPr>
        <w:t xml:space="preserve"> chương:</w:t>
      </w:r>
    </w:p>
    <w:p w14:paraId="77822238" w14:textId="77777777" w:rsidR="00216D52" w:rsidRPr="008B2474" w:rsidRDefault="00216D52" w:rsidP="00E318B8">
      <w:pPr>
        <w:pStyle w:val="ListParagraph"/>
        <w:numPr>
          <w:ilvl w:val="0"/>
          <w:numId w:val="13"/>
        </w:numPr>
        <w:rPr>
          <w:b/>
          <w:szCs w:val="26"/>
        </w:rPr>
      </w:pPr>
      <w:r w:rsidRPr="008B2474">
        <w:rPr>
          <w:b/>
          <w:szCs w:val="26"/>
        </w:rPr>
        <w:t>Chương 1: Giới thiệu đề tài</w:t>
      </w:r>
    </w:p>
    <w:p w14:paraId="5667AE36" w14:textId="77777777" w:rsidR="00216D52" w:rsidRPr="008B2474" w:rsidRDefault="00216D52" w:rsidP="00E318B8">
      <w:pPr>
        <w:pStyle w:val="ListParagraph"/>
        <w:numPr>
          <w:ilvl w:val="0"/>
          <w:numId w:val="13"/>
        </w:numPr>
        <w:rPr>
          <w:b/>
          <w:szCs w:val="26"/>
        </w:rPr>
      </w:pPr>
      <w:r w:rsidRPr="008B2474">
        <w:rPr>
          <w:b/>
          <w:szCs w:val="26"/>
        </w:rPr>
        <w:t>Chương 2: Giới thiệu tổng quan về Hexapod</w:t>
      </w:r>
    </w:p>
    <w:p w14:paraId="62932ECC" w14:textId="77777777" w:rsidR="00855E49" w:rsidRPr="008B2474" w:rsidRDefault="00216D52" w:rsidP="00E318B8">
      <w:pPr>
        <w:pStyle w:val="ListParagraph"/>
        <w:numPr>
          <w:ilvl w:val="0"/>
          <w:numId w:val="13"/>
        </w:numPr>
        <w:rPr>
          <w:b/>
          <w:szCs w:val="26"/>
        </w:rPr>
      </w:pPr>
      <w:r w:rsidRPr="008B2474">
        <w:rPr>
          <w:b/>
          <w:szCs w:val="26"/>
        </w:rPr>
        <w:t xml:space="preserve">Chương 3: </w:t>
      </w:r>
      <w:r w:rsidR="00855E49" w:rsidRPr="008B2474">
        <w:rPr>
          <w:b/>
          <w:szCs w:val="26"/>
        </w:rPr>
        <w:t>Thiết kế, thi công mô hình Hexapod</w:t>
      </w:r>
    </w:p>
    <w:p w14:paraId="43773880" w14:textId="77777777" w:rsidR="00855E49" w:rsidRPr="008B2474" w:rsidRDefault="00855E49" w:rsidP="00E318B8">
      <w:pPr>
        <w:pStyle w:val="ListParagraph"/>
        <w:numPr>
          <w:ilvl w:val="0"/>
          <w:numId w:val="13"/>
        </w:numPr>
        <w:rPr>
          <w:b/>
          <w:szCs w:val="26"/>
        </w:rPr>
      </w:pPr>
      <w:r w:rsidRPr="008B2474">
        <w:rPr>
          <w:b/>
          <w:szCs w:val="26"/>
        </w:rPr>
        <w:t>Chương 4: Bộ điều khiển, phần mềm và giải thuật điều khiển mô hình</w:t>
      </w:r>
    </w:p>
    <w:p w14:paraId="4FBF7205" w14:textId="77777777" w:rsidR="005D4F7F" w:rsidRPr="008B2474" w:rsidRDefault="00855E49" w:rsidP="00E318B8">
      <w:pPr>
        <w:pStyle w:val="ListParagraph"/>
        <w:numPr>
          <w:ilvl w:val="0"/>
          <w:numId w:val="13"/>
        </w:numPr>
        <w:rPr>
          <w:b/>
          <w:szCs w:val="26"/>
        </w:rPr>
      </w:pPr>
      <w:r w:rsidRPr="008B2474">
        <w:rPr>
          <w:b/>
          <w:szCs w:val="26"/>
        </w:rPr>
        <w:t xml:space="preserve">Chương 5: </w:t>
      </w:r>
      <w:r w:rsidR="005D4F7F" w:rsidRPr="008B2474">
        <w:rPr>
          <w:b/>
          <w:szCs w:val="26"/>
        </w:rPr>
        <w:t>Thử nghiệm mô hình</w:t>
      </w:r>
    </w:p>
    <w:p w14:paraId="7E861CC1" w14:textId="77777777" w:rsidR="00BE4B07" w:rsidRPr="006B5CFC" w:rsidRDefault="005D4F7F" w:rsidP="00E318B8">
      <w:pPr>
        <w:pStyle w:val="ListParagraph"/>
        <w:numPr>
          <w:ilvl w:val="0"/>
          <w:numId w:val="13"/>
        </w:numPr>
        <w:rPr>
          <w:szCs w:val="26"/>
        </w:rPr>
      </w:pPr>
      <w:r w:rsidRPr="008B2474">
        <w:rPr>
          <w:b/>
          <w:szCs w:val="26"/>
        </w:rPr>
        <w:t>Chương 6: Kết luận và hướng phát triển</w:t>
      </w:r>
      <w:r w:rsidR="00BE4B07" w:rsidRPr="006B5CFC">
        <w:rPr>
          <w:szCs w:val="26"/>
        </w:rPr>
        <w:br w:type="page"/>
      </w:r>
    </w:p>
    <w:p w14:paraId="7A0A0A60" w14:textId="77777777" w:rsidR="00BE4B07" w:rsidRPr="000645CE" w:rsidRDefault="00BE4B07" w:rsidP="0046759B">
      <w:pPr>
        <w:pStyle w:val="Heading1"/>
      </w:pPr>
      <w:bookmarkStart w:id="13" w:name="_Toc500323391"/>
      <w:bookmarkStart w:id="14" w:name="_Toc502147729"/>
      <w:r w:rsidRPr="000645CE">
        <w:lastRenderedPageBreak/>
        <w:t>CHƯƠNG 2: GIỚI THIỆU TỔNG QUAN VỀ HEXAPOD</w:t>
      </w:r>
      <w:bookmarkEnd w:id="13"/>
      <w:bookmarkEnd w:id="14"/>
    </w:p>
    <w:p w14:paraId="6E3D053A" w14:textId="77777777" w:rsidR="009D60A8" w:rsidRPr="00916CDE" w:rsidRDefault="009D60A8" w:rsidP="00E318B8">
      <w:pPr>
        <w:rPr>
          <w:szCs w:val="26"/>
        </w:rPr>
      </w:pPr>
    </w:p>
    <w:p w14:paraId="35FE61C1" w14:textId="77777777" w:rsidR="00BE4B07" w:rsidRPr="000645CE" w:rsidRDefault="00B82351" w:rsidP="00E318B8">
      <w:pPr>
        <w:pStyle w:val="Heading20"/>
        <w:rPr>
          <w:lang w:val="vi-VN"/>
        </w:rPr>
      </w:pPr>
      <w:bookmarkStart w:id="15" w:name="_Toc500323392"/>
      <w:bookmarkStart w:id="16" w:name="_Toc502147730"/>
      <w:r w:rsidRPr="00B82351">
        <w:rPr>
          <w:lang w:val="vi-VN"/>
        </w:rPr>
        <w:t xml:space="preserve">2.1.  </w:t>
      </w:r>
      <w:r w:rsidR="00BE4B07" w:rsidRPr="000645CE">
        <w:rPr>
          <w:lang w:val="vi-VN"/>
        </w:rPr>
        <w:t>Tổng quan về thiết kế và điều khiển tay máy song song Hexapod theo mô hình Stewart – Gough Platform</w:t>
      </w:r>
      <w:bookmarkEnd w:id="15"/>
      <w:bookmarkEnd w:id="16"/>
    </w:p>
    <w:p w14:paraId="7AF9014D" w14:textId="77777777" w:rsidR="00852B9D" w:rsidRPr="00916CDE" w:rsidRDefault="00852B9D" w:rsidP="00E318B8">
      <w:pPr>
        <w:pStyle w:val="Heading30"/>
      </w:pPr>
      <w:bookmarkStart w:id="17" w:name="_Toc500323393"/>
      <w:bookmarkStart w:id="18" w:name="_Toc502147731"/>
      <w:r w:rsidRPr="00916CDE">
        <w:t>2.1.1 Giới thiệu</w:t>
      </w:r>
      <w:r w:rsidR="00B323DD" w:rsidRPr="00BA166C">
        <w:t xml:space="preserve"> sơ lược</w:t>
      </w:r>
      <w:r w:rsidRPr="00916CDE">
        <w:t xml:space="preserve"> về tay máy song song</w:t>
      </w:r>
      <w:bookmarkEnd w:id="17"/>
      <w:bookmarkEnd w:id="18"/>
    </w:p>
    <w:p w14:paraId="3DB3DF28" w14:textId="77777777" w:rsidR="00D42868" w:rsidRDefault="00852B9D" w:rsidP="00E318B8">
      <w:pPr>
        <w:rPr>
          <w:szCs w:val="26"/>
        </w:rPr>
      </w:pPr>
      <w:r w:rsidRPr="00916CDE">
        <w:rPr>
          <w:szCs w:val="26"/>
        </w:rPr>
        <w:t>Tay máy song song kiểu Stewart –</w:t>
      </w:r>
      <w:r w:rsidR="000E7E81" w:rsidRPr="000E7E81">
        <w:rPr>
          <w:szCs w:val="26"/>
        </w:rPr>
        <w:t xml:space="preserve"> Gough</w:t>
      </w:r>
      <w:r w:rsidR="00BA166C">
        <w:rPr>
          <w:szCs w:val="26"/>
        </w:rPr>
        <w:t xml:space="preserve"> Platform </w:t>
      </w:r>
      <w:r w:rsidR="00BA166C" w:rsidRPr="00BA166C">
        <w:rPr>
          <w:szCs w:val="26"/>
        </w:rPr>
        <w:t>là một tay máy song song có</w:t>
      </w:r>
      <w:r w:rsidRPr="00916CDE">
        <w:rPr>
          <w:szCs w:val="26"/>
        </w:rPr>
        <w:t xml:space="preserve"> 6 bậc tự do</w:t>
      </w:r>
      <w:r w:rsidR="00284437" w:rsidRPr="00284437">
        <w:rPr>
          <w:szCs w:val="26"/>
        </w:rPr>
        <w:t>,</w:t>
      </w:r>
      <w:r w:rsidRPr="00916CDE">
        <w:rPr>
          <w:szCs w:val="26"/>
        </w:rPr>
        <w:t xml:space="preserve"> được cấu tạo bởi một mặt phẳng nền (base platform</w:t>
      </w:r>
      <w:r w:rsidR="00FD7EE9" w:rsidRPr="00FD7EE9">
        <w:rPr>
          <w:szCs w:val="26"/>
        </w:rPr>
        <w:t xml:space="preserve"> – tạm gọi là base</w:t>
      </w:r>
      <w:r w:rsidRPr="00916CDE">
        <w:rPr>
          <w:szCs w:val="26"/>
        </w:rPr>
        <w:t>),</w:t>
      </w:r>
      <w:r w:rsidR="000E7E81" w:rsidRPr="000E7E81">
        <w:rPr>
          <w:szCs w:val="26"/>
        </w:rPr>
        <w:t xml:space="preserve"> một</w:t>
      </w:r>
      <w:r w:rsidRPr="00916CDE">
        <w:rPr>
          <w:szCs w:val="26"/>
        </w:rPr>
        <w:t xml:space="preserve"> tấm chuyển động (payload platform</w:t>
      </w:r>
      <w:r w:rsidR="00FD7EE9" w:rsidRPr="004B087E">
        <w:rPr>
          <w:szCs w:val="26"/>
        </w:rPr>
        <w:t xml:space="preserve"> – tạm gọi là platform</w:t>
      </w:r>
      <w:r w:rsidRPr="00916CDE">
        <w:rPr>
          <w:szCs w:val="26"/>
        </w:rPr>
        <w:t>) và 6 chân dẫn động</w:t>
      </w:r>
      <w:r w:rsidR="0082341F" w:rsidRPr="0082341F">
        <w:rPr>
          <w:szCs w:val="26"/>
        </w:rPr>
        <w:t xml:space="preserve"> [</w:t>
      </w:r>
      <w:r w:rsidR="0082341F" w:rsidRPr="00D5210D">
        <w:rPr>
          <w:szCs w:val="26"/>
        </w:rPr>
        <w:t>1</w:t>
      </w:r>
      <w:r w:rsidR="0082341F" w:rsidRPr="0082341F">
        <w:rPr>
          <w:szCs w:val="26"/>
        </w:rPr>
        <w:t>]</w:t>
      </w:r>
      <w:r w:rsidR="00D5210D" w:rsidRPr="00D5210D">
        <w:rPr>
          <w:szCs w:val="26"/>
        </w:rPr>
        <w:t xml:space="preserve"> , [2], [</w:t>
      </w:r>
      <w:r w:rsidR="00D5210D" w:rsidRPr="007D60C9">
        <w:rPr>
          <w:szCs w:val="26"/>
        </w:rPr>
        <w:t>3</w:t>
      </w:r>
      <w:r w:rsidR="00D5210D" w:rsidRPr="00D5210D">
        <w:rPr>
          <w:szCs w:val="26"/>
        </w:rPr>
        <w:t>]</w:t>
      </w:r>
      <w:r w:rsidRPr="00916CDE">
        <w:rPr>
          <w:szCs w:val="26"/>
        </w:rPr>
        <w:t>. Các chân dẫn động này có khả năng thay đổi chiều dài và kết nối với hai mặt phẳng</w:t>
      </w:r>
      <w:r w:rsidR="000E7E81" w:rsidRPr="000E7E81">
        <w:rPr>
          <w:szCs w:val="26"/>
        </w:rPr>
        <w:t xml:space="preserve"> nói trên</w:t>
      </w:r>
      <w:r w:rsidRPr="00916CDE">
        <w:rPr>
          <w:szCs w:val="26"/>
        </w:rPr>
        <w:t xml:space="preserve"> thông qua các khớp nối (khớp cầ</w:t>
      </w:r>
      <w:r w:rsidR="000E7E81">
        <w:rPr>
          <w:szCs w:val="26"/>
        </w:rPr>
        <w:t xml:space="preserve">u , </w:t>
      </w:r>
      <w:r w:rsidRPr="00916CDE">
        <w:rPr>
          <w:szCs w:val="26"/>
        </w:rPr>
        <w:t>khớp các đăng</w:t>
      </w:r>
      <w:r w:rsidR="00284437" w:rsidRPr="00284437">
        <w:rPr>
          <w:szCs w:val="26"/>
        </w:rPr>
        <w:t>, khớp lăng trụ</w:t>
      </w:r>
      <w:r w:rsidR="000E7E81" w:rsidRPr="000E7E81">
        <w:rPr>
          <w:szCs w:val="26"/>
        </w:rPr>
        <w:t xml:space="preserve"> hoặc khớp mắt trâu,</w:t>
      </w:r>
      <w:r w:rsidR="000E7E81">
        <w:rPr>
          <w:szCs w:val="26"/>
        </w:rPr>
        <w:t>…</w:t>
      </w:r>
      <w:r w:rsidRPr="00916CDE">
        <w:rPr>
          <w:szCs w:val="26"/>
        </w:rPr>
        <w:t>) tạ</w:t>
      </w:r>
      <w:r w:rsidR="000E7E81">
        <w:rPr>
          <w:szCs w:val="26"/>
        </w:rPr>
        <w:t>i các góc của mặt phẳng nền và tấm chuyển động</w:t>
      </w:r>
      <w:r w:rsidRPr="00916CDE">
        <w:rPr>
          <w:szCs w:val="26"/>
        </w:rPr>
        <w:t xml:space="preserve">. </w:t>
      </w:r>
      <w:r w:rsidR="00284437" w:rsidRPr="00284437">
        <w:rPr>
          <w:szCs w:val="26"/>
        </w:rPr>
        <w:t>Chân dẫn động có thể là trục vitme, chân điều khiển bằng thủy lực hoặc khí nén, cấu trúc trượt dạng chữ X, hoặc dùng động cơ quay trực tiếp</w:t>
      </w:r>
      <w:r w:rsidR="00695244" w:rsidRPr="00695244">
        <w:rPr>
          <w:szCs w:val="26"/>
        </w:rPr>
        <w:t>, truyền động qua 2 khâu (</w:t>
      </w:r>
      <w:r w:rsidR="00695244" w:rsidRPr="00E8593F">
        <w:rPr>
          <w:szCs w:val="26"/>
        </w:rPr>
        <w:t>một khâu tịnh tiến và một khâu quay</w:t>
      </w:r>
      <w:r w:rsidR="00695244" w:rsidRPr="00695244">
        <w:rPr>
          <w:szCs w:val="26"/>
        </w:rPr>
        <w:t>)</w:t>
      </w:r>
      <w:r w:rsidR="00284437" w:rsidRPr="00284437">
        <w:rPr>
          <w:szCs w:val="26"/>
        </w:rPr>
        <w:t xml:space="preserve">. </w:t>
      </w:r>
      <w:r w:rsidR="00BA166C" w:rsidRPr="00BA166C">
        <w:rPr>
          <w:szCs w:val="26"/>
        </w:rPr>
        <w:t>Mô hình đơn giản của tay máy song song gồm c</w:t>
      </w:r>
      <w:r w:rsidRPr="00916CDE">
        <w:rPr>
          <w:szCs w:val="26"/>
        </w:rPr>
        <w:t>ác khớp nối giữa các chân với mặt phẳng nền và tấm chuyển động được bố</w:t>
      </w:r>
      <w:r w:rsidR="00D42868">
        <w:rPr>
          <w:szCs w:val="26"/>
        </w:rPr>
        <w:t xml:space="preserve"> trí như hình 2.1.</w:t>
      </w:r>
    </w:p>
    <w:p w14:paraId="3884E8DC" w14:textId="77777777" w:rsidR="00852B9D" w:rsidRPr="00916CDE" w:rsidRDefault="00B20029" w:rsidP="00E318B8">
      <w:pPr>
        <w:jc w:val="center"/>
        <w:rPr>
          <w:szCs w:val="26"/>
        </w:rPr>
      </w:pPr>
      <w:r>
        <w:rPr>
          <w:szCs w:val="26"/>
          <w:lang w:val="en-US"/>
        </w:rPr>
        <w:drawing>
          <wp:inline distT="0" distB="0" distL="0" distR="0" wp14:anchorId="09D388A4" wp14:editId="132DAD8F">
            <wp:extent cx="4190476" cy="2838095"/>
            <wp:effectExtent l="0" t="0" r="635" b="63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model.bmp"/>
                    <pic:cNvPicPr/>
                  </pic:nvPicPr>
                  <pic:blipFill>
                    <a:blip r:embed="rId13">
                      <a:extLst>
                        <a:ext uri="{28A0092B-C50C-407E-A947-70E740481C1C}">
                          <a14:useLocalDpi xmlns:a14="http://schemas.microsoft.com/office/drawing/2010/main" val="0"/>
                        </a:ext>
                      </a:extLst>
                    </a:blip>
                    <a:stretch>
                      <a:fillRect/>
                    </a:stretch>
                  </pic:blipFill>
                  <pic:spPr>
                    <a:xfrm>
                      <a:off x="0" y="0"/>
                      <a:ext cx="4190476" cy="2838095"/>
                    </a:xfrm>
                    <a:prstGeom prst="rect">
                      <a:avLst/>
                    </a:prstGeom>
                  </pic:spPr>
                </pic:pic>
              </a:graphicData>
            </a:graphic>
          </wp:inline>
        </w:drawing>
      </w:r>
    </w:p>
    <w:p w14:paraId="5DE605E7" w14:textId="77777777" w:rsidR="00852B9D" w:rsidRPr="00916CDE" w:rsidRDefault="00852B9D" w:rsidP="00E318B8">
      <w:pPr>
        <w:pStyle w:val="HinhAnh"/>
        <w:spacing w:line="360" w:lineRule="auto"/>
      </w:pPr>
      <w:bookmarkStart w:id="19" w:name="_Toc502147852"/>
      <w:r w:rsidRPr="00916CDE">
        <w:lastRenderedPageBreak/>
        <w:t>Hình 2.1 Mô hình tay máy song song kiểu Stewart –</w:t>
      </w:r>
      <w:r w:rsidR="00B20029" w:rsidRPr="00FD7EE9">
        <w:t xml:space="preserve"> Gough</w:t>
      </w:r>
      <w:r w:rsidRPr="00916CDE">
        <w:t xml:space="preserve"> Platform</w:t>
      </w:r>
      <w:bookmarkEnd w:id="19"/>
    </w:p>
    <w:p w14:paraId="5C7D61C8" w14:textId="77777777" w:rsidR="00852B9D" w:rsidRPr="008A1774" w:rsidRDefault="008A1774" w:rsidP="00E318B8">
      <w:pPr>
        <w:rPr>
          <w:szCs w:val="26"/>
        </w:rPr>
      </w:pPr>
      <w:r w:rsidRPr="008A1774">
        <w:rPr>
          <w:szCs w:val="26"/>
        </w:rPr>
        <w:t>Ta có công thức tính số bậc tự do của tay máy song song (dùng công thức tính số bậc tự do của cơ cấu trong không gian)</w:t>
      </w:r>
      <w:r w:rsidR="007D60C9" w:rsidRPr="007D60C9">
        <w:rPr>
          <w:szCs w:val="26"/>
        </w:rPr>
        <w:t xml:space="preserve"> [4]</w:t>
      </w:r>
      <w:r w:rsidR="007D60C9">
        <w:rPr>
          <w:szCs w:val="26"/>
        </w:rPr>
        <w:t xml:space="preserve">, </w:t>
      </w:r>
      <w:r w:rsidR="007D60C9" w:rsidRPr="007D60C9">
        <w:rPr>
          <w:szCs w:val="26"/>
        </w:rPr>
        <w:t>[5]</w:t>
      </w:r>
      <w:r w:rsidRPr="008A1774">
        <w:rPr>
          <w:szCs w:val="26"/>
        </w:rPr>
        <w:t>:</w:t>
      </w:r>
    </w:p>
    <w:p w14:paraId="511D20F4" w14:textId="77777777" w:rsidR="00745BE3" w:rsidRPr="00916CDE" w:rsidRDefault="008A1774" w:rsidP="00E318B8">
      <w:pPr>
        <w:ind w:left="1440" w:firstLine="720"/>
        <w:jc w:val="center"/>
        <w:rPr>
          <w:szCs w:val="26"/>
        </w:rPr>
      </w:pPr>
      <w:r w:rsidRPr="008A1774">
        <w:rPr>
          <w:position w:val="-12"/>
          <w:szCs w:val="26"/>
          <w:lang w:val="en-US"/>
        </w:rPr>
        <w:object w:dxaOrig="4880" w:dyaOrig="380" w14:anchorId="5A6800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75pt;height:18.75pt" o:ole="">
            <v:imagedata r:id="rId14" o:title=""/>
          </v:shape>
          <o:OLEObject Type="Embed" ProgID="Equation.DSMT4" ShapeID="_x0000_i1025" DrawAspect="Content" ObjectID="_1654423380" r:id="rId15"/>
        </w:object>
      </w:r>
      <w:r w:rsidRPr="008A1774">
        <w:rPr>
          <w:szCs w:val="26"/>
        </w:rPr>
        <w:t xml:space="preserve"> </w:t>
      </w:r>
      <w:r>
        <w:rPr>
          <w:szCs w:val="26"/>
        </w:rPr>
        <w:tab/>
      </w:r>
      <w:r>
        <w:rPr>
          <w:szCs w:val="26"/>
        </w:rPr>
        <w:tab/>
      </w:r>
      <w:r w:rsidR="00745BE3" w:rsidRPr="00916CDE">
        <w:rPr>
          <w:szCs w:val="26"/>
        </w:rPr>
        <w:t>(2.1)</w:t>
      </w:r>
    </w:p>
    <w:p w14:paraId="65860EAC" w14:textId="77777777" w:rsidR="009A05C0" w:rsidRPr="008A1774" w:rsidRDefault="009A05C0" w:rsidP="008A1774">
      <w:pPr>
        <w:rPr>
          <w:rFonts w:eastAsiaTheme="minorEastAsia"/>
          <w:szCs w:val="26"/>
        </w:rPr>
      </w:pPr>
      <w:r w:rsidRPr="00916CDE">
        <w:rPr>
          <w:rFonts w:eastAsiaTheme="minorEastAsia"/>
          <w:szCs w:val="26"/>
        </w:rPr>
        <w:t xml:space="preserve">Trong đó: </w:t>
      </w:r>
      <w:r w:rsidRPr="00916CDE">
        <w:rPr>
          <w:rFonts w:eastAsiaTheme="minorEastAsia"/>
          <w:szCs w:val="26"/>
        </w:rPr>
        <w:tab/>
      </w:r>
      <w:r w:rsidR="008A1774" w:rsidRPr="008A1774">
        <w:rPr>
          <w:rFonts w:eastAsiaTheme="minorEastAsia"/>
          <w:szCs w:val="26"/>
        </w:rPr>
        <w:t>n: số khâu động</w:t>
      </w:r>
    </w:p>
    <w:p w14:paraId="62EDDB1D" w14:textId="77777777" w:rsidR="008A1774" w:rsidRDefault="008A1774" w:rsidP="008A1774">
      <w:pPr>
        <w:rPr>
          <w:rFonts w:eastAsiaTheme="minorEastAsia"/>
          <w:szCs w:val="26"/>
          <w:lang w:val="en-US"/>
        </w:rPr>
      </w:pPr>
      <w:r>
        <w:rPr>
          <w:rFonts w:eastAsiaTheme="minorEastAsia"/>
          <w:szCs w:val="26"/>
        </w:rPr>
        <w:tab/>
      </w:r>
      <w:r>
        <w:rPr>
          <w:rFonts w:eastAsiaTheme="minorEastAsia"/>
          <w:szCs w:val="26"/>
        </w:rPr>
        <w:tab/>
      </w:r>
      <w:r>
        <w:rPr>
          <w:rFonts w:eastAsiaTheme="minorEastAsia"/>
          <w:szCs w:val="26"/>
          <w:lang w:val="en-US"/>
        </w:rPr>
        <w:t>p</w:t>
      </w:r>
      <w:r>
        <w:rPr>
          <w:rFonts w:eastAsiaTheme="minorEastAsia"/>
          <w:szCs w:val="26"/>
          <w:vertAlign w:val="subscript"/>
          <w:lang w:val="en-US"/>
        </w:rPr>
        <w:t>i</w:t>
      </w:r>
      <w:r>
        <w:rPr>
          <w:rFonts w:eastAsiaTheme="minorEastAsia"/>
          <w:szCs w:val="26"/>
          <w:lang w:val="en-US"/>
        </w:rPr>
        <w:t>: số các khớp loại i</w:t>
      </w:r>
    </w:p>
    <w:p w14:paraId="59FBC053" w14:textId="77777777" w:rsidR="008A1774" w:rsidRDefault="008A1774" w:rsidP="008A1774">
      <w:pPr>
        <w:rPr>
          <w:rFonts w:eastAsiaTheme="minorEastAsia"/>
          <w:szCs w:val="26"/>
          <w:lang w:val="en-US"/>
        </w:rPr>
      </w:pPr>
      <w:r>
        <w:rPr>
          <w:rFonts w:eastAsiaTheme="minorEastAsia"/>
          <w:szCs w:val="26"/>
          <w:lang w:val="en-US"/>
        </w:rPr>
        <w:tab/>
      </w:r>
      <w:r>
        <w:rPr>
          <w:rFonts w:eastAsiaTheme="minorEastAsia"/>
          <w:szCs w:val="26"/>
          <w:lang w:val="en-US"/>
        </w:rPr>
        <w:tab/>
        <w:t>R: số các ràng buộc trùng</w:t>
      </w:r>
    </w:p>
    <w:p w14:paraId="2A0E135C" w14:textId="77777777" w:rsidR="008A1774" w:rsidRDefault="008A1774" w:rsidP="008A1774">
      <w:pPr>
        <w:rPr>
          <w:rFonts w:eastAsiaTheme="minorEastAsia"/>
          <w:szCs w:val="26"/>
          <w:lang w:val="en-US"/>
        </w:rPr>
      </w:pPr>
      <w:r>
        <w:rPr>
          <w:rFonts w:eastAsiaTheme="minorEastAsia"/>
          <w:szCs w:val="26"/>
          <w:lang w:val="en-US"/>
        </w:rPr>
        <w:tab/>
      </w:r>
      <w:r>
        <w:rPr>
          <w:rFonts w:eastAsiaTheme="minorEastAsia"/>
          <w:szCs w:val="26"/>
          <w:lang w:val="en-US"/>
        </w:rPr>
        <w:tab/>
        <w:t>R’: số các ràng buộc thừa</w:t>
      </w:r>
    </w:p>
    <w:p w14:paraId="790976C7" w14:textId="77777777" w:rsidR="008A1774" w:rsidRPr="008A1774" w:rsidRDefault="008A1774" w:rsidP="008A1774">
      <w:pPr>
        <w:rPr>
          <w:rFonts w:eastAsiaTheme="minorEastAsia"/>
          <w:szCs w:val="26"/>
          <w:lang w:val="en-US"/>
        </w:rPr>
      </w:pPr>
      <w:r>
        <w:rPr>
          <w:rFonts w:eastAsiaTheme="minorEastAsia"/>
          <w:szCs w:val="26"/>
          <w:lang w:val="en-US"/>
        </w:rPr>
        <w:tab/>
      </w:r>
      <w:r>
        <w:rPr>
          <w:rFonts w:eastAsiaTheme="minorEastAsia"/>
          <w:szCs w:val="26"/>
          <w:lang w:val="en-US"/>
        </w:rPr>
        <w:tab/>
        <w:t>S: số các bậc tự do thừa</w:t>
      </w:r>
    </w:p>
    <w:p w14:paraId="7B1E9FA2" w14:textId="77777777" w:rsidR="00C263DF" w:rsidRDefault="00C263DF" w:rsidP="00E318B8">
      <w:pPr>
        <w:rPr>
          <w:szCs w:val="26"/>
        </w:rPr>
      </w:pPr>
      <w:r w:rsidRPr="00B9335D">
        <w:rPr>
          <w:szCs w:val="26"/>
        </w:rPr>
        <w:t>Với mô hình</w:t>
      </w:r>
      <w:r w:rsidR="00B9335D" w:rsidRPr="00B9335D">
        <w:rPr>
          <w:szCs w:val="26"/>
        </w:rPr>
        <w:t xml:space="preserve"> được xây dựng trong Luận</w:t>
      </w:r>
      <w:r w:rsidR="008C6398">
        <w:rPr>
          <w:szCs w:val="26"/>
        </w:rPr>
        <w:t xml:space="preserve"> văn, chúng tôi sử dụng </w:t>
      </w:r>
      <w:r w:rsidR="008C6398" w:rsidRPr="008C6398">
        <w:rPr>
          <w:szCs w:val="26"/>
        </w:rPr>
        <w:t xml:space="preserve">hai cánh tay khác nhau để thay đổi khoảng cách giữa hai tấm phẳng (base và </w:t>
      </w:r>
      <w:r w:rsidR="00FC7CA0">
        <w:rPr>
          <w:szCs w:val="26"/>
        </w:rPr>
        <w:t>payload</w:t>
      </w:r>
      <w:r w:rsidR="008C6398" w:rsidRPr="008C6398">
        <w:rPr>
          <w:szCs w:val="26"/>
        </w:rPr>
        <w:t xml:space="preserve">), được kết nối với nhau qua </w:t>
      </w:r>
      <w:r w:rsidR="008C6398">
        <w:rPr>
          <w:szCs w:val="26"/>
        </w:rPr>
        <w:t>vòng bi</w:t>
      </w:r>
      <w:r w:rsidR="00FF4EC2">
        <w:rPr>
          <w:szCs w:val="26"/>
        </w:rPr>
        <w:t xml:space="preserve"> mắt trâu</w:t>
      </w:r>
      <w:r w:rsidR="00FF4EC2" w:rsidRPr="00FF4EC2">
        <w:rPr>
          <w:szCs w:val="26"/>
        </w:rPr>
        <w:t xml:space="preserve"> </w:t>
      </w:r>
      <w:r w:rsidR="00B9335D" w:rsidRPr="00B9335D">
        <w:rPr>
          <w:szCs w:val="26"/>
        </w:rPr>
        <w:t>(</w:t>
      </w:r>
      <w:r w:rsidR="00FF4EC2" w:rsidRPr="00FF4EC2">
        <w:rPr>
          <w:szCs w:val="26"/>
        </w:rPr>
        <w:t>spherical bearings</w:t>
      </w:r>
      <w:r w:rsidR="00B9335D" w:rsidRPr="00B9335D">
        <w:rPr>
          <w:szCs w:val="26"/>
        </w:rPr>
        <w:t>)</w:t>
      </w:r>
      <w:r w:rsidR="008C6398" w:rsidRPr="008C6398">
        <w:rPr>
          <w:szCs w:val="26"/>
        </w:rPr>
        <w:t xml:space="preserve"> và cá</w:t>
      </w:r>
      <w:r w:rsidR="005B01C1">
        <w:rPr>
          <w:szCs w:val="26"/>
        </w:rPr>
        <w:t>c khớp bản lể, khi đó, ta được:</w:t>
      </w:r>
    </w:p>
    <w:p w14:paraId="60DF070E" w14:textId="77777777" w:rsidR="00F41222" w:rsidRPr="00284437" w:rsidRDefault="005B01C1" w:rsidP="00E318B8">
      <w:pPr>
        <w:rPr>
          <w:szCs w:val="26"/>
        </w:rPr>
      </w:pPr>
      <w:r w:rsidRPr="005B01C1">
        <w:rPr>
          <w:position w:val="-112"/>
          <w:szCs w:val="26"/>
        </w:rPr>
        <w:object w:dxaOrig="8940" w:dyaOrig="2380" w14:anchorId="62E20F0D">
          <v:shape id="_x0000_i1026" type="#_x0000_t75" style="width:447pt;height:119.25pt" o:ole="">
            <v:imagedata r:id="rId16" o:title=""/>
          </v:shape>
          <o:OLEObject Type="Embed" ProgID="Equation.DSMT4" ShapeID="_x0000_i1026" DrawAspect="Content" ObjectID="_1654423381" r:id="rId17"/>
        </w:object>
      </w:r>
      <w:r w:rsidR="00F41222" w:rsidRPr="00F41222">
        <w:rPr>
          <w:szCs w:val="26"/>
        </w:rPr>
        <w:t xml:space="preserve">Như vậy, tay máy được xây dựng trong Luận văn có tấm chuyển động đáp ứng được 6 bậc tự do, thỏa yêu cầu quan trọng nhất để xây dựng một mô hình tay máy song song có 6 bậc tự do theo kiểu Stewart – Gough Platform. </w:t>
      </w:r>
      <w:r w:rsidR="00F41222" w:rsidRPr="00284437">
        <w:rPr>
          <w:szCs w:val="26"/>
        </w:rPr>
        <w:t>Chi tiết về cấu trúc của mô hình được đề cập ở các phần sau.</w:t>
      </w:r>
    </w:p>
    <w:p w14:paraId="671E9201" w14:textId="77777777" w:rsidR="00852B9D" w:rsidRPr="00916CDE" w:rsidRDefault="002E6260" w:rsidP="00E318B8">
      <w:pPr>
        <w:pStyle w:val="Heading30"/>
      </w:pPr>
      <w:bookmarkStart w:id="20" w:name="_Toc500323394"/>
      <w:bookmarkStart w:id="21" w:name="_Toc502147732"/>
      <w:r w:rsidRPr="00916CDE">
        <w:t>2.1</w:t>
      </w:r>
      <w:r w:rsidR="00852B9D" w:rsidRPr="00916CDE">
        <w:t>.2 Tình hình nghiên cứu về tay máy song song kiểu Stewart – Platform</w:t>
      </w:r>
      <w:bookmarkEnd w:id="20"/>
      <w:bookmarkEnd w:id="21"/>
      <w:r w:rsidR="00852B9D" w:rsidRPr="00916CDE">
        <w:t xml:space="preserve"> </w:t>
      </w:r>
    </w:p>
    <w:p w14:paraId="1AD41C1D" w14:textId="77777777" w:rsidR="00C8471E" w:rsidRPr="000C10FC" w:rsidRDefault="00C8471E" w:rsidP="00E318B8">
      <w:pPr>
        <w:pStyle w:val="ListParagraph"/>
        <w:numPr>
          <w:ilvl w:val="0"/>
          <w:numId w:val="14"/>
        </w:numPr>
        <w:rPr>
          <w:szCs w:val="26"/>
        </w:rPr>
      </w:pPr>
      <w:r w:rsidRPr="000C10FC">
        <w:rPr>
          <w:szCs w:val="26"/>
        </w:rPr>
        <w:t>Tình hình nghiên cứu trên thế giới</w:t>
      </w:r>
    </w:p>
    <w:p w14:paraId="56473FA7" w14:textId="77777777" w:rsidR="00BE4B07" w:rsidRPr="00916CDE" w:rsidRDefault="00E96BE9" w:rsidP="00E318B8">
      <w:pPr>
        <w:rPr>
          <w:szCs w:val="26"/>
          <w:u w:val="single"/>
        </w:rPr>
      </w:pPr>
      <w:r w:rsidRPr="00E96BE9">
        <w:rPr>
          <w:szCs w:val="26"/>
        </w:rPr>
        <w:t>Nghiên cứu, t</w:t>
      </w:r>
      <w:r w:rsidR="00BE4B07" w:rsidRPr="00916CDE">
        <w:rPr>
          <w:szCs w:val="26"/>
        </w:rPr>
        <w:t>hiết kế</w:t>
      </w:r>
      <w:r>
        <w:rPr>
          <w:szCs w:val="26"/>
        </w:rPr>
        <w:t xml:space="preserve"> và ứng</w:t>
      </w:r>
      <w:r w:rsidR="00BE4B07" w:rsidRPr="00916CDE">
        <w:rPr>
          <w:szCs w:val="26"/>
        </w:rPr>
        <w:t xml:space="preserve"> dụng </w:t>
      </w:r>
      <w:r w:rsidRPr="00E96BE9">
        <w:rPr>
          <w:szCs w:val="26"/>
        </w:rPr>
        <w:t xml:space="preserve">tay máy song song </w:t>
      </w:r>
      <w:r w:rsidR="00BE4B07" w:rsidRPr="00916CDE">
        <w:rPr>
          <w:szCs w:val="26"/>
        </w:rPr>
        <w:t>Hexapod là một lĩnh vực được nhiều nhà khoa học trong và ngoài nước nghiên cứu vì những hiệu quả to lớn</w:t>
      </w:r>
      <w:r w:rsidRPr="00C8471E">
        <w:rPr>
          <w:szCs w:val="26"/>
        </w:rPr>
        <w:t>, thực tiễn</w:t>
      </w:r>
      <w:r w:rsidR="00BE4B07" w:rsidRPr="00916CDE">
        <w:rPr>
          <w:szCs w:val="26"/>
        </w:rPr>
        <w:t xml:space="preserve"> mà nó mang lại. Trong quá trình nghiên cứu, các nhà khoa học đã </w:t>
      </w:r>
      <w:r w:rsidR="002B3C9B" w:rsidRPr="00C8471E">
        <w:rPr>
          <w:szCs w:val="26"/>
        </w:rPr>
        <w:lastRenderedPageBreak/>
        <w:t xml:space="preserve">chế </w:t>
      </w:r>
      <w:r w:rsidR="00BE4B07" w:rsidRPr="00916CDE">
        <w:rPr>
          <w:szCs w:val="26"/>
        </w:rPr>
        <w:t>tạ</w:t>
      </w:r>
      <w:r w:rsidR="002B3C9B">
        <w:rPr>
          <w:szCs w:val="26"/>
        </w:rPr>
        <w:t>o</w:t>
      </w:r>
      <w:r w:rsidR="00BE4B07" w:rsidRPr="00916CDE">
        <w:rPr>
          <w:szCs w:val="26"/>
        </w:rPr>
        <w:t xml:space="preserve"> </w:t>
      </w:r>
      <w:r w:rsidRPr="00E96BE9">
        <w:rPr>
          <w:szCs w:val="26"/>
        </w:rPr>
        <w:t>được các</w:t>
      </w:r>
      <w:r w:rsidR="0021443C" w:rsidRPr="00916CDE">
        <w:rPr>
          <w:szCs w:val="26"/>
        </w:rPr>
        <w:t xml:space="preserve"> robot có 8, 6, 4, 2, </w:t>
      </w:r>
      <w:r w:rsidR="00BE4B07" w:rsidRPr="00916CDE">
        <w:rPr>
          <w:szCs w:val="26"/>
        </w:rPr>
        <w:t xml:space="preserve">thậm chí là 1 chân. Theo hướng nghiên cứu </w:t>
      </w:r>
      <w:r w:rsidRPr="00E96BE9">
        <w:rPr>
          <w:szCs w:val="26"/>
        </w:rPr>
        <w:t xml:space="preserve">và phát triển </w:t>
      </w:r>
      <w:r w:rsidR="00BE4B07" w:rsidRPr="00916CDE">
        <w:rPr>
          <w:szCs w:val="26"/>
        </w:rPr>
        <w:t>này, các nhà khoa học mong muốn nó di chuyển nhanh hơn bằng cách chạy, vì thế những sản phẩm mới ra đời với tên gọ</w:t>
      </w:r>
      <w:r>
        <w:rPr>
          <w:szCs w:val="26"/>
        </w:rPr>
        <w:t>i Hexapod Running R</w:t>
      </w:r>
      <w:r w:rsidR="00BE4B07" w:rsidRPr="00916CDE">
        <w:rPr>
          <w:szCs w:val="26"/>
        </w:rPr>
        <w:t xml:space="preserve">obot. Các robot có chân đã và đang là mối quan tâm hàng đầu của những nhà khoa học, </w:t>
      </w:r>
      <w:r w:rsidR="000C10FC" w:rsidRPr="000C10FC">
        <w:rPr>
          <w:szCs w:val="26"/>
        </w:rPr>
        <w:t xml:space="preserve">mục đích nhằm </w:t>
      </w:r>
      <w:r w:rsidR="00BE4B07" w:rsidRPr="00916CDE">
        <w:rPr>
          <w:szCs w:val="26"/>
        </w:rPr>
        <w:t xml:space="preserve">để thám hiểm, thăm dò trên những địa hình phức tạp, </w:t>
      </w:r>
      <w:r w:rsidR="000C10FC" w:rsidRPr="000C10FC">
        <w:rPr>
          <w:szCs w:val="26"/>
        </w:rPr>
        <w:t xml:space="preserve">các điều kiện </w:t>
      </w:r>
      <w:r w:rsidR="00BE4B07" w:rsidRPr="00916CDE">
        <w:rPr>
          <w:szCs w:val="26"/>
        </w:rPr>
        <w:t>môi trường khắc nghiệt và độc hại trên Trái Đất, dưới</w:t>
      </w:r>
      <w:r w:rsidR="000C10FC" w:rsidRPr="000C10FC">
        <w:rPr>
          <w:szCs w:val="26"/>
        </w:rPr>
        <w:t xml:space="preserve"> đáy</w:t>
      </w:r>
      <w:r w:rsidR="00BE4B07" w:rsidRPr="00916CDE">
        <w:rPr>
          <w:szCs w:val="26"/>
        </w:rPr>
        <w:t xml:space="preserve"> đại dương hoặc </w:t>
      </w:r>
      <w:r w:rsidR="000C10FC" w:rsidRPr="004604B9">
        <w:rPr>
          <w:szCs w:val="26"/>
        </w:rPr>
        <w:t xml:space="preserve">tại </w:t>
      </w:r>
      <w:r w:rsidR="00BE4B07" w:rsidRPr="00916CDE">
        <w:rPr>
          <w:szCs w:val="26"/>
        </w:rPr>
        <w:t>nhữ</w:t>
      </w:r>
      <w:r w:rsidR="007835DD">
        <w:rPr>
          <w:szCs w:val="26"/>
        </w:rPr>
        <w:t>ng hành tinh xa xôi mà con người chưa thể đặt chân đến</w:t>
      </w:r>
      <w:r w:rsidR="00F90CA9" w:rsidRPr="00F90CA9">
        <w:rPr>
          <w:szCs w:val="26"/>
        </w:rPr>
        <w:t xml:space="preserve"> [6]</w:t>
      </w:r>
      <w:r w:rsidR="007835DD">
        <w:rPr>
          <w:szCs w:val="26"/>
        </w:rPr>
        <w:t>.</w:t>
      </w:r>
    </w:p>
    <w:p w14:paraId="0661CF93" w14:textId="77777777" w:rsidR="00BE4B07" w:rsidRPr="00916CDE" w:rsidRDefault="00BE4B07" w:rsidP="00E318B8">
      <w:pPr>
        <w:rPr>
          <w:szCs w:val="26"/>
        </w:rPr>
      </w:pPr>
      <w:r w:rsidRPr="00916CDE">
        <w:rPr>
          <w:szCs w:val="26"/>
        </w:rPr>
        <w:t>Cuối những năm 80 của thế kỷ 20, các nhà khoa học mới</w:t>
      </w:r>
      <w:r w:rsidR="004604B9" w:rsidRPr="004604B9">
        <w:rPr>
          <w:szCs w:val="26"/>
        </w:rPr>
        <w:t xml:space="preserve"> phần nào </w:t>
      </w:r>
      <w:r w:rsidRPr="00916CDE">
        <w:rPr>
          <w:szCs w:val="26"/>
        </w:rPr>
        <w:t>hiện</w:t>
      </w:r>
      <w:r w:rsidR="004604B9" w:rsidRPr="00100D17">
        <w:rPr>
          <w:szCs w:val="26"/>
        </w:rPr>
        <w:t xml:space="preserve"> thực</w:t>
      </w:r>
      <w:r w:rsidRPr="00916CDE">
        <w:rPr>
          <w:szCs w:val="26"/>
        </w:rPr>
        <w:t xml:space="preserve"> được mong muốn của mình là thay thế sức lao động của con người </w:t>
      </w:r>
      <w:r w:rsidR="00100D17" w:rsidRPr="00100D17">
        <w:rPr>
          <w:szCs w:val="26"/>
        </w:rPr>
        <w:t>vào các công</w:t>
      </w:r>
      <w:r w:rsidRPr="00916CDE">
        <w:rPr>
          <w:szCs w:val="26"/>
        </w:rPr>
        <w:t xml:space="preserve"> việc</w:t>
      </w:r>
      <w:r w:rsidR="00100D17" w:rsidRPr="00E318B8">
        <w:rPr>
          <w:szCs w:val="26"/>
        </w:rPr>
        <w:t xml:space="preserve"> nặng nhọc như</w:t>
      </w:r>
      <w:r w:rsidRPr="00916CDE">
        <w:rPr>
          <w:szCs w:val="26"/>
        </w:rPr>
        <w:t xml:space="preserve"> vận chuyển, bốc xếp, lắp ráp sản phẩm, và họ đã tạo ra một </w:t>
      </w:r>
      <w:r w:rsidR="00E318B8" w:rsidRPr="00E318B8">
        <w:rPr>
          <w:szCs w:val="26"/>
        </w:rPr>
        <w:t xml:space="preserve">dòng </w:t>
      </w:r>
      <w:r w:rsidRPr="00916CDE">
        <w:rPr>
          <w:szCs w:val="26"/>
        </w:rPr>
        <w:t>robot mới</w:t>
      </w:r>
      <w:r w:rsidR="00E318B8" w:rsidRPr="00E318B8">
        <w:rPr>
          <w:szCs w:val="26"/>
        </w:rPr>
        <w:t>, chính</w:t>
      </w:r>
      <w:r w:rsidRPr="00916CDE">
        <w:rPr>
          <w:szCs w:val="26"/>
        </w:rPr>
        <w:t xml:space="preserve"> là robot song song. Tiếp tục phát triển chúng, người ta tạo ra được các máy 6 chân, dùng để cắt gọt kim loại</w:t>
      </w:r>
      <w:r w:rsidR="00E318B8" w:rsidRPr="00E318B8">
        <w:rPr>
          <w:szCs w:val="26"/>
        </w:rPr>
        <w:t>, gia công các thiết bị cơ khí</w:t>
      </w:r>
      <w:r w:rsidRPr="00916CDE">
        <w:rPr>
          <w:szCs w:val="26"/>
        </w:rPr>
        <w:t xml:space="preserve"> như Hexapod</w:t>
      </w:r>
      <w:r w:rsidR="0021443C" w:rsidRPr="00916CDE">
        <w:rPr>
          <w:szCs w:val="26"/>
        </w:rPr>
        <w:t xml:space="preserve"> M</w:t>
      </w:r>
      <w:r w:rsidRPr="00916CDE">
        <w:rPr>
          <w:szCs w:val="26"/>
        </w:rPr>
        <w:t>achine, Hexapod</w:t>
      </w:r>
      <w:r w:rsidR="0021443C" w:rsidRPr="00916CDE">
        <w:rPr>
          <w:szCs w:val="26"/>
        </w:rPr>
        <w:t xml:space="preserve"> Grinding R</w:t>
      </w:r>
      <w:r w:rsidRPr="00916CDE">
        <w:rPr>
          <w:szCs w:val="26"/>
        </w:rPr>
        <w:t>obot, Hexapod</w:t>
      </w:r>
      <w:r w:rsidR="0021443C" w:rsidRPr="00916CDE">
        <w:rPr>
          <w:szCs w:val="26"/>
        </w:rPr>
        <w:t xml:space="preserve"> Parallel K</w:t>
      </w:r>
      <w:r w:rsidRPr="00916CDE">
        <w:rPr>
          <w:szCs w:val="26"/>
        </w:rPr>
        <w:t xml:space="preserve">inematic </w:t>
      </w:r>
      <w:r w:rsidR="0021443C" w:rsidRPr="00916CDE">
        <w:rPr>
          <w:szCs w:val="26"/>
        </w:rPr>
        <w:t>R</w:t>
      </w:r>
      <w:r w:rsidRPr="00916CDE">
        <w:rPr>
          <w:szCs w:val="26"/>
        </w:rPr>
        <w:t>obot, hoặc dùng để đo tọa độ các bề mặt phức tạp như Hexapod</w:t>
      </w:r>
      <w:r w:rsidR="0021443C" w:rsidRPr="00916CDE">
        <w:rPr>
          <w:szCs w:val="26"/>
        </w:rPr>
        <w:t xml:space="preserve"> Coordinate Measuring M</w:t>
      </w:r>
      <w:r w:rsidRPr="00916CDE">
        <w:rPr>
          <w:szCs w:val="26"/>
        </w:rPr>
        <w:t>achine. Ngoài ra, chúng còn được ứng dụng để điều khiển các thiết bị y khoa, thiên văn học, giao thông</w:t>
      </w:r>
      <w:r w:rsidR="00F90CA9" w:rsidRPr="00F90CA9">
        <w:rPr>
          <w:szCs w:val="26"/>
        </w:rPr>
        <w:t xml:space="preserve"> [</w:t>
      </w:r>
      <w:r w:rsidR="00F90CA9" w:rsidRPr="007E20D2">
        <w:rPr>
          <w:szCs w:val="26"/>
        </w:rPr>
        <w:t>6</w:t>
      </w:r>
      <w:r w:rsidR="00F90CA9" w:rsidRPr="00F90CA9">
        <w:rPr>
          <w:szCs w:val="26"/>
        </w:rPr>
        <w:t>]</w:t>
      </w:r>
      <w:r w:rsidRPr="00916CDE">
        <w:rPr>
          <w:szCs w:val="26"/>
        </w:rPr>
        <w:t>,…</w:t>
      </w:r>
    </w:p>
    <w:p w14:paraId="7164EF13" w14:textId="77777777" w:rsidR="00DC4A34" w:rsidRPr="007E20D2" w:rsidRDefault="00DC4A34" w:rsidP="00E318B8">
      <w:pPr>
        <w:rPr>
          <w:szCs w:val="26"/>
          <w:lang w:val="en-US"/>
        </w:rPr>
      </w:pPr>
      <w:r w:rsidRPr="00916CDE">
        <w:rPr>
          <w:szCs w:val="26"/>
        </w:rPr>
        <w:t>Lý thuyết về Hexapod lần đầu được phát triển bởi Eric Gough vào năm 1947 tại Brimingham, nước Anh. Sản phẩm đầu tiên được hoàn thiện và chế tạo vào năm 1954 tại bang Dunlop Rubber với mục đích vận chuyển các vật có tải trọ</w:t>
      </w:r>
      <w:r w:rsidR="00326435">
        <w:rPr>
          <w:szCs w:val="26"/>
        </w:rPr>
        <w:t>ng cũng như kích thước lớn (</w:t>
      </w:r>
      <w:r w:rsidR="00326435" w:rsidRPr="00326435">
        <w:rPr>
          <w:szCs w:val="26"/>
        </w:rPr>
        <w:t>Hình 2.2</w:t>
      </w:r>
      <w:r w:rsidR="00326435">
        <w:rPr>
          <w:szCs w:val="26"/>
        </w:rPr>
        <w:t>)</w:t>
      </w:r>
      <w:r w:rsidR="00326435" w:rsidRPr="0075433B">
        <w:rPr>
          <w:szCs w:val="26"/>
        </w:rPr>
        <w:t>.</w:t>
      </w:r>
      <w:r w:rsidR="007E20D2" w:rsidRPr="00963D63">
        <w:rPr>
          <w:szCs w:val="26"/>
        </w:rPr>
        <w:t xml:space="preserve"> </w:t>
      </w:r>
      <w:r w:rsidR="007E20D2">
        <w:rPr>
          <w:szCs w:val="26"/>
          <w:lang w:val="en-US"/>
        </w:rPr>
        <w:t>[3].</w:t>
      </w:r>
    </w:p>
    <w:p w14:paraId="4834A057" w14:textId="77777777" w:rsidR="00DC4A34" w:rsidRPr="00916CDE" w:rsidRDefault="00DC4A34" w:rsidP="00E318B8">
      <w:pPr>
        <w:jc w:val="center"/>
        <w:rPr>
          <w:szCs w:val="26"/>
        </w:rPr>
      </w:pPr>
      <w:r w:rsidRPr="00916CDE">
        <w:rPr>
          <w:lang w:val="en-US"/>
        </w:rPr>
        <w:drawing>
          <wp:inline distT="0" distB="0" distL="0" distR="0" wp14:anchorId="156852D2" wp14:editId="5E3E07BF">
            <wp:extent cx="1949570" cy="2411836"/>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966519" cy="2432804"/>
                    </a:xfrm>
                    <a:prstGeom prst="rect">
                      <a:avLst/>
                    </a:prstGeom>
                    <a:noFill/>
                    <a:ln>
                      <a:noFill/>
                    </a:ln>
                  </pic:spPr>
                </pic:pic>
              </a:graphicData>
            </a:graphic>
          </wp:inline>
        </w:drawing>
      </w:r>
    </w:p>
    <w:p w14:paraId="25F80DF0" w14:textId="77777777" w:rsidR="00DC4A34" w:rsidRPr="00916CDE" w:rsidRDefault="00DC4A34" w:rsidP="00E318B8">
      <w:pPr>
        <w:pStyle w:val="HinhAnh"/>
        <w:spacing w:line="360" w:lineRule="auto"/>
      </w:pPr>
      <w:bookmarkStart w:id="22" w:name="_Toc502147853"/>
      <w:r w:rsidRPr="00916CDE">
        <w:lastRenderedPageBreak/>
        <w:t>Hình 2.2 Tay máy song song của hãng Dunlop Rubber</w:t>
      </w:r>
      <w:bookmarkEnd w:id="22"/>
    </w:p>
    <w:p w14:paraId="383B6BFB" w14:textId="77777777" w:rsidR="00DC4A34" w:rsidRPr="00963D63" w:rsidRDefault="00F269F2" w:rsidP="00E318B8">
      <w:pPr>
        <w:rPr>
          <w:szCs w:val="26"/>
          <w:lang w:val="en-US"/>
        </w:rPr>
      </w:pPr>
      <w:r w:rsidRPr="00916CDE">
        <w:rPr>
          <w:szCs w:val="26"/>
        </w:rPr>
        <w:t>Đến năm 1965, cũng ở nước Anh, tiến sĩ Stewart công bố công trình mô tả một ứng dụng</w:t>
      </w:r>
      <w:r w:rsidR="0075433B" w:rsidRPr="0075433B">
        <w:rPr>
          <w:szCs w:val="26"/>
        </w:rPr>
        <w:t xml:space="preserve"> với</w:t>
      </w:r>
      <w:r w:rsidRPr="00916CDE">
        <w:rPr>
          <w:szCs w:val="26"/>
        </w:rPr>
        <w:t xml:space="preserve"> tấm chuyển động (</w:t>
      </w:r>
      <w:r w:rsidR="00FC7CA0">
        <w:rPr>
          <w:szCs w:val="26"/>
        </w:rPr>
        <w:t>payload</w:t>
      </w:r>
      <w:r w:rsidRPr="00916CDE">
        <w:rPr>
          <w:szCs w:val="26"/>
        </w:rPr>
        <w:t xml:space="preserve">) 6 bậc tự do dùng trong mô phỏng và huấn luyện bay. Bản thiết kế này là tiền đề cho việc hình thành các dạng tay máy song song sau này. </w:t>
      </w:r>
      <w:r w:rsidR="00963D63">
        <w:rPr>
          <w:szCs w:val="26"/>
          <w:lang w:val="en-US"/>
        </w:rPr>
        <w:t>[3].</w:t>
      </w:r>
    </w:p>
    <w:p w14:paraId="5AAA5413" w14:textId="77777777" w:rsidR="00F269F2" w:rsidRPr="00916CDE" w:rsidRDefault="00F269F2" w:rsidP="00E318B8">
      <w:pPr>
        <w:jc w:val="center"/>
        <w:rPr>
          <w:szCs w:val="26"/>
        </w:rPr>
      </w:pPr>
      <w:r w:rsidRPr="00916CDE">
        <w:rPr>
          <w:lang w:val="en-US"/>
        </w:rPr>
        <w:drawing>
          <wp:inline distT="0" distB="0" distL="0" distR="0" wp14:anchorId="0CBC12D7" wp14:editId="262B7D87">
            <wp:extent cx="3094727" cy="2415396"/>
            <wp:effectExtent l="0" t="0" r="0"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111920" cy="2428815"/>
                    </a:xfrm>
                    <a:prstGeom prst="rect">
                      <a:avLst/>
                    </a:prstGeom>
                    <a:noFill/>
                    <a:ln>
                      <a:noFill/>
                    </a:ln>
                  </pic:spPr>
                </pic:pic>
              </a:graphicData>
            </a:graphic>
          </wp:inline>
        </w:drawing>
      </w:r>
    </w:p>
    <w:p w14:paraId="53683937" w14:textId="77777777" w:rsidR="00F269F2" w:rsidRPr="00916CDE" w:rsidRDefault="00F269F2" w:rsidP="00E318B8">
      <w:pPr>
        <w:pStyle w:val="HinhAnh"/>
        <w:spacing w:line="360" w:lineRule="auto"/>
      </w:pPr>
      <w:bookmarkStart w:id="23" w:name="_Toc502147854"/>
      <w:r w:rsidRPr="00916CDE">
        <w:t>Hình 2.3 Thiết bị mô phỏng bay của tiến sĩ Stewart</w:t>
      </w:r>
      <w:bookmarkEnd w:id="23"/>
    </w:p>
    <w:p w14:paraId="6067C46D" w14:textId="77777777" w:rsidR="00F269F2" w:rsidRPr="00916CDE" w:rsidRDefault="00F269F2" w:rsidP="00E318B8">
      <w:pPr>
        <w:rPr>
          <w:szCs w:val="26"/>
        </w:rPr>
      </w:pPr>
      <w:r w:rsidRPr="00916CDE">
        <w:rPr>
          <w:szCs w:val="26"/>
        </w:rPr>
        <w:t xml:space="preserve">Năm 1980, giáo sư Reymon Clavel thiết kế ra Delta Robot, sau này trở thành một trong những tay máy song song nổi tiếng nhất. </w:t>
      </w:r>
    </w:p>
    <w:p w14:paraId="07E77473" w14:textId="77777777" w:rsidR="00F269F2" w:rsidRPr="00916CDE" w:rsidRDefault="00F269F2" w:rsidP="00E318B8">
      <w:pPr>
        <w:jc w:val="center"/>
        <w:rPr>
          <w:szCs w:val="26"/>
        </w:rPr>
      </w:pPr>
      <w:r w:rsidRPr="00916CDE">
        <w:rPr>
          <w:lang w:val="en-US"/>
        </w:rPr>
        <w:drawing>
          <wp:inline distT="0" distB="0" distL="0" distR="0" wp14:anchorId="6D7B5917" wp14:editId="3015B846">
            <wp:extent cx="2937599" cy="270869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55915" cy="2725584"/>
                    </a:xfrm>
                    <a:prstGeom prst="rect">
                      <a:avLst/>
                    </a:prstGeom>
                    <a:noFill/>
                    <a:ln>
                      <a:noFill/>
                    </a:ln>
                  </pic:spPr>
                </pic:pic>
              </a:graphicData>
            </a:graphic>
          </wp:inline>
        </w:drawing>
      </w:r>
    </w:p>
    <w:p w14:paraId="556B1400" w14:textId="77777777" w:rsidR="00F269F2" w:rsidRPr="00916CDE" w:rsidRDefault="00F269F2" w:rsidP="00E318B8">
      <w:pPr>
        <w:pStyle w:val="HinhAnh"/>
        <w:spacing w:line="360" w:lineRule="auto"/>
      </w:pPr>
      <w:bookmarkStart w:id="24" w:name="_Toc502147855"/>
      <w:r w:rsidRPr="00916CDE">
        <w:t>Hình 2.4 Delta Robot</w:t>
      </w:r>
      <w:bookmarkEnd w:id="24"/>
    </w:p>
    <w:p w14:paraId="07EB34FF" w14:textId="77777777" w:rsidR="00F269F2" w:rsidRPr="00916CDE" w:rsidRDefault="00F269F2" w:rsidP="00E318B8">
      <w:pPr>
        <w:rPr>
          <w:szCs w:val="26"/>
        </w:rPr>
      </w:pPr>
      <w:r w:rsidRPr="00916CDE">
        <w:rPr>
          <w:szCs w:val="26"/>
        </w:rPr>
        <w:lastRenderedPageBreak/>
        <w:t xml:space="preserve">Từ năm 1998 đến năm 2001, dự án NIST (Mỹ) với mục tiêu là đo đạc và mở rộng khả năng của máy dựa trên nguyên lý Stewart – Gough Platform được triển khai. </w:t>
      </w:r>
    </w:p>
    <w:p w14:paraId="655CCAD0" w14:textId="77777777" w:rsidR="00F269F2" w:rsidRPr="00916CDE" w:rsidRDefault="00F269F2" w:rsidP="00E318B8">
      <w:pPr>
        <w:jc w:val="center"/>
        <w:rPr>
          <w:szCs w:val="26"/>
        </w:rPr>
      </w:pPr>
      <w:r w:rsidRPr="00916CDE">
        <w:rPr>
          <w:lang w:val="en-US"/>
        </w:rPr>
        <w:drawing>
          <wp:inline distT="0" distB="0" distL="0" distR="0" wp14:anchorId="4C4B2514" wp14:editId="79DA4D53">
            <wp:extent cx="3383404" cy="2294627"/>
            <wp:effectExtent l="0" t="0" r="762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97704" cy="2304326"/>
                    </a:xfrm>
                    <a:prstGeom prst="rect">
                      <a:avLst/>
                    </a:prstGeom>
                    <a:noFill/>
                    <a:ln>
                      <a:noFill/>
                    </a:ln>
                  </pic:spPr>
                </pic:pic>
              </a:graphicData>
            </a:graphic>
          </wp:inline>
        </w:drawing>
      </w:r>
    </w:p>
    <w:p w14:paraId="33DD85E6" w14:textId="77777777" w:rsidR="00F269F2" w:rsidRPr="00916CDE" w:rsidRDefault="00F269F2" w:rsidP="00E318B8">
      <w:pPr>
        <w:pStyle w:val="HinhAnh"/>
        <w:spacing w:line="360" w:lineRule="auto"/>
      </w:pPr>
      <w:bookmarkStart w:id="25" w:name="_Toc502147856"/>
      <w:r w:rsidRPr="00916CDE">
        <w:t>Hình 2.5 Thiết bị gia công Hexapod – dự án của NIST</w:t>
      </w:r>
      <w:bookmarkEnd w:id="25"/>
    </w:p>
    <w:p w14:paraId="54669774" w14:textId="77777777" w:rsidR="00F269F2" w:rsidRPr="00D87EC4" w:rsidRDefault="00F269F2" w:rsidP="00E318B8">
      <w:pPr>
        <w:rPr>
          <w:szCs w:val="26"/>
        </w:rPr>
      </w:pPr>
      <w:r w:rsidRPr="00916CDE">
        <w:rPr>
          <w:szCs w:val="26"/>
        </w:rPr>
        <w:t xml:space="preserve">Năm 2002, hội nghị khoa học về tay máy song song được tổ chức tại Đại học Laval, Quebec, Canada đưa ra những định hướng quan trọng về ứng dụng cho tay máy song song. Hằng năm, những hội nghị khoa học quốc tế do </w:t>
      </w:r>
      <w:r w:rsidR="007A145D" w:rsidRPr="00916CDE">
        <w:rPr>
          <w:szCs w:val="26"/>
        </w:rPr>
        <w:t xml:space="preserve">IFToMM, ASME, IFAC, IEEE </w:t>
      </w:r>
      <w:r w:rsidRPr="00916CDE">
        <w:rPr>
          <w:szCs w:val="26"/>
        </w:rPr>
        <w:t>đều công bố các công trình nghiên cứu về</w:t>
      </w:r>
      <w:r w:rsidR="00A90040">
        <w:rPr>
          <w:szCs w:val="26"/>
        </w:rPr>
        <w:t xml:space="preserve"> tay máy song song</w:t>
      </w:r>
      <w:r w:rsidR="00A90040" w:rsidRPr="00A90040">
        <w:rPr>
          <w:szCs w:val="26"/>
        </w:rPr>
        <w:t xml:space="preserve"> [3]</w:t>
      </w:r>
      <w:r w:rsidR="00A90040" w:rsidRPr="00D87EC4">
        <w:rPr>
          <w:szCs w:val="26"/>
        </w:rPr>
        <w:t>.</w:t>
      </w:r>
    </w:p>
    <w:p w14:paraId="7ECD213E" w14:textId="77777777" w:rsidR="00A07B96" w:rsidRPr="00A07B96" w:rsidRDefault="00A07B96" w:rsidP="00A07B96">
      <w:pPr>
        <w:pStyle w:val="ListParagraph"/>
        <w:numPr>
          <w:ilvl w:val="0"/>
          <w:numId w:val="14"/>
        </w:numPr>
        <w:rPr>
          <w:szCs w:val="26"/>
        </w:rPr>
      </w:pPr>
      <w:r w:rsidRPr="004F026D">
        <w:rPr>
          <w:szCs w:val="26"/>
        </w:rPr>
        <w:t>Tình hình nghiên cứu tại Việt Nam</w:t>
      </w:r>
    </w:p>
    <w:p w14:paraId="1E813B24" w14:textId="77777777" w:rsidR="004F026D" w:rsidRDefault="00364A40" w:rsidP="00E318B8">
      <w:pPr>
        <w:rPr>
          <w:szCs w:val="26"/>
        </w:rPr>
      </w:pPr>
      <w:r w:rsidRPr="00916CDE">
        <w:rPr>
          <w:szCs w:val="26"/>
        </w:rPr>
        <w:t>Ở Việt Nam, kể từ sau Hội nghị toàn quốc về Cơ điện tử</w:t>
      </w:r>
      <w:r w:rsidR="00E37B60">
        <w:rPr>
          <w:szCs w:val="26"/>
        </w:rPr>
        <w:t xml:space="preserve"> VCM </w:t>
      </w:r>
      <w:r w:rsidR="00E37B60" w:rsidRPr="00E37B60">
        <w:rPr>
          <w:szCs w:val="26"/>
        </w:rPr>
        <w:t>lần thứ nhất</w:t>
      </w:r>
      <w:r w:rsidR="00E37B60" w:rsidRPr="00AF2701">
        <w:rPr>
          <w:szCs w:val="26"/>
        </w:rPr>
        <w:t xml:space="preserve"> năm 2002</w:t>
      </w:r>
      <w:r w:rsidRPr="00916CDE">
        <w:rPr>
          <w:szCs w:val="26"/>
        </w:rPr>
        <w:t>, việc nghiên cứu tay máy song song đã đượ</w:t>
      </w:r>
      <w:r w:rsidR="007A145D" w:rsidRPr="00916CDE">
        <w:rPr>
          <w:szCs w:val="26"/>
        </w:rPr>
        <w:t xml:space="preserve">c chú ý. </w:t>
      </w:r>
    </w:p>
    <w:p w14:paraId="5EC6920B" w14:textId="77777777" w:rsidR="00364A40" w:rsidRDefault="00364A40" w:rsidP="00E318B8">
      <w:pPr>
        <w:rPr>
          <w:szCs w:val="26"/>
        </w:rPr>
      </w:pPr>
      <w:r w:rsidRPr="00916CDE">
        <w:rPr>
          <w:szCs w:val="26"/>
        </w:rPr>
        <w:t>Tại hội nghị toàn quốc Cơ điện tử</w:t>
      </w:r>
      <w:r w:rsidR="004F026D" w:rsidRPr="00E37B60">
        <w:rPr>
          <w:szCs w:val="26"/>
        </w:rPr>
        <w:t xml:space="preserve"> VCM</w:t>
      </w:r>
      <w:r w:rsidRPr="00916CDE">
        <w:rPr>
          <w:szCs w:val="26"/>
        </w:rPr>
        <w:t xml:space="preserve"> lần II năm 2004, các tác giả Phạm Văn Bạch Ngọc, Vũ Thanh Quang, Đỗ Trần Thắng và Phạm Anh Tuấn tại Phòng Cơ Điện tử, Viện Cơ học đã mô phỏng động lực học và tính toán thiết kế để chế tạo một robot cơ cấ</w:t>
      </w:r>
      <w:r w:rsidR="004E43B9" w:rsidRPr="00916CDE">
        <w:rPr>
          <w:szCs w:val="26"/>
        </w:rPr>
        <w:t xml:space="preserve">u song song </w:t>
      </w:r>
      <w:r w:rsidRPr="00916CDE">
        <w:rPr>
          <w:szCs w:val="26"/>
        </w:rPr>
        <w:t>ứng dụng làm đồ</w:t>
      </w:r>
      <w:r w:rsidR="007A145D" w:rsidRPr="00916CDE">
        <w:rPr>
          <w:szCs w:val="26"/>
        </w:rPr>
        <w:t xml:space="preserve"> gá </w:t>
      </w:r>
      <w:r w:rsidRPr="00916CDE">
        <w:rPr>
          <w:szCs w:val="26"/>
        </w:rPr>
        <w:t>trong gia công cơ khí.</w:t>
      </w:r>
    </w:p>
    <w:p w14:paraId="02DD9228" w14:textId="77777777" w:rsidR="00AF2701" w:rsidRPr="008A251B" w:rsidRDefault="00AF2701" w:rsidP="00E318B8">
      <w:pPr>
        <w:rPr>
          <w:szCs w:val="26"/>
        </w:rPr>
      </w:pPr>
      <w:r w:rsidRPr="00AF2701">
        <w:rPr>
          <w:szCs w:val="26"/>
        </w:rPr>
        <w:t xml:space="preserve">Tại trường Đại học Bách Khoa TP. Hồ Chí Minh, một số công trình, luận văn Thạc sĩ cũng chọn đề tài nghiên cứu về Hexapod. Đa phần các mảng nghiên cứu về Hexapod đều nhằm mục đích xây dựng nên các khung cố định ngoài, nhằm mục đích cố định gãy xương, ứng dụng trong lĩnh vực y học. Đó là công trình của các tác giả </w:t>
      </w:r>
      <w:r>
        <w:rPr>
          <w:szCs w:val="26"/>
        </w:rPr>
        <w:t xml:space="preserve">Trần Nguyên Duy Phương, </w:t>
      </w:r>
      <w:r w:rsidRPr="00AF2701">
        <w:rPr>
          <w:szCs w:val="26"/>
        </w:rPr>
        <w:t xml:space="preserve">Nguyễn Hoàng Vân, Phạm Việt Hoàng. Các ứng </w:t>
      </w:r>
      <w:r w:rsidRPr="00AF2701">
        <w:rPr>
          <w:szCs w:val="26"/>
        </w:rPr>
        <w:lastRenderedPageBreak/>
        <w:t>dụng này chưa đi sâu vào việc điều khiển được tay máy song song Hexapod dạng Stewart – Gough Platform, mà chỉ tập trung xây dựng thiết kế cơ khí, tính toán mô hình động học, động lực học, tính</w:t>
      </w:r>
      <w:r>
        <w:rPr>
          <w:szCs w:val="26"/>
        </w:rPr>
        <w:t xml:space="preserve"> độ cứng vững của mô hình.</w:t>
      </w:r>
      <w:r w:rsidRPr="00AF2701">
        <w:rPr>
          <w:szCs w:val="26"/>
        </w:rPr>
        <w:t xml:space="preserve"> C</w:t>
      </w:r>
      <w:r w:rsidRPr="008A251B">
        <w:rPr>
          <w:szCs w:val="26"/>
        </w:rPr>
        <w:t>ác công trình nghiên cứu này cũng tạo bước tiền đề cho việc nghiên cứu, thiết kế và điều khiển được một mô hình thật.</w:t>
      </w:r>
    </w:p>
    <w:p w14:paraId="093CBA10" w14:textId="77777777" w:rsidR="00364A40" w:rsidRPr="008C5D2D" w:rsidRDefault="00364A40" w:rsidP="00E318B8">
      <w:pPr>
        <w:rPr>
          <w:szCs w:val="26"/>
        </w:rPr>
      </w:pPr>
      <w:r w:rsidRPr="00916CDE">
        <w:rPr>
          <w:szCs w:val="26"/>
        </w:rPr>
        <w:t>Ngoài ra, Viện Cơ học còn nghiên cứu và thiết kế thành công mô hình Hexapod PR6-02 ứng dụng trong gia công cơ khí chính xác, với PGS.TS Nguyễn Anh Tuấn là chủ nhiệm đề tài, thời hạn nghiên cứu và thực hiện là 2 năm (2006-2007)</w:t>
      </w:r>
      <w:r w:rsidR="007A145D" w:rsidRPr="00916CDE">
        <w:rPr>
          <w:szCs w:val="26"/>
        </w:rPr>
        <w:t>.</w:t>
      </w:r>
      <w:r w:rsidR="008A251B" w:rsidRPr="008A251B">
        <w:rPr>
          <w:szCs w:val="26"/>
        </w:rPr>
        <w:t xml:space="preserve"> Mô hình được xây dư</w:t>
      </w:r>
      <w:r w:rsidR="008A251B">
        <w:rPr>
          <w:szCs w:val="26"/>
        </w:rPr>
        <w:t>̣ng theo dạng động học ngược</w:t>
      </w:r>
      <w:r w:rsidR="008A251B" w:rsidRPr="008A251B">
        <w:rPr>
          <w:szCs w:val="26"/>
        </w:rPr>
        <w:t xml:space="preserve">, nhằm mục đích gia công các sản phẩm cơ khí chính xác, vì tận dụng được ưu thế chuyển động 6 bậc tự do của tấm phẳng. </w:t>
      </w:r>
      <w:r w:rsidR="00597B4A" w:rsidRPr="00597B4A">
        <w:rPr>
          <w:szCs w:val="26"/>
        </w:rPr>
        <w:t>Đề tài đã hoàn thành mục tiêu đề ra “Nâng cấp máy công cụ truyền thống để có thể gia công bề mặt phức tạp</w:t>
      </w:r>
      <w:r w:rsidR="00597B4A" w:rsidRPr="001C3E22">
        <w:rPr>
          <w:szCs w:val="26"/>
        </w:rPr>
        <w:t xml:space="preserve"> và đòi hỏi độ chính xác cao</w:t>
      </w:r>
      <w:r w:rsidR="001C3E22" w:rsidRPr="001C3E22">
        <w:rPr>
          <w:szCs w:val="26"/>
        </w:rPr>
        <w:t xml:space="preserve"> </w:t>
      </w:r>
      <w:r w:rsidR="001C3E22">
        <w:rPr>
          <w:szCs w:val="26"/>
        </w:rPr>
        <w:t xml:space="preserve">và được ứng dụng tại các nhà máy </w:t>
      </w:r>
      <w:r w:rsidR="001C3E22" w:rsidRPr="001C3E22">
        <w:rPr>
          <w:szCs w:val="26"/>
        </w:rPr>
        <w:t>cơ khí của Việt Nam</w:t>
      </w:r>
      <w:r w:rsidR="00597B4A" w:rsidRPr="00597B4A">
        <w:rPr>
          <w:szCs w:val="26"/>
        </w:rPr>
        <w:t>”</w:t>
      </w:r>
      <w:r w:rsidR="001C3E22" w:rsidRPr="001C3E22">
        <w:rPr>
          <w:szCs w:val="26"/>
        </w:rPr>
        <w:t xml:space="preserve">. Sản phẩm tạo ra là mô hình PR6-02 (Hình 2.6) gồm phần cơ khí, điện điều khiển, cùng một phần mềm điều khiển </w:t>
      </w:r>
      <w:r w:rsidR="001C3E22" w:rsidRPr="008C5D2D">
        <w:rPr>
          <w:szCs w:val="26"/>
        </w:rPr>
        <w:t>SARC 2.0.</w:t>
      </w:r>
    </w:p>
    <w:p w14:paraId="79BAADC3" w14:textId="77777777" w:rsidR="004E43B9" w:rsidRPr="00916CDE" w:rsidRDefault="004E43B9" w:rsidP="00E318B8">
      <w:pPr>
        <w:ind w:left="-74"/>
        <w:jc w:val="center"/>
        <w:rPr>
          <w:szCs w:val="26"/>
        </w:rPr>
      </w:pPr>
      <w:r w:rsidRPr="00916CDE">
        <w:rPr>
          <w:lang w:val="en-US"/>
        </w:rPr>
        <w:drawing>
          <wp:inline distT="0" distB="0" distL="0" distR="0" wp14:anchorId="46D559EB" wp14:editId="01E77473">
            <wp:extent cx="2467245" cy="3295290"/>
            <wp:effectExtent l="0" t="0" r="9525" b="635"/>
            <wp:docPr id="19" name="Picture 19" descr="Hexapod PR6-02 tren thuc 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exapod PR6-02 tren thuc te"/>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475140" cy="3305835"/>
                    </a:xfrm>
                    <a:prstGeom prst="rect">
                      <a:avLst/>
                    </a:prstGeom>
                    <a:noFill/>
                    <a:ln>
                      <a:noFill/>
                    </a:ln>
                  </pic:spPr>
                </pic:pic>
              </a:graphicData>
            </a:graphic>
          </wp:inline>
        </w:drawing>
      </w:r>
    </w:p>
    <w:p w14:paraId="09A8FA49" w14:textId="77777777" w:rsidR="004E43B9" w:rsidRPr="00916CDE" w:rsidRDefault="004E43B9" w:rsidP="00E318B8">
      <w:pPr>
        <w:pStyle w:val="HinhAnh"/>
        <w:spacing w:line="360" w:lineRule="auto"/>
      </w:pPr>
      <w:bookmarkStart w:id="26" w:name="_Toc502147857"/>
      <w:r w:rsidRPr="00916CDE">
        <w:t>Hình 2.6 Mô hình Hexapod PR6-02 trên thực tế</w:t>
      </w:r>
      <w:bookmarkEnd w:id="26"/>
    </w:p>
    <w:p w14:paraId="32966ECE" w14:textId="77777777" w:rsidR="004907E4" w:rsidRDefault="004907E4">
      <w:pPr>
        <w:rPr>
          <w:szCs w:val="26"/>
        </w:rPr>
      </w:pPr>
      <w:r>
        <w:rPr>
          <w:szCs w:val="26"/>
        </w:rPr>
        <w:br w:type="page"/>
      </w:r>
    </w:p>
    <w:p w14:paraId="502595B9" w14:textId="77777777" w:rsidR="00BE4B07" w:rsidRPr="00916CDE" w:rsidRDefault="00617D9E" w:rsidP="00E318B8">
      <w:pPr>
        <w:rPr>
          <w:szCs w:val="26"/>
        </w:rPr>
      </w:pPr>
      <w:r w:rsidRPr="00916CDE">
        <w:rPr>
          <w:szCs w:val="26"/>
        </w:rPr>
        <w:lastRenderedPageBreak/>
        <w:t>Một số ứng dụng của Hexapod</w:t>
      </w:r>
      <w:r w:rsidR="00304F5C" w:rsidRPr="00916CDE">
        <w:rPr>
          <w:szCs w:val="26"/>
        </w:rPr>
        <w:t>:</w:t>
      </w:r>
    </w:p>
    <w:p w14:paraId="4CEDBF96" w14:textId="77777777" w:rsidR="00304F5C" w:rsidRPr="00916CDE" w:rsidRDefault="00304F5C" w:rsidP="00E318B8">
      <w:pPr>
        <w:jc w:val="center"/>
        <w:rPr>
          <w:szCs w:val="26"/>
        </w:rPr>
      </w:pPr>
      <w:r w:rsidRPr="00916CDE">
        <w:rPr>
          <w:szCs w:val="26"/>
          <w:lang w:val="en-US"/>
        </w:rPr>
        <w:drawing>
          <wp:inline distT="0" distB="0" distL="0" distR="0" wp14:anchorId="276B1EB8" wp14:editId="53864280">
            <wp:extent cx="4419600" cy="2455567"/>
            <wp:effectExtent l="0" t="0" r="0"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441376" cy="2467666"/>
                    </a:xfrm>
                    <a:prstGeom prst="rect">
                      <a:avLst/>
                    </a:prstGeom>
                    <a:noFill/>
                    <a:ln>
                      <a:noFill/>
                    </a:ln>
                  </pic:spPr>
                </pic:pic>
              </a:graphicData>
            </a:graphic>
          </wp:inline>
        </w:drawing>
      </w:r>
    </w:p>
    <w:p w14:paraId="57DBAE1D" w14:textId="77777777" w:rsidR="00304F5C" w:rsidRPr="00916CDE" w:rsidRDefault="00461BF6" w:rsidP="00E318B8">
      <w:pPr>
        <w:pStyle w:val="HinhAnh"/>
        <w:spacing w:line="360" w:lineRule="auto"/>
      </w:pPr>
      <w:bookmarkStart w:id="27" w:name="_Toc502147858"/>
      <w:r>
        <w:t>Hình 2.</w:t>
      </w:r>
      <w:r>
        <w:rPr>
          <w:lang w:val="en-US"/>
        </w:rPr>
        <w:t>7</w:t>
      </w:r>
      <w:r w:rsidR="00304F5C" w:rsidRPr="00916CDE">
        <w:t xml:space="preserve"> Ứng dụng trong gia công cơ khí</w:t>
      </w:r>
      <w:bookmarkEnd w:id="27"/>
    </w:p>
    <w:p w14:paraId="21B37976" w14:textId="77777777" w:rsidR="006E3FB1" w:rsidRDefault="006E3FB1" w:rsidP="00C6647A">
      <w:pPr>
        <w:jc w:val="center"/>
        <w:rPr>
          <w:szCs w:val="26"/>
        </w:rPr>
        <w:sectPr w:rsidR="006E3FB1" w:rsidSect="006B7676">
          <w:headerReference w:type="default" r:id="rId24"/>
          <w:footerReference w:type="default" r:id="rId25"/>
          <w:type w:val="continuous"/>
          <w:pgSz w:w="11906" w:h="16838"/>
          <w:pgMar w:top="1701" w:right="1134" w:bottom="1985" w:left="1985" w:header="709" w:footer="709" w:gutter="0"/>
          <w:cols w:space="708"/>
          <w:docGrid w:linePitch="360"/>
        </w:sectPr>
      </w:pPr>
    </w:p>
    <w:p w14:paraId="7D475F0F" w14:textId="77777777" w:rsidR="00304F5C" w:rsidRPr="00916CDE" w:rsidRDefault="00304F5C" w:rsidP="00C6647A">
      <w:pPr>
        <w:jc w:val="center"/>
        <w:rPr>
          <w:szCs w:val="26"/>
        </w:rPr>
      </w:pPr>
      <w:r w:rsidRPr="00916CDE">
        <w:rPr>
          <w:szCs w:val="26"/>
          <w:lang w:val="en-US"/>
        </w:rPr>
        <w:drawing>
          <wp:inline distT="0" distB="0" distL="0" distR="0" wp14:anchorId="60B2082F" wp14:editId="28F0CB31">
            <wp:extent cx="2009775" cy="1978326"/>
            <wp:effectExtent l="0" t="0" r="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34113" cy="2002284"/>
                    </a:xfrm>
                    <a:prstGeom prst="rect">
                      <a:avLst/>
                    </a:prstGeom>
                    <a:noFill/>
                    <a:ln>
                      <a:noFill/>
                    </a:ln>
                  </pic:spPr>
                </pic:pic>
              </a:graphicData>
            </a:graphic>
          </wp:inline>
        </w:drawing>
      </w:r>
    </w:p>
    <w:p w14:paraId="3616AF52" w14:textId="77777777" w:rsidR="00304F5C" w:rsidRPr="00916CDE" w:rsidRDefault="00304F5C" w:rsidP="00E318B8">
      <w:pPr>
        <w:pStyle w:val="HinhAnh"/>
        <w:spacing w:line="360" w:lineRule="auto"/>
      </w:pPr>
      <w:bookmarkStart w:id="28" w:name="_Toc502147859"/>
      <w:r w:rsidRPr="00916CDE">
        <w:t>Hình 2.</w:t>
      </w:r>
      <w:r w:rsidR="00461BF6">
        <w:rPr>
          <w:lang w:val="en-US"/>
        </w:rPr>
        <w:t>8</w:t>
      </w:r>
      <w:r w:rsidRPr="00916CDE">
        <w:t xml:space="preserve"> Ứng dụng trong Y học</w:t>
      </w:r>
      <w:bookmarkEnd w:id="28"/>
    </w:p>
    <w:p w14:paraId="1F50B3C8" w14:textId="77777777" w:rsidR="00304F5C" w:rsidRPr="00916CDE" w:rsidRDefault="00304F5C" w:rsidP="00C6647A">
      <w:pPr>
        <w:jc w:val="center"/>
        <w:rPr>
          <w:szCs w:val="26"/>
        </w:rPr>
      </w:pPr>
      <w:r w:rsidRPr="00916CDE">
        <w:rPr>
          <w:szCs w:val="26"/>
          <w:lang w:val="en-US"/>
        </w:rPr>
        <w:drawing>
          <wp:inline distT="0" distB="0" distL="0" distR="0" wp14:anchorId="38AFE1A8" wp14:editId="4E70AF1D">
            <wp:extent cx="1958196" cy="2108432"/>
            <wp:effectExtent l="0" t="0" r="4445"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84819" cy="2137097"/>
                    </a:xfrm>
                    <a:prstGeom prst="rect">
                      <a:avLst/>
                    </a:prstGeom>
                    <a:noFill/>
                    <a:ln>
                      <a:noFill/>
                    </a:ln>
                  </pic:spPr>
                </pic:pic>
              </a:graphicData>
            </a:graphic>
          </wp:inline>
        </w:drawing>
      </w:r>
    </w:p>
    <w:p w14:paraId="760DD512" w14:textId="77777777" w:rsidR="00304F5C" w:rsidRPr="00916CDE" w:rsidRDefault="00461BF6" w:rsidP="00E318B8">
      <w:pPr>
        <w:pStyle w:val="HinhAnh"/>
        <w:spacing w:line="360" w:lineRule="auto"/>
      </w:pPr>
      <w:bookmarkStart w:id="29" w:name="_Toc502147860"/>
      <w:r>
        <w:t>Hình 2.</w:t>
      </w:r>
      <w:r>
        <w:rPr>
          <w:lang w:val="en-US"/>
        </w:rPr>
        <w:t>9</w:t>
      </w:r>
      <w:r w:rsidR="00304F5C" w:rsidRPr="00916CDE">
        <w:t xml:space="preserve"> Ứng dụng trong mô phỏng</w:t>
      </w:r>
      <w:bookmarkEnd w:id="29"/>
    </w:p>
    <w:p w14:paraId="0BB41671" w14:textId="77777777" w:rsidR="00304F5C" w:rsidRPr="00916CDE" w:rsidRDefault="00304F5C" w:rsidP="00C6647A">
      <w:pPr>
        <w:jc w:val="center"/>
        <w:rPr>
          <w:szCs w:val="26"/>
        </w:rPr>
      </w:pPr>
      <w:r w:rsidRPr="00916CDE">
        <w:rPr>
          <w:szCs w:val="26"/>
          <w:lang w:val="en-US"/>
        </w:rPr>
        <w:drawing>
          <wp:inline distT="0" distB="0" distL="0" distR="0" wp14:anchorId="53FAD782" wp14:editId="592A6640">
            <wp:extent cx="2122098" cy="196620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162193" cy="2003352"/>
                    </a:xfrm>
                    <a:prstGeom prst="rect">
                      <a:avLst/>
                    </a:prstGeom>
                    <a:noFill/>
                    <a:ln>
                      <a:noFill/>
                    </a:ln>
                  </pic:spPr>
                </pic:pic>
              </a:graphicData>
            </a:graphic>
          </wp:inline>
        </w:drawing>
      </w:r>
    </w:p>
    <w:p w14:paraId="16CDAD1E" w14:textId="77777777" w:rsidR="00304F5C" w:rsidRPr="00916CDE" w:rsidRDefault="00461BF6" w:rsidP="00E318B8">
      <w:pPr>
        <w:pStyle w:val="HinhAnh"/>
        <w:spacing w:line="360" w:lineRule="auto"/>
      </w:pPr>
      <w:bookmarkStart w:id="30" w:name="_Toc502147861"/>
      <w:r>
        <w:t>Hình 2.</w:t>
      </w:r>
      <w:r>
        <w:rPr>
          <w:lang w:val="en-US"/>
        </w:rPr>
        <w:t>10</w:t>
      </w:r>
      <w:r w:rsidR="00304F5C" w:rsidRPr="00916CDE">
        <w:t xml:space="preserve"> Ứng dụng trong thiên văn</w:t>
      </w:r>
      <w:bookmarkEnd w:id="30"/>
    </w:p>
    <w:p w14:paraId="6B7716FC" w14:textId="77777777" w:rsidR="00304F5C" w:rsidRPr="00916CDE" w:rsidRDefault="00304F5C" w:rsidP="00C6647A">
      <w:pPr>
        <w:jc w:val="center"/>
        <w:rPr>
          <w:szCs w:val="26"/>
        </w:rPr>
      </w:pPr>
      <w:r w:rsidRPr="00916CDE">
        <w:rPr>
          <w:szCs w:val="26"/>
          <w:lang w:val="en-US"/>
        </w:rPr>
        <w:drawing>
          <wp:inline distT="0" distB="0" distL="0" distR="0" wp14:anchorId="4AA17ECA" wp14:editId="3089E78C">
            <wp:extent cx="2363638" cy="2105472"/>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41602" cy="2174921"/>
                    </a:xfrm>
                    <a:prstGeom prst="rect">
                      <a:avLst/>
                    </a:prstGeom>
                    <a:noFill/>
                    <a:ln>
                      <a:noFill/>
                    </a:ln>
                  </pic:spPr>
                </pic:pic>
              </a:graphicData>
            </a:graphic>
          </wp:inline>
        </w:drawing>
      </w:r>
    </w:p>
    <w:p w14:paraId="52B9BF80" w14:textId="77777777" w:rsidR="006E3FB1" w:rsidRDefault="00461BF6" w:rsidP="006E3FB1">
      <w:pPr>
        <w:pStyle w:val="HinhAnh"/>
      </w:pPr>
      <w:bookmarkStart w:id="31" w:name="_Toc502147862"/>
      <w:r>
        <w:t>Hình 2.</w:t>
      </w:r>
      <w:r w:rsidRPr="006E3FB1">
        <w:t>11</w:t>
      </w:r>
      <w:r w:rsidR="00304F5C" w:rsidRPr="00916CDE">
        <w:t xml:space="preserve"> Ứng dụng trong trắc đị</w:t>
      </w:r>
      <w:r w:rsidR="0042058B" w:rsidRPr="00916CDE">
        <w:t>a</w:t>
      </w:r>
      <w:bookmarkEnd w:id="31"/>
    </w:p>
    <w:p w14:paraId="3AF47861" w14:textId="77777777" w:rsidR="006E3FB1" w:rsidRDefault="006E3FB1" w:rsidP="00E318B8">
      <w:pPr>
        <w:rPr>
          <w:szCs w:val="26"/>
        </w:rPr>
        <w:sectPr w:rsidR="006E3FB1" w:rsidSect="006E3FB1">
          <w:type w:val="continuous"/>
          <w:pgSz w:w="11906" w:h="16838"/>
          <w:pgMar w:top="1701" w:right="1134" w:bottom="1985" w:left="1985" w:header="709" w:footer="709" w:gutter="0"/>
          <w:cols w:num="2" w:space="708"/>
          <w:docGrid w:linePitch="360"/>
        </w:sectPr>
      </w:pPr>
    </w:p>
    <w:p w14:paraId="4FBAE3C6" w14:textId="77777777" w:rsidR="00304F5C" w:rsidRPr="00916CDE" w:rsidRDefault="00C6647A" w:rsidP="00E318B8">
      <w:pPr>
        <w:rPr>
          <w:szCs w:val="26"/>
        </w:rPr>
      </w:pPr>
      <w:r w:rsidRPr="00C6647A">
        <w:rPr>
          <w:szCs w:val="26"/>
        </w:rPr>
        <w:lastRenderedPageBreak/>
        <w:t>V</w:t>
      </w:r>
      <w:r w:rsidR="00412FA3" w:rsidRPr="00916CDE">
        <w:rPr>
          <w:szCs w:val="26"/>
        </w:rPr>
        <w:t>ới khả năng ứng dụng rộng rãi trong nhiều lĩnh vực, Hexapod đang trở nên mạnh mẽ và đa dạng trên thị trường. Tùy theo ứng dụng mà Hexapod được thiết kế với hình dạng, kích thước, khả năng đáp ứng vị trí, tốc độ,…</w:t>
      </w:r>
      <w:r w:rsidR="00EE54AF" w:rsidRPr="00916CDE">
        <w:rPr>
          <w:szCs w:val="26"/>
        </w:rPr>
        <w:t xml:space="preserve"> khác nhau.</w:t>
      </w:r>
    </w:p>
    <w:p w14:paraId="4FC10828" w14:textId="77777777" w:rsidR="008E3E75" w:rsidRPr="00916CDE" w:rsidRDefault="008E3E75" w:rsidP="00E318B8">
      <w:pPr>
        <w:rPr>
          <w:szCs w:val="26"/>
        </w:rPr>
      </w:pPr>
    </w:p>
    <w:p w14:paraId="3B62CF95" w14:textId="77777777" w:rsidR="00EE54AF" w:rsidRPr="000645CE" w:rsidRDefault="00EE54AF" w:rsidP="00E318B8">
      <w:pPr>
        <w:pStyle w:val="Heading20"/>
        <w:rPr>
          <w:lang w:val="vi-VN"/>
        </w:rPr>
      </w:pPr>
      <w:bookmarkStart w:id="32" w:name="_Toc500323395"/>
      <w:bookmarkStart w:id="33" w:name="_Toc502147733"/>
      <w:r w:rsidRPr="000645CE">
        <w:rPr>
          <w:lang w:val="vi-VN"/>
        </w:rPr>
        <w:t>2.2 Phân loại Hexapod</w:t>
      </w:r>
      <w:bookmarkEnd w:id="32"/>
      <w:bookmarkEnd w:id="33"/>
    </w:p>
    <w:p w14:paraId="58C253EE" w14:textId="77777777" w:rsidR="00EE54AF" w:rsidRPr="00916CDE" w:rsidRDefault="00EE54AF" w:rsidP="00E318B8">
      <w:pPr>
        <w:rPr>
          <w:szCs w:val="26"/>
        </w:rPr>
      </w:pPr>
      <w:r w:rsidRPr="00916CDE">
        <w:rPr>
          <w:szCs w:val="26"/>
        </w:rPr>
        <w:t xml:space="preserve">Tùy theo yêu cầu sử dụng và khả năng thực hiện, Hexapod được sản xuất với các kết cấu, kích thước, vật liệu và ứng dụng khác nhau. </w:t>
      </w:r>
    </w:p>
    <w:p w14:paraId="321AB245" w14:textId="77777777" w:rsidR="00C6647A" w:rsidRPr="000652E2" w:rsidRDefault="00EE54AF" w:rsidP="00C6647A">
      <w:pPr>
        <w:rPr>
          <w:szCs w:val="26"/>
        </w:rPr>
      </w:pPr>
      <w:r w:rsidRPr="00916CDE">
        <w:rPr>
          <w:szCs w:val="26"/>
        </w:rPr>
        <w:t xml:space="preserve">Tìm hiểu một số sản phẩm thương mại của Symetrie, ta có thể so sánh ba dòng sản phẩm </w:t>
      </w:r>
      <w:r w:rsidR="00C83CEF" w:rsidRPr="00614022">
        <w:rPr>
          <w:szCs w:val="26"/>
        </w:rPr>
        <w:t>tiêu biểu</w:t>
      </w:r>
      <w:r w:rsidR="00614022" w:rsidRPr="0031273D">
        <w:rPr>
          <w:szCs w:val="26"/>
        </w:rPr>
        <w:t>, đáp ứng</w:t>
      </w:r>
      <w:r w:rsidRPr="00916CDE">
        <w:rPr>
          <w:szCs w:val="26"/>
        </w:rPr>
        <w:t xml:space="preserve"> yêu cầu “Hexapod đáp ứng vị trí độ chính xác cao” như Bảng 2.1.</w:t>
      </w:r>
      <w:r w:rsidR="0066758C" w:rsidRPr="000B0390">
        <w:rPr>
          <w:szCs w:val="26"/>
        </w:rPr>
        <w:t xml:space="preserve"> </w:t>
      </w:r>
      <w:r w:rsidR="0066758C" w:rsidRPr="000652E2">
        <w:rPr>
          <w:szCs w:val="26"/>
        </w:rPr>
        <w:t>[7].</w:t>
      </w:r>
    </w:p>
    <w:p w14:paraId="4535CE9E" w14:textId="77777777" w:rsidR="008938E9" w:rsidRPr="00916CDE" w:rsidRDefault="00277ED4" w:rsidP="00C83CEF">
      <w:pPr>
        <w:pStyle w:val="BangBieu"/>
      </w:pPr>
      <w:bookmarkStart w:id="34" w:name="_Toc502147808"/>
      <w:r w:rsidRPr="00916CDE">
        <w:t>Bảng 2.1 So sánh các dòng Hexapod có khả năng đáp ứng vị trí độ chính xác cao</w:t>
      </w:r>
      <w:bookmarkEnd w:id="34"/>
    </w:p>
    <w:tbl>
      <w:tblPr>
        <w:tblStyle w:val="TableGrid"/>
        <w:tblW w:w="9209" w:type="dxa"/>
        <w:jc w:val="center"/>
        <w:tblLook w:val="04A0" w:firstRow="1" w:lastRow="0" w:firstColumn="1" w:lastColumn="0" w:noHBand="0" w:noVBand="1"/>
      </w:tblPr>
      <w:tblGrid>
        <w:gridCol w:w="2242"/>
        <w:gridCol w:w="2076"/>
        <w:gridCol w:w="2557"/>
        <w:gridCol w:w="2334"/>
      </w:tblGrid>
      <w:tr w:rsidR="008938E9" w:rsidRPr="00916CDE" w14:paraId="7131AF70" w14:textId="77777777" w:rsidTr="00AF4F4F">
        <w:trPr>
          <w:trHeight w:val="837"/>
          <w:jc w:val="center"/>
        </w:trPr>
        <w:tc>
          <w:tcPr>
            <w:tcW w:w="2242" w:type="dxa"/>
            <w:tcBorders>
              <w:tl2br w:val="single" w:sz="4" w:space="0" w:color="000000" w:themeColor="text1"/>
            </w:tcBorders>
          </w:tcPr>
          <w:p w14:paraId="3C445D2A" w14:textId="77777777" w:rsidR="00EE54AF" w:rsidRPr="00916CDE" w:rsidRDefault="00EE54AF" w:rsidP="00924524">
            <w:pPr>
              <w:spacing w:line="336" w:lineRule="auto"/>
              <w:jc w:val="right"/>
              <w:rPr>
                <w:rFonts w:cs="Times New Roman"/>
                <w:b/>
                <w:color w:val="000000" w:themeColor="text1"/>
                <w:szCs w:val="26"/>
                <w:lang w:val="vi-VN"/>
              </w:rPr>
            </w:pPr>
            <w:r w:rsidRPr="00916CDE">
              <w:rPr>
                <w:rFonts w:cs="Times New Roman"/>
                <w:b/>
                <w:color w:val="000000" w:themeColor="text1"/>
                <w:szCs w:val="26"/>
                <w:lang w:val="vi-VN"/>
              </w:rPr>
              <w:t>Sản phẩ</w:t>
            </w:r>
            <w:r w:rsidR="002843B6" w:rsidRPr="00916CDE">
              <w:rPr>
                <w:rFonts w:cs="Times New Roman"/>
                <w:b/>
                <w:color w:val="000000" w:themeColor="text1"/>
                <w:szCs w:val="26"/>
                <w:lang w:val="vi-VN"/>
              </w:rPr>
              <w:t>m</w:t>
            </w:r>
          </w:p>
          <w:p w14:paraId="25B6DEF7" w14:textId="77777777" w:rsidR="00EE54AF" w:rsidRPr="00916CDE" w:rsidRDefault="00EE54AF" w:rsidP="00924524">
            <w:pPr>
              <w:spacing w:line="336" w:lineRule="auto"/>
              <w:rPr>
                <w:rFonts w:cs="Times New Roman"/>
                <w:b/>
                <w:color w:val="000000" w:themeColor="text1"/>
                <w:szCs w:val="26"/>
                <w:lang w:val="vi-VN"/>
              </w:rPr>
            </w:pPr>
            <w:r w:rsidRPr="00916CDE">
              <w:rPr>
                <w:rFonts w:cs="Times New Roman"/>
                <w:b/>
                <w:color w:val="000000" w:themeColor="text1"/>
                <w:szCs w:val="26"/>
                <w:lang w:val="vi-VN"/>
              </w:rPr>
              <w:t>Thông số</w:t>
            </w:r>
          </w:p>
        </w:tc>
        <w:tc>
          <w:tcPr>
            <w:tcW w:w="2076" w:type="dxa"/>
            <w:vAlign w:val="center"/>
          </w:tcPr>
          <w:p w14:paraId="739460E0" w14:textId="77777777" w:rsidR="00EE54AF" w:rsidRPr="00916CDE" w:rsidRDefault="00EE54AF" w:rsidP="00924524">
            <w:pPr>
              <w:spacing w:line="336" w:lineRule="auto"/>
              <w:jc w:val="center"/>
              <w:rPr>
                <w:rFonts w:cs="Times New Roman"/>
                <w:b/>
                <w:color w:val="000000" w:themeColor="text1"/>
                <w:szCs w:val="26"/>
                <w:lang w:val="vi-VN"/>
              </w:rPr>
            </w:pPr>
            <w:r w:rsidRPr="00916CDE">
              <w:rPr>
                <w:rFonts w:cs="Times New Roman"/>
                <w:b/>
                <w:color w:val="000000" w:themeColor="text1"/>
                <w:szCs w:val="26"/>
                <w:lang w:val="vi-VN"/>
              </w:rPr>
              <w:t>BORA</w:t>
            </w:r>
          </w:p>
        </w:tc>
        <w:tc>
          <w:tcPr>
            <w:tcW w:w="2557" w:type="dxa"/>
            <w:vAlign w:val="center"/>
          </w:tcPr>
          <w:p w14:paraId="1E556597" w14:textId="77777777" w:rsidR="00EE54AF" w:rsidRPr="00916CDE" w:rsidRDefault="00EE54AF" w:rsidP="00924524">
            <w:pPr>
              <w:spacing w:line="336" w:lineRule="auto"/>
              <w:jc w:val="center"/>
              <w:rPr>
                <w:rFonts w:cs="Times New Roman"/>
                <w:b/>
                <w:color w:val="000000" w:themeColor="text1"/>
                <w:szCs w:val="26"/>
                <w:lang w:val="vi-VN"/>
              </w:rPr>
            </w:pPr>
            <w:r w:rsidRPr="00916CDE">
              <w:rPr>
                <w:rFonts w:cs="Times New Roman"/>
                <w:b/>
                <w:color w:val="000000" w:themeColor="text1"/>
                <w:szCs w:val="26"/>
                <w:lang w:val="vi-VN"/>
              </w:rPr>
              <w:t>BREVA</w:t>
            </w:r>
          </w:p>
        </w:tc>
        <w:tc>
          <w:tcPr>
            <w:tcW w:w="2334" w:type="dxa"/>
            <w:vAlign w:val="center"/>
          </w:tcPr>
          <w:p w14:paraId="4D272134" w14:textId="77777777" w:rsidR="00EE54AF" w:rsidRPr="00916CDE" w:rsidRDefault="00EE54AF" w:rsidP="00924524">
            <w:pPr>
              <w:spacing w:line="336" w:lineRule="auto"/>
              <w:jc w:val="center"/>
              <w:rPr>
                <w:rFonts w:cs="Times New Roman"/>
                <w:b/>
                <w:color w:val="000000" w:themeColor="text1"/>
                <w:szCs w:val="26"/>
                <w:lang w:val="vi-VN"/>
              </w:rPr>
            </w:pPr>
            <w:r w:rsidRPr="00916CDE">
              <w:rPr>
                <w:rFonts w:cs="Times New Roman"/>
                <w:b/>
                <w:color w:val="000000" w:themeColor="text1"/>
                <w:szCs w:val="26"/>
                <w:lang w:val="vi-VN"/>
              </w:rPr>
              <w:t>ZONDA</w:t>
            </w:r>
          </w:p>
        </w:tc>
      </w:tr>
      <w:tr w:rsidR="008938E9" w:rsidRPr="00916CDE" w14:paraId="479434D8" w14:textId="77777777" w:rsidTr="00AF4F4F">
        <w:trPr>
          <w:trHeight w:val="1656"/>
          <w:jc w:val="center"/>
        </w:trPr>
        <w:tc>
          <w:tcPr>
            <w:tcW w:w="2242" w:type="dxa"/>
            <w:vAlign w:val="center"/>
          </w:tcPr>
          <w:p w14:paraId="1A245CF1" w14:textId="77777777" w:rsidR="008938E9" w:rsidRPr="00916CDE" w:rsidRDefault="008938E9" w:rsidP="00924524">
            <w:pPr>
              <w:spacing w:line="336" w:lineRule="auto"/>
              <w:rPr>
                <w:rFonts w:cs="Times New Roman"/>
                <w:b/>
                <w:color w:val="000000" w:themeColor="text1"/>
                <w:szCs w:val="26"/>
                <w:lang w:val="vi-VN"/>
              </w:rPr>
            </w:pPr>
            <w:r w:rsidRPr="00916CDE">
              <w:rPr>
                <w:rFonts w:cs="Times New Roman"/>
                <w:b/>
                <w:color w:val="000000" w:themeColor="text1"/>
                <w:szCs w:val="26"/>
                <w:lang w:val="vi-VN"/>
              </w:rPr>
              <w:t>Hình ảnh sản phẩm</w:t>
            </w:r>
          </w:p>
        </w:tc>
        <w:tc>
          <w:tcPr>
            <w:tcW w:w="2076" w:type="dxa"/>
          </w:tcPr>
          <w:p w14:paraId="000E49C5" w14:textId="77777777" w:rsidR="008938E9" w:rsidRPr="00916CDE" w:rsidRDefault="008938E9" w:rsidP="00261FE8">
            <w:pPr>
              <w:spacing w:before="80" w:line="336" w:lineRule="auto"/>
              <w:rPr>
                <w:rFonts w:cs="Times New Roman"/>
                <w:color w:val="000000" w:themeColor="text1"/>
                <w:szCs w:val="26"/>
                <w:lang w:val="vi-VN"/>
              </w:rPr>
            </w:pPr>
            <w:r w:rsidRPr="00916CDE">
              <w:rPr>
                <w:szCs w:val="26"/>
              </w:rPr>
              <w:drawing>
                <wp:inline distT="0" distB="0" distL="0" distR="0" wp14:anchorId="3584A95F" wp14:editId="3D626E3D">
                  <wp:extent cx="1181100" cy="118493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196813" cy="1200699"/>
                          </a:xfrm>
                          <a:prstGeom prst="rect">
                            <a:avLst/>
                          </a:prstGeom>
                          <a:noFill/>
                          <a:ln>
                            <a:noFill/>
                          </a:ln>
                        </pic:spPr>
                      </pic:pic>
                    </a:graphicData>
                  </a:graphic>
                </wp:inline>
              </w:drawing>
            </w:r>
          </w:p>
        </w:tc>
        <w:tc>
          <w:tcPr>
            <w:tcW w:w="2557" w:type="dxa"/>
          </w:tcPr>
          <w:p w14:paraId="3F30B13B" w14:textId="77777777" w:rsidR="008938E9" w:rsidRPr="00916CDE" w:rsidRDefault="008E3E75" w:rsidP="00924524">
            <w:pPr>
              <w:spacing w:line="336" w:lineRule="auto"/>
              <w:rPr>
                <w:rFonts w:cs="Times New Roman"/>
                <w:color w:val="000000" w:themeColor="text1"/>
                <w:szCs w:val="26"/>
                <w:lang w:val="vi-VN"/>
              </w:rPr>
            </w:pPr>
            <w:r w:rsidRPr="00916CDE">
              <w:rPr>
                <w:lang w:val="vi-VN"/>
              </w:rPr>
              <w:object w:dxaOrig="8100" w:dyaOrig="5250" w14:anchorId="042BF401">
                <v:shape id="_x0000_i1027" type="#_x0000_t75" style="width:117pt;height:75.75pt" o:ole="">
                  <v:imagedata r:id="rId31" o:title=""/>
                </v:shape>
                <o:OLEObject Type="Embed" ProgID="PBrush" ShapeID="_x0000_i1027" DrawAspect="Content" ObjectID="_1654423382" r:id="rId32"/>
              </w:object>
            </w:r>
          </w:p>
        </w:tc>
        <w:tc>
          <w:tcPr>
            <w:tcW w:w="2334" w:type="dxa"/>
          </w:tcPr>
          <w:p w14:paraId="4A0BF3C9" w14:textId="77777777" w:rsidR="008938E9" w:rsidRPr="00916CDE" w:rsidRDefault="008E3E75" w:rsidP="00924524">
            <w:pPr>
              <w:spacing w:line="336" w:lineRule="auto"/>
              <w:rPr>
                <w:rFonts w:cs="Times New Roman"/>
                <w:color w:val="000000" w:themeColor="text1"/>
                <w:szCs w:val="26"/>
                <w:lang w:val="vi-VN"/>
              </w:rPr>
            </w:pPr>
            <w:r w:rsidRPr="00916CDE">
              <w:rPr>
                <w:lang w:val="vi-VN"/>
              </w:rPr>
              <w:object w:dxaOrig="6060" w:dyaOrig="5700" w14:anchorId="253C75AC">
                <v:shape id="_x0000_i1028" type="#_x0000_t75" style="width:90pt;height:83.25pt" o:ole="">
                  <v:imagedata r:id="rId33" o:title=""/>
                </v:shape>
                <o:OLEObject Type="Embed" ProgID="PBrush" ShapeID="_x0000_i1028" DrawAspect="Content" ObjectID="_1654423383" r:id="rId34"/>
              </w:object>
            </w:r>
          </w:p>
        </w:tc>
      </w:tr>
      <w:tr w:rsidR="001D261A" w:rsidRPr="00916CDE" w14:paraId="3150386E" w14:textId="77777777" w:rsidTr="00AF4F4F">
        <w:trPr>
          <w:jc w:val="center"/>
        </w:trPr>
        <w:tc>
          <w:tcPr>
            <w:tcW w:w="2242" w:type="dxa"/>
            <w:vAlign w:val="center"/>
          </w:tcPr>
          <w:p w14:paraId="1BBC1F9B" w14:textId="77777777" w:rsidR="001D261A" w:rsidRPr="00916CDE" w:rsidRDefault="001D261A" w:rsidP="00924524">
            <w:pPr>
              <w:spacing w:line="336" w:lineRule="auto"/>
              <w:rPr>
                <w:rFonts w:cs="Times New Roman"/>
                <w:b/>
                <w:color w:val="000000" w:themeColor="text1"/>
                <w:szCs w:val="26"/>
                <w:lang w:val="vi-VN"/>
              </w:rPr>
            </w:pPr>
            <w:r w:rsidRPr="00916CDE">
              <w:rPr>
                <w:rFonts w:cs="Times New Roman"/>
                <w:b/>
                <w:color w:val="000000" w:themeColor="text1"/>
                <w:szCs w:val="26"/>
                <w:lang w:val="vi-VN"/>
              </w:rPr>
              <w:t>Tầm di chuyể</w:t>
            </w:r>
            <w:r w:rsidR="002843B6" w:rsidRPr="00916CDE">
              <w:rPr>
                <w:rFonts w:cs="Times New Roman"/>
                <w:b/>
                <w:color w:val="000000" w:themeColor="text1"/>
                <w:szCs w:val="26"/>
                <w:lang w:val="vi-VN"/>
              </w:rPr>
              <w:t>n x, y, z</w:t>
            </w:r>
            <w:r w:rsidRPr="00916CDE">
              <w:rPr>
                <w:rFonts w:cs="Times New Roman"/>
                <w:b/>
                <w:color w:val="000000" w:themeColor="text1"/>
                <w:szCs w:val="26"/>
                <w:lang w:val="vi-VN"/>
              </w:rPr>
              <w:t>(mm)</w:t>
            </w:r>
          </w:p>
        </w:tc>
        <w:tc>
          <w:tcPr>
            <w:tcW w:w="2076" w:type="dxa"/>
          </w:tcPr>
          <w:p w14:paraId="1B154EAF" w14:textId="77777777" w:rsidR="001D261A" w:rsidRPr="00916CDE" w:rsidRDefault="001D261A" w:rsidP="00924524">
            <w:pPr>
              <w:spacing w:line="336" w:lineRule="auto"/>
              <w:rPr>
                <w:rFonts w:cs="Times New Roman"/>
                <w:color w:val="000000" w:themeColor="text1"/>
                <w:szCs w:val="26"/>
                <w:lang w:val="vi-VN"/>
              </w:rPr>
            </w:pPr>
            <w:r w:rsidRPr="00916CDE">
              <w:rPr>
                <w:rFonts w:cs="Times New Roman"/>
                <w:color w:val="000000" w:themeColor="text1"/>
                <w:szCs w:val="26"/>
                <w:lang w:val="vi-VN"/>
              </w:rPr>
              <w:t>± 20</w:t>
            </w:r>
            <w:r w:rsidR="002843B6" w:rsidRPr="00916CDE">
              <w:rPr>
                <w:rFonts w:cs="Times New Roman"/>
                <w:color w:val="000000" w:themeColor="text1"/>
                <w:szCs w:val="26"/>
                <w:lang w:val="vi-VN"/>
              </w:rPr>
              <w:t xml:space="preserve">; ± 20; ± 10 </w:t>
            </w:r>
          </w:p>
        </w:tc>
        <w:tc>
          <w:tcPr>
            <w:tcW w:w="2557" w:type="dxa"/>
          </w:tcPr>
          <w:p w14:paraId="1B784D18" w14:textId="77777777" w:rsidR="001D261A" w:rsidRPr="00916CDE" w:rsidRDefault="001D261A" w:rsidP="00924524">
            <w:pPr>
              <w:spacing w:line="336" w:lineRule="auto"/>
              <w:rPr>
                <w:rFonts w:cs="Times New Roman"/>
                <w:color w:val="000000" w:themeColor="text1"/>
                <w:szCs w:val="26"/>
                <w:lang w:val="vi-VN"/>
              </w:rPr>
            </w:pPr>
            <w:r w:rsidRPr="00916CDE">
              <w:rPr>
                <w:rFonts w:cs="Times New Roman"/>
                <w:color w:val="000000" w:themeColor="text1"/>
                <w:szCs w:val="26"/>
                <w:lang w:val="vi-VN"/>
              </w:rPr>
              <w:t>± 75</w:t>
            </w:r>
            <w:r w:rsidR="002843B6" w:rsidRPr="00916CDE">
              <w:rPr>
                <w:rFonts w:cs="Times New Roman"/>
                <w:color w:val="000000" w:themeColor="text1"/>
                <w:szCs w:val="26"/>
                <w:lang w:val="vi-VN"/>
              </w:rPr>
              <w:t>; ± 75; ± 50</w:t>
            </w:r>
          </w:p>
        </w:tc>
        <w:tc>
          <w:tcPr>
            <w:tcW w:w="2334" w:type="dxa"/>
          </w:tcPr>
          <w:p w14:paraId="71324A10" w14:textId="77777777" w:rsidR="001D261A" w:rsidRPr="00916CDE" w:rsidRDefault="001D261A" w:rsidP="00924524">
            <w:pPr>
              <w:spacing w:line="336" w:lineRule="auto"/>
              <w:rPr>
                <w:rFonts w:cs="Times New Roman"/>
                <w:color w:val="000000" w:themeColor="text1"/>
                <w:szCs w:val="26"/>
                <w:lang w:val="vi-VN"/>
              </w:rPr>
            </w:pPr>
            <w:r w:rsidRPr="00916CDE">
              <w:rPr>
                <w:rFonts w:cs="Times New Roman"/>
                <w:color w:val="000000" w:themeColor="text1"/>
                <w:szCs w:val="26"/>
                <w:lang w:val="vi-VN"/>
              </w:rPr>
              <w:t>±200</w:t>
            </w:r>
            <w:r w:rsidR="002843B6" w:rsidRPr="00916CDE">
              <w:rPr>
                <w:rFonts w:cs="Times New Roman"/>
                <w:color w:val="000000" w:themeColor="text1"/>
                <w:szCs w:val="26"/>
                <w:lang w:val="vi-VN"/>
              </w:rPr>
              <w:t xml:space="preserve">; </w:t>
            </w:r>
            <w:r w:rsidR="008E3E75" w:rsidRPr="00916CDE">
              <w:rPr>
                <w:rFonts w:cs="Times New Roman"/>
                <w:color w:val="000000" w:themeColor="text1"/>
                <w:szCs w:val="26"/>
                <w:lang w:val="vi-VN"/>
              </w:rPr>
              <w:t>±</w:t>
            </w:r>
            <w:r w:rsidR="002843B6" w:rsidRPr="00916CDE">
              <w:rPr>
                <w:rFonts w:cs="Times New Roman"/>
                <w:color w:val="000000" w:themeColor="text1"/>
                <w:szCs w:val="26"/>
                <w:lang w:val="vi-VN"/>
              </w:rPr>
              <w:t>200; ±150</w:t>
            </w:r>
          </w:p>
        </w:tc>
      </w:tr>
      <w:tr w:rsidR="008938E9" w:rsidRPr="00916CDE" w14:paraId="0060DF53" w14:textId="77777777" w:rsidTr="00AF4F4F">
        <w:trPr>
          <w:jc w:val="center"/>
        </w:trPr>
        <w:tc>
          <w:tcPr>
            <w:tcW w:w="2242" w:type="dxa"/>
            <w:vAlign w:val="center"/>
          </w:tcPr>
          <w:p w14:paraId="6D91AE19" w14:textId="77777777" w:rsidR="00EE54AF" w:rsidRPr="00916CDE" w:rsidRDefault="00EE54AF" w:rsidP="00924524">
            <w:pPr>
              <w:spacing w:line="336" w:lineRule="auto"/>
              <w:rPr>
                <w:rFonts w:cs="Times New Roman"/>
                <w:b/>
                <w:color w:val="000000" w:themeColor="text1"/>
                <w:szCs w:val="26"/>
                <w:lang w:val="vi-VN"/>
              </w:rPr>
            </w:pPr>
            <w:r w:rsidRPr="00916CDE">
              <w:rPr>
                <w:rFonts w:cs="Times New Roman"/>
                <w:b/>
                <w:color w:val="000000" w:themeColor="text1"/>
                <w:szCs w:val="26"/>
                <w:lang w:val="vi-VN"/>
              </w:rPr>
              <w:t>Tầm góc roll, pitch</w:t>
            </w:r>
            <w:r w:rsidR="002843B6" w:rsidRPr="00916CDE">
              <w:rPr>
                <w:rFonts w:cs="Times New Roman"/>
                <w:b/>
                <w:color w:val="000000" w:themeColor="text1"/>
                <w:szCs w:val="26"/>
                <w:lang w:val="vi-VN"/>
              </w:rPr>
              <w:t>, yaw</w:t>
            </w:r>
            <w:r w:rsidRPr="00916CDE">
              <w:rPr>
                <w:rFonts w:cs="Times New Roman"/>
                <w:b/>
                <w:color w:val="000000" w:themeColor="text1"/>
                <w:szCs w:val="26"/>
                <w:lang w:val="vi-VN"/>
              </w:rPr>
              <w:t xml:space="preserve"> (deg)</w:t>
            </w:r>
          </w:p>
        </w:tc>
        <w:tc>
          <w:tcPr>
            <w:tcW w:w="2076" w:type="dxa"/>
          </w:tcPr>
          <w:p w14:paraId="08D0E2A2" w14:textId="77777777" w:rsidR="00EE54AF" w:rsidRPr="00916CDE" w:rsidRDefault="00EE54AF" w:rsidP="00924524">
            <w:pPr>
              <w:spacing w:line="336" w:lineRule="auto"/>
              <w:rPr>
                <w:rFonts w:cs="Times New Roman"/>
                <w:color w:val="000000" w:themeColor="text1"/>
                <w:szCs w:val="26"/>
                <w:lang w:val="vi-VN"/>
              </w:rPr>
            </w:pPr>
            <w:r w:rsidRPr="00916CDE">
              <w:rPr>
                <w:rFonts w:cs="Times New Roman"/>
                <w:color w:val="000000" w:themeColor="text1"/>
                <w:szCs w:val="26"/>
                <w:lang w:val="vi-VN"/>
              </w:rPr>
              <w:t>± 10</w:t>
            </w:r>
            <w:r w:rsidR="002843B6" w:rsidRPr="00916CDE">
              <w:rPr>
                <w:rFonts w:cs="Times New Roman"/>
                <w:color w:val="000000" w:themeColor="text1"/>
                <w:szCs w:val="26"/>
                <w:lang w:val="vi-VN"/>
              </w:rPr>
              <w:t>; ± 10; ± 15</w:t>
            </w:r>
          </w:p>
        </w:tc>
        <w:tc>
          <w:tcPr>
            <w:tcW w:w="2557" w:type="dxa"/>
          </w:tcPr>
          <w:p w14:paraId="5093038B" w14:textId="77777777" w:rsidR="00EE54AF" w:rsidRPr="00916CDE" w:rsidRDefault="00EE54AF" w:rsidP="00924524">
            <w:pPr>
              <w:spacing w:line="336" w:lineRule="auto"/>
              <w:rPr>
                <w:rFonts w:cs="Times New Roman"/>
                <w:color w:val="000000" w:themeColor="text1"/>
                <w:szCs w:val="26"/>
                <w:lang w:val="vi-VN"/>
              </w:rPr>
            </w:pPr>
            <w:r w:rsidRPr="00916CDE">
              <w:rPr>
                <w:rFonts w:cs="Times New Roman"/>
                <w:color w:val="000000" w:themeColor="text1"/>
                <w:szCs w:val="26"/>
                <w:lang w:val="vi-VN"/>
              </w:rPr>
              <w:t>± 20</w:t>
            </w:r>
            <w:r w:rsidR="002843B6" w:rsidRPr="00916CDE">
              <w:rPr>
                <w:rFonts w:cs="Times New Roman"/>
                <w:color w:val="000000" w:themeColor="text1"/>
                <w:szCs w:val="26"/>
                <w:lang w:val="vi-VN"/>
              </w:rPr>
              <w:t>; ± 20; ± 22</w:t>
            </w:r>
          </w:p>
        </w:tc>
        <w:tc>
          <w:tcPr>
            <w:tcW w:w="2334" w:type="dxa"/>
          </w:tcPr>
          <w:p w14:paraId="32FBC928" w14:textId="77777777" w:rsidR="00EE54AF" w:rsidRPr="00916CDE" w:rsidRDefault="00EE54AF" w:rsidP="00924524">
            <w:pPr>
              <w:spacing w:line="336" w:lineRule="auto"/>
              <w:rPr>
                <w:rFonts w:cs="Times New Roman"/>
                <w:color w:val="000000" w:themeColor="text1"/>
                <w:szCs w:val="26"/>
                <w:lang w:val="vi-VN"/>
              </w:rPr>
            </w:pPr>
            <w:r w:rsidRPr="00916CDE">
              <w:rPr>
                <w:rFonts w:cs="Times New Roman"/>
                <w:color w:val="000000" w:themeColor="text1"/>
                <w:szCs w:val="26"/>
                <w:lang w:val="vi-VN"/>
              </w:rPr>
              <w:t>± 20</w:t>
            </w:r>
            <w:r w:rsidR="002843B6" w:rsidRPr="00916CDE">
              <w:rPr>
                <w:rFonts w:cs="Times New Roman"/>
                <w:color w:val="000000" w:themeColor="text1"/>
                <w:szCs w:val="26"/>
                <w:lang w:val="vi-VN"/>
              </w:rPr>
              <w:t>; ± 20; ± 20</w:t>
            </w:r>
          </w:p>
        </w:tc>
      </w:tr>
      <w:tr w:rsidR="008938E9" w:rsidRPr="00916CDE" w14:paraId="7E5EE086" w14:textId="77777777" w:rsidTr="00AF4F4F">
        <w:trPr>
          <w:jc w:val="center"/>
        </w:trPr>
        <w:tc>
          <w:tcPr>
            <w:tcW w:w="2242" w:type="dxa"/>
            <w:vAlign w:val="center"/>
          </w:tcPr>
          <w:p w14:paraId="1F6413D3" w14:textId="77777777" w:rsidR="00EE54AF" w:rsidRPr="00916CDE" w:rsidRDefault="00EE54AF" w:rsidP="00924524">
            <w:pPr>
              <w:spacing w:line="336" w:lineRule="auto"/>
              <w:rPr>
                <w:rFonts w:cs="Times New Roman"/>
                <w:b/>
                <w:color w:val="000000" w:themeColor="text1"/>
                <w:szCs w:val="26"/>
                <w:lang w:val="vi-VN"/>
              </w:rPr>
            </w:pPr>
            <w:r w:rsidRPr="00916CDE">
              <w:rPr>
                <w:rFonts w:cs="Times New Roman"/>
                <w:b/>
                <w:color w:val="000000" w:themeColor="text1"/>
                <w:szCs w:val="26"/>
                <w:lang w:val="vi-VN"/>
              </w:rPr>
              <w:t>Độ phân giải theo x, y, z (μm)</w:t>
            </w:r>
          </w:p>
        </w:tc>
        <w:tc>
          <w:tcPr>
            <w:tcW w:w="2076" w:type="dxa"/>
          </w:tcPr>
          <w:p w14:paraId="5D59409F" w14:textId="77777777" w:rsidR="00EE54AF" w:rsidRPr="00916CDE" w:rsidRDefault="00EE54AF" w:rsidP="00924524">
            <w:pPr>
              <w:spacing w:line="336" w:lineRule="auto"/>
              <w:rPr>
                <w:rFonts w:cs="Times New Roman"/>
                <w:color w:val="000000" w:themeColor="text1"/>
                <w:szCs w:val="26"/>
                <w:lang w:val="vi-VN"/>
              </w:rPr>
            </w:pPr>
            <w:r w:rsidRPr="00916CDE">
              <w:rPr>
                <w:rFonts w:cs="Times New Roman"/>
                <w:color w:val="000000" w:themeColor="text1"/>
                <w:szCs w:val="26"/>
                <w:lang w:val="vi-VN"/>
              </w:rPr>
              <w:t>0.1</w:t>
            </w:r>
          </w:p>
        </w:tc>
        <w:tc>
          <w:tcPr>
            <w:tcW w:w="2557" w:type="dxa"/>
          </w:tcPr>
          <w:p w14:paraId="4410FA1D" w14:textId="77777777" w:rsidR="00EE54AF" w:rsidRPr="00916CDE" w:rsidRDefault="00EE54AF" w:rsidP="00924524">
            <w:pPr>
              <w:spacing w:line="336" w:lineRule="auto"/>
              <w:rPr>
                <w:rFonts w:cs="Times New Roman"/>
                <w:color w:val="000000" w:themeColor="text1"/>
                <w:szCs w:val="26"/>
                <w:lang w:val="vi-VN"/>
              </w:rPr>
            </w:pPr>
            <w:r w:rsidRPr="00916CDE">
              <w:rPr>
                <w:rFonts w:cs="Times New Roman"/>
                <w:color w:val="000000" w:themeColor="text1"/>
                <w:szCs w:val="26"/>
                <w:lang w:val="vi-VN"/>
              </w:rPr>
              <w:t>0.5</w:t>
            </w:r>
          </w:p>
        </w:tc>
        <w:tc>
          <w:tcPr>
            <w:tcW w:w="2334" w:type="dxa"/>
          </w:tcPr>
          <w:p w14:paraId="5A580905" w14:textId="77777777" w:rsidR="00EE54AF" w:rsidRPr="00916CDE" w:rsidRDefault="00EE54AF" w:rsidP="00924524">
            <w:pPr>
              <w:spacing w:line="336" w:lineRule="auto"/>
              <w:rPr>
                <w:rFonts w:cs="Times New Roman"/>
                <w:color w:val="000000" w:themeColor="text1"/>
                <w:szCs w:val="26"/>
                <w:lang w:val="vi-VN"/>
              </w:rPr>
            </w:pPr>
            <w:r w:rsidRPr="00916CDE">
              <w:rPr>
                <w:rFonts w:cs="Times New Roman"/>
                <w:color w:val="000000" w:themeColor="text1"/>
                <w:szCs w:val="26"/>
                <w:lang w:val="vi-VN"/>
              </w:rPr>
              <w:t>0.1</w:t>
            </w:r>
          </w:p>
        </w:tc>
      </w:tr>
      <w:tr w:rsidR="008938E9" w:rsidRPr="00916CDE" w14:paraId="1A2C4F67" w14:textId="77777777" w:rsidTr="00AF4F4F">
        <w:trPr>
          <w:jc w:val="center"/>
        </w:trPr>
        <w:tc>
          <w:tcPr>
            <w:tcW w:w="2242" w:type="dxa"/>
            <w:vAlign w:val="center"/>
          </w:tcPr>
          <w:p w14:paraId="18D88179" w14:textId="77777777" w:rsidR="00EE54AF" w:rsidRPr="00916CDE" w:rsidRDefault="00EE54AF" w:rsidP="00924524">
            <w:pPr>
              <w:spacing w:line="336" w:lineRule="auto"/>
              <w:rPr>
                <w:rFonts w:cs="Times New Roman"/>
                <w:b/>
                <w:color w:val="000000" w:themeColor="text1"/>
                <w:szCs w:val="26"/>
                <w:lang w:val="vi-VN"/>
              </w:rPr>
            </w:pPr>
            <w:r w:rsidRPr="00916CDE">
              <w:rPr>
                <w:rFonts w:cs="Times New Roman"/>
                <w:b/>
                <w:color w:val="000000" w:themeColor="text1"/>
                <w:szCs w:val="26"/>
                <w:lang w:val="vi-VN"/>
              </w:rPr>
              <w:t>Độ phân giải roll, pitch, yaw (μrad)</w:t>
            </w:r>
          </w:p>
        </w:tc>
        <w:tc>
          <w:tcPr>
            <w:tcW w:w="2076" w:type="dxa"/>
          </w:tcPr>
          <w:p w14:paraId="44EBBE1F" w14:textId="77777777" w:rsidR="00EE54AF" w:rsidRPr="00916CDE" w:rsidRDefault="00EE54AF" w:rsidP="00924524">
            <w:pPr>
              <w:spacing w:line="336" w:lineRule="auto"/>
              <w:rPr>
                <w:rFonts w:cs="Times New Roman"/>
                <w:color w:val="000000" w:themeColor="text1"/>
                <w:szCs w:val="26"/>
                <w:lang w:val="vi-VN"/>
              </w:rPr>
            </w:pPr>
            <w:r w:rsidRPr="00916CDE">
              <w:rPr>
                <w:rFonts w:cs="Times New Roman"/>
                <w:color w:val="000000" w:themeColor="text1"/>
                <w:szCs w:val="26"/>
                <w:lang w:val="vi-VN"/>
              </w:rPr>
              <w:t>2</w:t>
            </w:r>
          </w:p>
        </w:tc>
        <w:tc>
          <w:tcPr>
            <w:tcW w:w="2557" w:type="dxa"/>
          </w:tcPr>
          <w:p w14:paraId="22E989D3" w14:textId="77777777" w:rsidR="00EE54AF" w:rsidRPr="00916CDE" w:rsidRDefault="00EE54AF" w:rsidP="00924524">
            <w:pPr>
              <w:spacing w:line="336" w:lineRule="auto"/>
              <w:rPr>
                <w:rFonts w:cs="Times New Roman"/>
                <w:color w:val="000000" w:themeColor="text1"/>
                <w:szCs w:val="26"/>
                <w:lang w:val="vi-VN"/>
              </w:rPr>
            </w:pPr>
            <w:r w:rsidRPr="00916CDE">
              <w:rPr>
                <w:rFonts w:cs="Times New Roman"/>
                <w:color w:val="000000" w:themeColor="text1"/>
                <w:szCs w:val="26"/>
                <w:lang w:val="vi-VN"/>
              </w:rPr>
              <w:t>2.5</w:t>
            </w:r>
          </w:p>
        </w:tc>
        <w:tc>
          <w:tcPr>
            <w:tcW w:w="2334" w:type="dxa"/>
          </w:tcPr>
          <w:p w14:paraId="74591FF7" w14:textId="77777777" w:rsidR="00EE54AF" w:rsidRPr="00916CDE" w:rsidRDefault="00EE54AF" w:rsidP="00924524">
            <w:pPr>
              <w:spacing w:line="336" w:lineRule="auto"/>
              <w:rPr>
                <w:rFonts w:cs="Times New Roman"/>
                <w:color w:val="000000" w:themeColor="text1"/>
                <w:szCs w:val="26"/>
                <w:lang w:val="vi-VN"/>
              </w:rPr>
            </w:pPr>
            <w:r w:rsidRPr="00916CDE">
              <w:rPr>
                <w:rFonts w:cs="Times New Roman"/>
                <w:color w:val="000000" w:themeColor="text1"/>
                <w:szCs w:val="26"/>
                <w:lang w:val="vi-VN"/>
              </w:rPr>
              <w:t>0.5</w:t>
            </w:r>
          </w:p>
        </w:tc>
      </w:tr>
      <w:tr w:rsidR="008938E9" w:rsidRPr="00916CDE" w14:paraId="7706ACB1" w14:textId="77777777" w:rsidTr="00AF4F4F">
        <w:trPr>
          <w:jc w:val="center"/>
        </w:trPr>
        <w:tc>
          <w:tcPr>
            <w:tcW w:w="2242" w:type="dxa"/>
            <w:vAlign w:val="center"/>
          </w:tcPr>
          <w:p w14:paraId="30EEE1E2" w14:textId="77777777" w:rsidR="00EE54AF" w:rsidRPr="00916CDE" w:rsidRDefault="00C30999" w:rsidP="00924524">
            <w:pPr>
              <w:spacing w:line="336" w:lineRule="auto"/>
              <w:rPr>
                <w:rFonts w:cs="Times New Roman"/>
                <w:b/>
                <w:color w:val="000000" w:themeColor="text1"/>
                <w:szCs w:val="26"/>
                <w:lang w:val="vi-VN"/>
              </w:rPr>
            </w:pPr>
            <w:r w:rsidRPr="00916CDE">
              <w:rPr>
                <w:rFonts w:cs="Times New Roman"/>
                <w:b/>
                <w:color w:val="000000" w:themeColor="text1"/>
                <w:szCs w:val="26"/>
                <w:lang w:val="vi-VN"/>
              </w:rPr>
              <w:t>Tốc độ theo trục x, y, z</w:t>
            </w:r>
            <w:r w:rsidR="00EE54AF" w:rsidRPr="00916CDE">
              <w:rPr>
                <w:rFonts w:cs="Times New Roman"/>
                <w:b/>
                <w:color w:val="000000" w:themeColor="text1"/>
                <w:szCs w:val="26"/>
                <w:lang w:val="vi-VN"/>
              </w:rPr>
              <w:t xml:space="preserve"> (mm/s)</w:t>
            </w:r>
          </w:p>
        </w:tc>
        <w:tc>
          <w:tcPr>
            <w:tcW w:w="2076" w:type="dxa"/>
          </w:tcPr>
          <w:p w14:paraId="575C6F2C" w14:textId="77777777" w:rsidR="00EE54AF" w:rsidRPr="00916CDE" w:rsidRDefault="00EE54AF" w:rsidP="00924524">
            <w:pPr>
              <w:spacing w:line="336" w:lineRule="auto"/>
              <w:rPr>
                <w:rFonts w:cs="Times New Roman"/>
                <w:color w:val="000000" w:themeColor="text1"/>
                <w:szCs w:val="26"/>
                <w:lang w:val="vi-VN"/>
              </w:rPr>
            </w:pPr>
            <w:r w:rsidRPr="00916CDE">
              <w:rPr>
                <w:rFonts w:cs="Times New Roman"/>
                <w:color w:val="000000" w:themeColor="text1"/>
                <w:szCs w:val="26"/>
                <w:lang w:val="vi-VN"/>
              </w:rPr>
              <w:t>2</w:t>
            </w:r>
          </w:p>
        </w:tc>
        <w:tc>
          <w:tcPr>
            <w:tcW w:w="2557" w:type="dxa"/>
          </w:tcPr>
          <w:p w14:paraId="1021BD2F" w14:textId="77777777" w:rsidR="00EE54AF" w:rsidRPr="00916CDE" w:rsidRDefault="00EE54AF" w:rsidP="00924524">
            <w:pPr>
              <w:spacing w:line="336" w:lineRule="auto"/>
              <w:rPr>
                <w:rFonts w:cs="Times New Roman"/>
                <w:color w:val="000000" w:themeColor="text1"/>
                <w:szCs w:val="26"/>
                <w:lang w:val="vi-VN"/>
              </w:rPr>
            </w:pPr>
            <w:r w:rsidRPr="00916CDE">
              <w:rPr>
                <w:rFonts w:cs="Times New Roman"/>
                <w:color w:val="000000" w:themeColor="text1"/>
                <w:szCs w:val="26"/>
                <w:lang w:val="vi-VN"/>
              </w:rPr>
              <w:t>8</w:t>
            </w:r>
          </w:p>
        </w:tc>
        <w:tc>
          <w:tcPr>
            <w:tcW w:w="2334" w:type="dxa"/>
          </w:tcPr>
          <w:p w14:paraId="79637183" w14:textId="77777777" w:rsidR="00EE54AF" w:rsidRPr="00916CDE" w:rsidRDefault="00EE54AF" w:rsidP="00924524">
            <w:pPr>
              <w:spacing w:line="336" w:lineRule="auto"/>
              <w:rPr>
                <w:rFonts w:cs="Times New Roman"/>
                <w:color w:val="000000" w:themeColor="text1"/>
                <w:szCs w:val="26"/>
                <w:lang w:val="vi-VN"/>
              </w:rPr>
            </w:pPr>
            <w:r w:rsidRPr="00916CDE">
              <w:rPr>
                <w:rFonts w:cs="Times New Roman"/>
                <w:color w:val="000000" w:themeColor="text1"/>
                <w:szCs w:val="26"/>
                <w:lang w:val="vi-VN"/>
              </w:rPr>
              <w:t>0.6</w:t>
            </w:r>
          </w:p>
        </w:tc>
      </w:tr>
      <w:tr w:rsidR="00944B1F" w:rsidRPr="00916CDE" w14:paraId="25B82006" w14:textId="77777777" w:rsidTr="00F93ECC">
        <w:trPr>
          <w:trHeight w:val="837"/>
          <w:jc w:val="center"/>
        </w:trPr>
        <w:tc>
          <w:tcPr>
            <w:tcW w:w="2242" w:type="dxa"/>
            <w:tcBorders>
              <w:tl2br w:val="single" w:sz="4" w:space="0" w:color="000000" w:themeColor="text1"/>
            </w:tcBorders>
          </w:tcPr>
          <w:p w14:paraId="561BF71D" w14:textId="77777777" w:rsidR="00944B1F" w:rsidRPr="00916CDE" w:rsidRDefault="00944B1F" w:rsidP="00F93ECC">
            <w:pPr>
              <w:spacing w:line="336" w:lineRule="auto"/>
              <w:jc w:val="right"/>
              <w:rPr>
                <w:rFonts w:cs="Times New Roman"/>
                <w:b/>
                <w:color w:val="000000" w:themeColor="text1"/>
                <w:szCs w:val="26"/>
                <w:lang w:val="vi-VN"/>
              </w:rPr>
            </w:pPr>
            <w:r w:rsidRPr="00916CDE">
              <w:rPr>
                <w:rFonts w:cs="Times New Roman"/>
                <w:b/>
                <w:color w:val="000000" w:themeColor="text1"/>
                <w:szCs w:val="26"/>
                <w:lang w:val="vi-VN"/>
              </w:rPr>
              <w:lastRenderedPageBreak/>
              <w:t>Sản phẩm</w:t>
            </w:r>
          </w:p>
          <w:p w14:paraId="09E3F445" w14:textId="77777777" w:rsidR="00944B1F" w:rsidRPr="00916CDE" w:rsidRDefault="00944B1F" w:rsidP="00F93ECC">
            <w:pPr>
              <w:spacing w:line="336" w:lineRule="auto"/>
              <w:rPr>
                <w:rFonts w:cs="Times New Roman"/>
                <w:b/>
                <w:color w:val="000000" w:themeColor="text1"/>
                <w:szCs w:val="26"/>
                <w:lang w:val="vi-VN"/>
              </w:rPr>
            </w:pPr>
            <w:r w:rsidRPr="00916CDE">
              <w:rPr>
                <w:rFonts w:cs="Times New Roman"/>
                <w:b/>
                <w:color w:val="000000" w:themeColor="text1"/>
                <w:szCs w:val="26"/>
                <w:lang w:val="vi-VN"/>
              </w:rPr>
              <w:t>Thông số</w:t>
            </w:r>
          </w:p>
        </w:tc>
        <w:tc>
          <w:tcPr>
            <w:tcW w:w="2076" w:type="dxa"/>
            <w:vAlign w:val="center"/>
          </w:tcPr>
          <w:p w14:paraId="091EC1A7" w14:textId="77777777" w:rsidR="00944B1F" w:rsidRPr="00916CDE" w:rsidRDefault="00944B1F" w:rsidP="00F93ECC">
            <w:pPr>
              <w:spacing w:line="336" w:lineRule="auto"/>
              <w:jc w:val="center"/>
              <w:rPr>
                <w:rFonts w:cs="Times New Roman"/>
                <w:b/>
                <w:color w:val="000000" w:themeColor="text1"/>
                <w:szCs w:val="26"/>
                <w:lang w:val="vi-VN"/>
              </w:rPr>
            </w:pPr>
            <w:r w:rsidRPr="00916CDE">
              <w:rPr>
                <w:rFonts w:cs="Times New Roman"/>
                <w:b/>
                <w:color w:val="000000" w:themeColor="text1"/>
                <w:szCs w:val="26"/>
                <w:lang w:val="vi-VN"/>
              </w:rPr>
              <w:t>BORA</w:t>
            </w:r>
          </w:p>
        </w:tc>
        <w:tc>
          <w:tcPr>
            <w:tcW w:w="2557" w:type="dxa"/>
            <w:vAlign w:val="center"/>
          </w:tcPr>
          <w:p w14:paraId="7BF7DB30" w14:textId="77777777" w:rsidR="00944B1F" w:rsidRPr="00916CDE" w:rsidRDefault="00944B1F" w:rsidP="00F93ECC">
            <w:pPr>
              <w:spacing w:line="336" w:lineRule="auto"/>
              <w:jc w:val="center"/>
              <w:rPr>
                <w:rFonts w:cs="Times New Roman"/>
                <w:b/>
                <w:color w:val="000000" w:themeColor="text1"/>
                <w:szCs w:val="26"/>
                <w:lang w:val="vi-VN"/>
              </w:rPr>
            </w:pPr>
            <w:r w:rsidRPr="00916CDE">
              <w:rPr>
                <w:rFonts w:cs="Times New Roman"/>
                <w:b/>
                <w:color w:val="000000" w:themeColor="text1"/>
                <w:szCs w:val="26"/>
                <w:lang w:val="vi-VN"/>
              </w:rPr>
              <w:t>BREVA</w:t>
            </w:r>
          </w:p>
        </w:tc>
        <w:tc>
          <w:tcPr>
            <w:tcW w:w="2334" w:type="dxa"/>
            <w:vAlign w:val="center"/>
          </w:tcPr>
          <w:p w14:paraId="6EA0B121" w14:textId="77777777" w:rsidR="00944B1F" w:rsidRPr="00916CDE" w:rsidRDefault="00944B1F" w:rsidP="00F93ECC">
            <w:pPr>
              <w:spacing w:line="336" w:lineRule="auto"/>
              <w:jc w:val="center"/>
              <w:rPr>
                <w:rFonts w:cs="Times New Roman"/>
                <w:b/>
                <w:color w:val="000000" w:themeColor="text1"/>
                <w:szCs w:val="26"/>
                <w:lang w:val="vi-VN"/>
              </w:rPr>
            </w:pPr>
            <w:r w:rsidRPr="00916CDE">
              <w:rPr>
                <w:rFonts w:cs="Times New Roman"/>
                <w:b/>
                <w:color w:val="000000" w:themeColor="text1"/>
                <w:szCs w:val="26"/>
                <w:lang w:val="vi-VN"/>
              </w:rPr>
              <w:t>ZONDA</w:t>
            </w:r>
          </w:p>
        </w:tc>
      </w:tr>
      <w:tr w:rsidR="008938E9" w:rsidRPr="00916CDE" w14:paraId="5C188FA8" w14:textId="77777777" w:rsidTr="00AF4F4F">
        <w:trPr>
          <w:jc w:val="center"/>
        </w:trPr>
        <w:tc>
          <w:tcPr>
            <w:tcW w:w="2242" w:type="dxa"/>
            <w:vAlign w:val="center"/>
          </w:tcPr>
          <w:p w14:paraId="23B14259" w14:textId="77777777" w:rsidR="00EE54AF" w:rsidRPr="00916CDE" w:rsidRDefault="00C30999" w:rsidP="00924524">
            <w:pPr>
              <w:spacing w:line="336" w:lineRule="auto"/>
              <w:rPr>
                <w:rFonts w:cs="Times New Roman"/>
                <w:b/>
                <w:color w:val="000000" w:themeColor="text1"/>
                <w:szCs w:val="26"/>
                <w:lang w:val="vi-VN"/>
              </w:rPr>
            </w:pPr>
            <w:r w:rsidRPr="00916CDE">
              <w:rPr>
                <w:rFonts w:cs="Times New Roman"/>
                <w:b/>
                <w:color w:val="000000" w:themeColor="text1"/>
                <w:szCs w:val="26"/>
                <w:lang w:val="vi-VN"/>
              </w:rPr>
              <w:t>Tốc độ theo góc roll, pitch, yaw</w:t>
            </w:r>
            <w:r w:rsidR="00EE54AF" w:rsidRPr="00916CDE">
              <w:rPr>
                <w:rFonts w:cs="Times New Roman"/>
                <w:b/>
                <w:color w:val="000000" w:themeColor="text1"/>
                <w:szCs w:val="26"/>
                <w:lang w:val="vi-VN"/>
              </w:rPr>
              <w:t xml:space="preserve"> (deg/s)</w:t>
            </w:r>
          </w:p>
        </w:tc>
        <w:tc>
          <w:tcPr>
            <w:tcW w:w="2076" w:type="dxa"/>
          </w:tcPr>
          <w:p w14:paraId="624B24B3" w14:textId="77777777" w:rsidR="00EE54AF" w:rsidRPr="00916CDE" w:rsidRDefault="00EE54AF" w:rsidP="00924524">
            <w:pPr>
              <w:spacing w:line="336" w:lineRule="auto"/>
              <w:rPr>
                <w:rFonts w:cs="Times New Roman"/>
                <w:color w:val="000000" w:themeColor="text1"/>
                <w:szCs w:val="26"/>
                <w:lang w:val="vi-VN"/>
              </w:rPr>
            </w:pPr>
            <w:r w:rsidRPr="00916CDE">
              <w:rPr>
                <w:rFonts w:cs="Times New Roman"/>
                <w:color w:val="000000" w:themeColor="text1"/>
                <w:szCs w:val="26"/>
                <w:lang w:val="vi-VN"/>
              </w:rPr>
              <w:t>2</w:t>
            </w:r>
          </w:p>
        </w:tc>
        <w:tc>
          <w:tcPr>
            <w:tcW w:w="2557" w:type="dxa"/>
          </w:tcPr>
          <w:p w14:paraId="77CBD518" w14:textId="77777777" w:rsidR="00EE54AF" w:rsidRPr="00916CDE" w:rsidRDefault="00EE54AF" w:rsidP="00924524">
            <w:pPr>
              <w:spacing w:line="336" w:lineRule="auto"/>
              <w:rPr>
                <w:rFonts w:cs="Times New Roman"/>
                <w:color w:val="000000" w:themeColor="text1"/>
                <w:szCs w:val="26"/>
                <w:lang w:val="vi-VN"/>
              </w:rPr>
            </w:pPr>
            <w:r w:rsidRPr="00916CDE">
              <w:rPr>
                <w:rFonts w:cs="Times New Roman"/>
                <w:color w:val="000000" w:themeColor="text1"/>
                <w:szCs w:val="26"/>
                <w:lang w:val="vi-VN"/>
              </w:rPr>
              <w:t>2.5</w:t>
            </w:r>
          </w:p>
        </w:tc>
        <w:tc>
          <w:tcPr>
            <w:tcW w:w="2334" w:type="dxa"/>
          </w:tcPr>
          <w:p w14:paraId="61BAF367" w14:textId="77777777" w:rsidR="00EE54AF" w:rsidRPr="00916CDE" w:rsidRDefault="00EE54AF" w:rsidP="00924524">
            <w:pPr>
              <w:spacing w:line="336" w:lineRule="auto"/>
              <w:rPr>
                <w:rFonts w:cs="Times New Roman"/>
                <w:color w:val="000000" w:themeColor="text1"/>
                <w:szCs w:val="26"/>
                <w:lang w:val="vi-VN"/>
              </w:rPr>
            </w:pPr>
            <w:r w:rsidRPr="00916CDE">
              <w:rPr>
                <w:rFonts w:cs="Times New Roman"/>
                <w:color w:val="000000" w:themeColor="text1"/>
                <w:szCs w:val="26"/>
                <w:lang w:val="vi-VN"/>
              </w:rPr>
              <w:t>0.04</w:t>
            </w:r>
          </w:p>
        </w:tc>
      </w:tr>
      <w:tr w:rsidR="008938E9" w:rsidRPr="00916CDE" w14:paraId="35B3E2DB" w14:textId="77777777" w:rsidTr="00AF4F4F">
        <w:trPr>
          <w:jc w:val="center"/>
        </w:trPr>
        <w:tc>
          <w:tcPr>
            <w:tcW w:w="2242" w:type="dxa"/>
            <w:vAlign w:val="center"/>
          </w:tcPr>
          <w:p w14:paraId="354C06AF" w14:textId="77777777" w:rsidR="00EE54AF" w:rsidRPr="00916CDE" w:rsidRDefault="00C30999" w:rsidP="00924524">
            <w:pPr>
              <w:spacing w:line="336" w:lineRule="auto"/>
              <w:rPr>
                <w:rFonts w:cs="Times New Roman"/>
                <w:b/>
                <w:color w:val="000000" w:themeColor="text1"/>
                <w:szCs w:val="26"/>
                <w:lang w:val="vi-VN"/>
              </w:rPr>
            </w:pPr>
            <w:r w:rsidRPr="00916CDE">
              <w:rPr>
                <w:rFonts w:cs="Times New Roman"/>
                <w:b/>
                <w:color w:val="000000" w:themeColor="text1"/>
                <w:szCs w:val="26"/>
                <w:lang w:val="vi-VN"/>
              </w:rPr>
              <w:t xml:space="preserve">Kích thước tấm </w:t>
            </w:r>
            <w:r w:rsidR="00FC7CA0">
              <w:rPr>
                <w:rFonts w:cs="Times New Roman"/>
                <w:b/>
                <w:color w:val="000000" w:themeColor="text1"/>
                <w:szCs w:val="26"/>
                <w:lang w:val="vi-VN"/>
              </w:rPr>
              <w:t>payload</w:t>
            </w:r>
            <w:r w:rsidR="00EE54AF" w:rsidRPr="00916CDE">
              <w:rPr>
                <w:rFonts w:cs="Times New Roman"/>
                <w:b/>
                <w:color w:val="000000" w:themeColor="text1"/>
                <w:szCs w:val="26"/>
                <w:lang w:val="vi-VN"/>
              </w:rPr>
              <w:t xml:space="preserve"> (mm)</w:t>
            </w:r>
          </w:p>
        </w:tc>
        <w:tc>
          <w:tcPr>
            <w:tcW w:w="2076" w:type="dxa"/>
          </w:tcPr>
          <w:p w14:paraId="40A93B92" w14:textId="77777777" w:rsidR="00EE54AF" w:rsidRPr="00916CDE" w:rsidRDefault="00EE54AF" w:rsidP="00924524">
            <w:pPr>
              <w:spacing w:line="336" w:lineRule="auto"/>
              <w:rPr>
                <w:rFonts w:cs="Times New Roman"/>
                <w:color w:val="000000" w:themeColor="text1"/>
                <w:szCs w:val="26"/>
                <w:lang w:val="vi-VN"/>
              </w:rPr>
            </w:pPr>
            <w:r w:rsidRPr="00916CDE">
              <w:rPr>
                <w:rFonts w:cs="Times New Roman"/>
                <w:color w:val="000000" w:themeColor="text1"/>
                <w:szCs w:val="26"/>
                <w:lang w:val="vi-VN"/>
              </w:rPr>
              <w:t>Ø 160</w:t>
            </w:r>
          </w:p>
        </w:tc>
        <w:tc>
          <w:tcPr>
            <w:tcW w:w="2557" w:type="dxa"/>
          </w:tcPr>
          <w:p w14:paraId="375F1B45" w14:textId="77777777" w:rsidR="00EE54AF" w:rsidRPr="00916CDE" w:rsidRDefault="00EE54AF" w:rsidP="00924524">
            <w:pPr>
              <w:spacing w:line="336" w:lineRule="auto"/>
              <w:rPr>
                <w:rFonts w:cs="Times New Roman"/>
                <w:color w:val="000000" w:themeColor="text1"/>
                <w:szCs w:val="26"/>
                <w:lang w:val="vi-VN"/>
              </w:rPr>
            </w:pPr>
            <w:r w:rsidRPr="00916CDE">
              <w:rPr>
                <w:rFonts w:cs="Times New Roman"/>
                <w:color w:val="000000" w:themeColor="text1"/>
                <w:szCs w:val="26"/>
                <w:lang w:val="vi-VN"/>
              </w:rPr>
              <w:t>Ø 300</w:t>
            </w:r>
          </w:p>
        </w:tc>
        <w:tc>
          <w:tcPr>
            <w:tcW w:w="2334" w:type="dxa"/>
          </w:tcPr>
          <w:p w14:paraId="56A5E7A1" w14:textId="77777777" w:rsidR="00EE54AF" w:rsidRPr="00916CDE" w:rsidRDefault="00EE54AF" w:rsidP="00924524">
            <w:pPr>
              <w:spacing w:line="336" w:lineRule="auto"/>
              <w:rPr>
                <w:rFonts w:cs="Times New Roman"/>
                <w:color w:val="000000" w:themeColor="text1"/>
                <w:szCs w:val="26"/>
                <w:lang w:val="vi-VN"/>
              </w:rPr>
            </w:pPr>
            <w:r w:rsidRPr="00916CDE">
              <w:rPr>
                <w:rFonts w:cs="Times New Roman"/>
                <w:color w:val="000000" w:themeColor="text1"/>
                <w:szCs w:val="26"/>
                <w:lang w:val="vi-VN"/>
              </w:rPr>
              <w:t>Ø 720</w:t>
            </w:r>
          </w:p>
        </w:tc>
      </w:tr>
      <w:tr w:rsidR="008938E9" w:rsidRPr="00916CDE" w14:paraId="0F3A5403" w14:textId="77777777" w:rsidTr="00AF4F4F">
        <w:trPr>
          <w:jc w:val="center"/>
        </w:trPr>
        <w:tc>
          <w:tcPr>
            <w:tcW w:w="2242" w:type="dxa"/>
            <w:vAlign w:val="center"/>
          </w:tcPr>
          <w:p w14:paraId="5112BD74" w14:textId="77777777" w:rsidR="00EE54AF" w:rsidRPr="00916CDE" w:rsidRDefault="00C30999" w:rsidP="00924524">
            <w:pPr>
              <w:spacing w:line="336" w:lineRule="auto"/>
              <w:rPr>
                <w:rFonts w:cs="Times New Roman"/>
                <w:b/>
                <w:color w:val="000000" w:themeColor="text1"/>
                <w:szCs w:val="26"/>
                <w:lang w:val="vi-VN"/>
              </w:rPr>
            </w:pPr>
            <w:r w:rsidRPr="00916CDE">
              <w:rPr>
                <w:rFonts w:cs="Times New Roman"/>
                <w:b/>
                <w:color w:val="000000" w:themeColor="text1"/>
                <w:szCs w:val="26"/>
                <w:lang w:val="vi-VN"/>
              </w:rPr>
              <w:t>Độ cao mô hình ở vị trí giữa</w:t>
            </w:r>
            <w:r w:rsidR="00EE54AF" w:rsidRPr="00916CDE">
              <w:rPr>
                <w:rFonts w:cs="Times New Roman"/>
                <w:b/>
                <w:color w:val="000000" w:themeColor="text1"/>
                <w:szCs w:val="26"/>
                <w:lang w:val="vi-VN"/>
              </w:rPr>
              <w:t xml:space="preserve"> (mm)</w:t>
            </w:r>
          </w:p>
        </w:tc>
        <w:tc>
          <w:tcPr>
            <w:tcW w:w="2076" w:type="dxa"/>
          </w:tcPr>
          <w:p w14:paraId="56FAF96F" w14:textId="77777777" w:rsidR="00EE54AF" w:rsidRPr="00916CDE" w:rsidRDefault="00EE54AF" w:rsidP="00924524">
            <w:pPr>
              <w:spacing w:line="336" w:lineRule="auto"/>
              <w:rPr>
                <w:rFonts w:cs="Times New Roman"/>
                <w:color w:val="000000" w:themeColor="text1"/>
                <w:szCs w:val="26"/>
                <w:lang w:val="vi-VN"/>
              </w:rPr>
            </w:pPr>
            <w:r w:rsidRPr="00916CDE">
              <w:rPr>
                <w:rFonts w:cs="Times New Roman"/>
                <w:color w:val="000000" w:themeColor="text1"/>
                <w:szCs w:val="26"/>
                <w:lang w:val="vi-VN"/>
              </w:rPr>
              <w:t>145</w:t>
            </w:r>
          </w:p>
        </w:tc>
        <w:tc>
          <w:tcPr>
            <w:tcW w:w="2557" w:type="dxa"/>
          </w:tcPr>
          <w:p w14:paraId="753FFF8C" w14:textId="77777777" w:rsidR="00EE54AF" w:rsidRPr="00916CDE" w:rsidRDefault="00EE54AF" w:rsidP="00924524">
            <w:pPr>
              <w:spacing w:line="336" w:lineRule="auto"/>
              <w:rPr>
                <w:rFonts w:cs="Times New Roman"/>
                <w:color w:val="000000" w:themeColor="text1"/>
                <w:szCs w:val="26"/>
                <w:lang w:val="vi-VN"/>
              </w:rPr>
            </w:pPr>
            <w:r w:rsidRPr="00916CDE">
              <w:rPr>
                <w:rFonts w:cs="Times New Roman"/>
                <w:color w:val="000000" w:themeColor="text1"/>
                <w:szCs w:val="26"/>
                <w:lang w:val="vi-VN"/>
              </w:rPr>
              <w:t>350</w:t>
            </w:r>
          </w:p>
        </w:tc>
        <w:tc>
          <w:tcPr>
            <w:tcW w:w="2334" w:type="dxa"/>
          </w:tcPr>
          <w:p w14:paraId="333B911A" w14:textId="77777777" w:rsidR="00EE54AF" w:rsidRPr="00916CDE" w:rsidRDefault="00EE54AF" w:rsidP="00924524">
            <w:pPr>
              <w:spacing w:line="336" w:lineRule="auto"/>
              <w:rPr>
                <w:rFonts w:cs="Times New Roman"/>
                <w:color w:val="000000" w:themeColor="text1"/>
                <w:szCs w:val="26"/>
                <w:lang w:val="vi-VN"/>
              </w:rPr>
            </w:pPr>
            <w:r w:rsidRPr="00916CDE">
              <w:rPr>
                <w:rFonts w:cs="Times New Roman"/>
                <w:color w:val="000000" w:themeColor="text1"/>
                <w:szCs w:val="26"/>
                <w:lang w:val="vi-VN"/>
              </w:rPr>
              <w:t>640</w:t>
            </w:r>
          </w:p>
        </w:tc>
      </w:tr>
      <w:tr w:rsidR="008938E9" w:rsidRPr="00916CDE" w14:paraId="5F2922E6" w14:textId="77777777" w:rsidTr="00AF4F4F">
        <w:trPr>
          <w:jc w:val="center"/>
        </w:trPr>
        <w:tc>
          <w:tcPr>
            <w:tcW w:w="2242" w:type="dxa"/>
            <w:vAlign w:val="center"/>
          </w:tcPr>
          <w:p w14:paraId="4BB5A818" w14:textId="77777777" w:rsidR="00EE54AF" w:rsidRPr="00916CDE" w:rsidRDefault="00C30999" w:rsidP="00924524">
            <w:pPr>
              <w:spacing w:line="336" w:lineRule="auto"/>
              <w:rPr>
                <w:rFonts w:cs="Times New Roman"/>
                <w:b/>
                <w:color w:val="000000" w:themeColor="text1"/>
                <w:szCs w:val="26"/>
                <w:lang w:val="vi-VN"/>
              </w:rPr>
            </w:pPr>
            <w:r w:rsidRPr="00916CDE">
              <w:rPr>
                <w:rFonts w:cs="Times New Roman"/>
                <w:b/>
                <w:color w:val="000000" w:themeColor="text1"/>
                <w:szCs w:val="26"/>
                <w:lang w:val="vi-VN"/>
              </w:rPr>
              <w:t>Khối lượng</w:t>
            </w:r>
            <w:r w:rsidR="00EE54AF" w:rsidRPr="00916CDE">
              <w:rPr>
                <w:rFonts w:cs="Times New Roman"/>
                <w:b/>
                <w:color w:val="000000" w:themeColor="text1"/>
                <w:szCs w:val="26"/>
                <w:lang w:val="vi-VN"/>
              </w:rPr>
              <w:t xml:space="preserve"> (kg)</w:t>
            </w:r>
          </w:p>
        </w:tc>
        <w:tc>
          <w:tcPr>
            <w:tcW w:w="2076" w:type="dxa"/>
          </w:tcPr>
          <w:p w14:paraId="12FE729E" w14:textId="77777777" w:rsidR="00EE54AF" w:rsidRPr="00916CDE" w:rsidRDefault="00EE54AF" w:rsidP="00924524">
            <w:pPr>
              <w:spacing w:line="336" w:lineRule="auto"/>
              <w:rPr>
                <w:rFonts w:cs="Times New Roman"/>
                <w:color w:val="000000" w:themeColor="text1"/>
                <w:szCs w:val="26"/>
                <w:lang w:val="vi-VN"/>
              </w:rPr>
            </w:pPr>
            <w:r w:rsidRPr="00916CDE">
              <w:rPr>
                <w:rFonts w:cs="Times New Roman"/>
                <w:color w:val="000000" w:themeColor="text1"/>
                <w:szCs w:val="26"/>
                <w:lang w:val="vi-VN"/>
              </w:rPr>
              <w:t>4.3</w:t>
            </w:r>
          </w:p>
        </w:tc>
        <w:tc>
          <w:tcPr>
            <w:tcW w:w="2557" w:type="dxa"/>
          </w:tcPr>
          <w:p w14:paraId="467FDF54" w14:textId="77777777" w:rsidR="00EE54AF" w:rsidRPr="00916CDE" w:rsidRDefault="00EE54AF" w:rsidP="00924524">
            <w:pPr>
              <w:spacing w:line="336" w:lineRule="auto"/>
              <w:rPr>
                <w:rFonts w:cs="Times New Roman"/>
                <w:color w:val="000000" w:themeColor="text1"/>
                <w:szCs w:val="26"/>
                <w:lang w:val="vi-VN"/>
              </w:rPr>
            </w:pPr>
            <w:r w:rsidRPr="00916CDE">
              <w:rPr>
                <w:rFonts w:cs="Times New Roman"/>
                <w:color w:val="000000" w:themeColor="text1"/>
                <w:szCs w:val="26"/>
                <w:lang w:val="vi-VN"/>
              </w:rPr>
              <w:t>32</w:t>
            </w:r>
          </w:p>
        </w:tc>
        <w:tc>
          <w:tcPr>
            <w:tcW w:w="2334" w:type="dxa"/>
          </w:tcPr>
          <w:p w14:paraId="32A781BE" w14:textId="77777777" w:rsidR="00EE54AF" w:rsidRPr="00916CDE" w:rsidRDefault="00EE54AF" w:rsidP="00924524">
            <w:pPr>
              <w:spacing w:line="336" w:lineRule="auto"/>
              <w:rPr>
                <w:rFonts w:cs="Times New Roman"/>
                <w:color w:val="000000" w:themeColor="text1"/>
                <w:szCs w:val="26"/>
                <w:lang w:val="vi-VN"/>
              </w:rPr>
            </w:pPr>
            <w:r w:rsidRPr="00916CDE">
              <w:rPr>
                <w:rFonts w:cs="Times New Roman"/>
                <w:color w:val="000000" w:themeColor="text1"/>
                <w:szCs w:val="26"/>
                <w:lang w:val="vi-VN"/>
              </w:rPr>
              <w:t>96</w:t>
            </w:r>
          </w:p>
        </w:tc>
      </w:tr>
      <w:tr w:rsidR="008938E9" w:rsidRPr="00916CDE" w14:paraId="6DC139BB" w14:textId="77777777" w:rsidTr="00AF4F4F">
        <w:trPr>
          <w:jc w:val="center"/>
        </w:trPr>
        <w:tc>
          <w:tcPr>
            <w:tcW w:w="2242" w:type="dxa"/>
            <w:vAlign w:val="center"/>
          </w:tcPr>
          <w:p w14:paraId="482CB955" w14:textId="77777777" w:rsidR="00EE54AF" w:rsidRPr="00916CDE" w:rsidRDefault="00C30999" w:rsidP="00924524">
            <w:pPr>
              <w:spacing w:line="336" w:lineRule="auto"/>
              <w:rPr>
                <w:rFonts w:cs="Times New Roman"/>
                <w:b/>
                <w:color w:val="000000" w:themeColor="text1"/>
                <w:szCs w:val="26"/>
                <w:lang w:val="vi-VN"/>
              </w:rPr>
            </w:pPr>
            <w:r w:rsidRPr="00916CDE">
              <w:rPr>
                <w:rFonts w:cs="Times New Roman"/>
                <w:b/>
                <w:color w:val="000000" w:themeColor="text1"/>
                <w:szCs w:val="26"/>
                <w:lang w:val="vi-VN"/>
              </w:rPr>
              <w:t>Khả năng chịu tải</w:t>
            </w:r>
            <w:r w:rsidR="00EE54AF" w:rsidRPr="00916CDE">
              <w:rPr>
                <w:rFonts w:cs="Times New Roman"/>
                <w:b/>
                <w:color w:val="000000" w:themeColor="text1"/>
                <w:szCs w:val="26"/>
                <w:lang w:val="vi-VN"/>
              </w:rPr>
              <w:t xml:space="preserve"> (kg)</w:t>
            </w:r>
          </w:p>
        </w:tc>
        <w:tc>
          <w:tcPr>
            <w:tcW w:w="2076" w:type="dxa"/>
          </w:tcPr>
          <w:p w14:paraId="76CEBB4E" w14:textId="77777777" w:rsidR="00EE54AF" w:rsidRPr="00916CDE" w:rsidRDefault="00EE54AF" w:rsidP="00924524">
            <w:pPr>
              <w:spacing w:line="336" w:lineRule="auto"/>
              <w:rPr>
                <w:rFonts w:cs="Times New Roman"/>
                <w:color w:val="000000" w:themeColor="text1"/>
                <w:szCs w:val="26"/>
                <w:lang w:val="vi-VN"/>
              </w:rPr>
            </w:pPr>
            <w:r w:rsidRPr="00916CDE">
              <w:rPr>
                <w:rFonts w:cs="Times New Roman"/>
                <w:color w:val="000000" w:themeColor="text1"/>
                <w:szCs w:val="26"/>
                <w:lang w:val="vi-VN"/>
              </w:rPr>
              <w:t>10</w:t>
            </w:r>
          </w:p>
        </w:tc>
        <w:tc>
          <w:tcPr>
            <w:tcW w:w="2557" w:type="dxa"/>
          </w:tcPr>
          <w:p w14:paraId="73F49FD6" w14:textId="77777777" w:rsidR="00EE54AF" w:rsidRPr="00916CDE" w:rsidRDefault="00EE54AF" w:rsidP="00924524">
            <w:pPr>
              <w:spacing w:line="336" w:lineRule="auto"/>
              <w:rPr>
                <w:rFonts w:cs="Times New Roman"/>
                <w:color w:val="000000" w:themeColor="text1"/>
                <w:szCs w:val="26"/>
                <w:lang w:val="vi-VN"/>
              </w:rPr>
            </w:pPr>
            <w:r w:rsidRPr="00916CDE">
              <w:rPr>
                <w:rFonts w:cs="Times New Roman"/>
                <w:color w:val="000000" w:themeColor="text1"/>
                <w:szCs w:val="26"/>
                <w:lang w:val="vi-VN"/>
              </w:rPr>
              <w:t>25</w:t>
            </w:r>
          </w:p>
        </w:tc>
        <w:tc>
          <w:tcPr>
            <w:tcW w:w="2334" w:type="dxa"/>
          </w:tcPr>
          <w:p w14:paraId="0AA4C25E" w14:textId="77777777" w:rsidR="00EE54AF" w:rsidRPr="00916CDE" w:rsidRDefault="00EE54AF" w:rsidP="00924524">
            <w:pPr>
              <w:spacing w:line="336" w:lineRule="auto"/>
              <w:rPr>
                <w:rFonts w:cs="Times New Roman"/>
                <w:color w:val="000000" w:themeColor="text1"/>
                <w:szCs w:val="26"/>
                <w:lang w:val="vi-VN"/>
              </w:rPr>
            </w:pPr>
            <w:r w:rsidRPr="00916CDE">
              <w:rPr>
                <w:rFonts w:cs="Times New Roman"/>
                <w:color w:val="000000" w:themeColor="text1"/>
                <w:szCs w:val="26"/>
                <w:lang w:val="vi-VN"/>
              </w:rPr>
              <w:t>400</w:t>
            </w:r>
          </w:p>
        </w:tc>
      </w:tr>
      <w:tr w:rsidR="008938E9" w:rsidRPr="00916CDE" w14:paraId="2F8F30E3" w14:textId="77777777" w:rsidTr="00AF4F4F">
        <w:trPr>
          <w:jc w:val="center"/>
        </w:trPr>
        <w:tc>
          <w:tcPr>
            <w:tcW w:w="2242" w:type="dxa"/>
            <w:vAlign w:val="center"/>
          </w:tcPr>
          <w:p w14:paraId="28D0B3DF" w14:textId="77777777" w:rsidR="00EE54AF" w:rsidRPr="00916CDE" w:rsidRDefault="00C30999" w:rsidP="00924524">
            <w:pPr>
              <w:spacing w:line="336" w:lineRule="auto"/>
              <w:rPr>
                <w:rFonts w:cs="Times New Roman"/>
                <w:b/>
                <w:color w:val="000000" w:themeColor="text1"/>
                <w:szCs w:val="26"/>
                <w:lang w:val="vi-VN"/>
              </w:rPr>
            </w:pPr>
            <w:r w:rsidRPr="00916CDE">
              <w:rPr>
                <w:rFonts w:cs="Times New Roman"/>
                <w:b/>
                <w:color w:val="000000" w:themeColor="text1"/>
                <w:szCs w:val="26"/>
                <w:lang w:val="vi-VN"/>
              </w:rPr>
              <w:t>Loại động cơ</w:t>
            </w:r>
          </w:p>
        </w:tc>
        <w:tc>
          <w:tcPr>
            <w:tcW w:w="2076" w:type="dxa"/>
          </w:tcPr>
          <w:p w14:paraId="69912C14" w14:textId="77777777" w:rsidR="00EE54AF" w:rsidRPr="00916CDE" w:rsidRDefault="00C30999" w:rsidP="00924524">
            <w:pPr>
              <w:spacing w:line="336" w:lineRule="auto"/>
              <w:rPr>
                <w:rFonts w:cs="Times New Roman"/>
                <w:color w:val="000000" w:themeColor="text1"/>
                <w:szCs w:val="26"/>
                <w:lang w:val="vi-VN"/>
              </w:rPr>
            </w:pPr>
            <w:r w:rsidRPr="00916CDE">
              <w:rPr>
                <w:rFonts w:cs="Times New Roman"/>
                <w:color w:val="000000" w:themeColor="text1"/>
                <w:szCs w:val="26"/>
                <w:lang w:val="vi-VN"/>
              </w:rPr>
              <w:t>Động cơ DC, có giảm tốc</w:t>
            </w:r>
          </w:p>
        </w:tc>
        <w:tc>
          <w:tcPr>
            <w:tcW w:w="2557" w:type="dxa"/>
          </w:tcPr>
          <w:p w14:paraId="0154F2B5" w14:textId="77777777" w:rsidR="00EE54AF" w:rsidRPr="00916CDE" w:rsidRDefault="00C30999" w:rsidP="00924524">
            <w:pPr>
              <w:spacing w:line="336" w:lineRule="auto"/>
              <w:rPr>
                <w:rFonts w:cs="Times New Roman"/>
                <w:color w:val="000000" w:themeColor="text1"/>
                <w:szCs w:val="26"/>
                <w:lang w:val="vi-VN"/>
              </w:rPr>
            </w:pPr>
            <w:r w:rsidRPr="00916CDE">
              <w:rPr>
                <w:rFonts w:cs="Times New Roman"/>
                <w:color w:val="000000" w:themeColor="text1"/>
                <w:szCs w:val="26"/>
                <w:lang w:val="vi-VN"/>
              </w:rPr>
              <w:t>Động cơ DC, có giảm tốc</w:t>
            </w:r>
          </w:p>
        </w:tc>
        <w:tc>
          <w:tcPr>
            <w:tcW w:w="2334" w:type="dxa"/>
          </w:tcPr>
          <w:p w14:paraId="32EFAB66" w14:textId="77777777" w:rsidR="00EE54AF" w:rsidRPr="00916CDE" w:rsidRDefault="00C30999" w:rsidP="00924524">
            <w:pPr>
              <w:spacing w:line="336" w:lineRule="auto"/>
              <w:rPr>
                <w:rFonts w:cs="Times New Roman"/>
                <w:color w:val="000000" w:themeColor="text1"/>
                <w:szCs w:val="26"/>
                <w:lang w:val="vi-VN"/>
              </w:rPr>
            </w:pPr>
            <w:r w:rsidRPr="00916CDE">
              <w:rPr>
                <w:rFonts w:cs="Times New Roman"/>
                <w:color w:val="000000" w:themeColor="text1"/>
                <w:szCs w:val="26"/>
                <w:lang w:val="vi-VN"/>
              </w:rPr>
              <w:t>Bước</w:t>
            </w:r>
          </w:p>
        </w:tc>
      </w:tr>
    </w:tbl>
    <w:p w14:paraId="235348B9" w14:textId="77777777" w:rsidR="00EE54AF" w:rsidRPr="00916CDE" w:rsidRDefault="00EE54AF" w:rsidP="00E318B8">
      <w:pPr>
        <w:rPr>
          <w:szCs w:val="26"/>
        </w:rPr>
      </w:pPr>
    </w:p>
    <w:p w14:paraId="4D19B1A4" w14:textId="77777777" w:rsidR="00EE54AF" w:rsidRPr="00AD1CB9" w:rsidRDefault="001D261A" w:rsidP="00E318B8">
      <w:pPr>
        <w:rPr>
          <w:szCs w:val="26"/>
        </w:rPr>
      </w:pPr>
      <w:r w:rsidRPr="00916CDE">
        <w:rPr>
          <w:szCs w:val="26"/>
        </w:rPr>
        <w:t>Với yêu cầu “Hexapod đáp ứng cho chuyển động”, ta so sánh hai dòng tiêu biể</w:t>
      </w:r>
      <w:r w:rsidR="0031273D">
        <w:rPr>
          <w:szCs w:val="26"/>
        </w:rPr>
        <w:t>u, cũng là các sản phẩm thương mại của Symetrie</w:t>
      </w:r>
      <w:r w:rsidR="000B0390" w:rsidRPr="00AD1CB9">
        <w:rPr>
          <w:szCs w:val="26"/>
        </w:rPr>
        <w:t xml:space="preserve"> [7].</w:t>
      </w:r>
    </w:p>
    <w:p w14:paraId="6DC0CD42" w14:textId="77777777" w:rsidR="00CA5B8D" w:rsidRPr="00916CDE" w:rsidRDefault="00CA5B8D" w:rsidP="00E318B8">
      <w:pPr>
        <w:pStyle w:val="BangBieu"/>
        <w:spacing w:line="360" w:lineRule="auto"/>
      </w:pPr>
      <w:bookmarkStart w:id="35" w:name="_Toc502147809"/>
      <w:r w:rsidRPr="00916CDE">
        <w:t>Bảng 2.2 So sánh các dòng Hexapod có khả năng đáp ứng chuyển động</w:t>
      </w:r>
      <w:bookmarkEnd w:id="35"/>
    </w:p>
    <w:tbl>
      <w:tblPr>
        <w:tblStyle w:val="TableGrid"/>
        <w:tblW w:w="8926" w:type="dxa"/>
        <w:tblLook w:val="04A0" w:firstRow="1" w:lastRow="0" w:firstColumn="1" w:lastColumn="0" w:noHBand="0" w:noVBand="1"/>
      </w:tblPr>
      <w:tblGrid>
        <w:gridCol w:w="4106"/>
        <w:gridCol w:w="2410"/>
        <w:gridCol w:w="2410"/>
      </w:tblGrid>
      <w:tr w:rsidR="001D261A" w:rsidRPr="00916CDE" w14:paraId="053044CC" w14:textId="77777777" w:rsidTr="00C83CEF">
        <w:trPr>
          <w:trHeight w:val="935"/>
        </w:trPr>
        <w:tc>
          <w:tcPr>
            <w:tcW w:w="4106" w:type="dxa"/>
            <w:tcBorders>
              <w:tl2br w:val="single" w:sz="4" w:space="0" w:color="000000" w:themeColor="text1"/>
            </w:tcBorders>
          </w:tcPr>
          <w:p w14:paraId="188F5C0F" w14:textId="77777777" w:rsidR="001D261A" w:rsidRPr="00916CDE" w:rsidRDefault="001D261A" w:rsidP="00D35792">
            <w:pPr>
              <w:spacing w:line="336" w:lineRule="auto"/>
              <w:jc w:val="right"/>
              <w:rPr>
                <w:rFonts w:cs="Times New Roman"/>
                <w:b/>
                <w:color w:val="000000" w:themeColor="text1"/>
                <w:szCs w:val="26"/>
                <w:lang w:val="vi-VN"/>
              </w:rPr>
            </w:pPr>
            <w:r w:rsidRPr="00916CDE">
              <w:rPr>
                <w:rFonts w:cs="Times New Roman"/>
                <w:b/>
                <w:color w:val="000000" w:themeColor="text1"/>
                <w:szCs w:val="26"/>
                <w:lang w:val="vi-VN"/>
              </w:rPr>
              <w:t>Sản phẩ</w:t>
            </w:r>
            <w:r w:rsidR="00CD5D9A" w:rsidRPr="00916CDE">
              <w:rPr>
                <w:rFonts w:cs="Times New Roman"/>
                <w:b/>
                <w:color w:val="000000" w:themeColor="text1"/>
                <w:szCs w:val="26"/>
                <w:lang w:val="vi-VN"/>
              </w:rPr>
              <w:t>m</w:t>
            </w:r>
          </w:p>
          <w:p w14:paraId="4ECB6152" w14:textId="77777777" w:rsidR="001D261A" w:rsidRPr="00916CDE" w:rsidRDefault="001D261A" w:rsidP="00D35792">
            <w:pPr>
              <w:spacing w:line="336" w:lineRule="auto"/>
              <w:rPr>
                <w:rFonts w:cs="Times New Roman"/>
                <w:b/>
                <w:color w:val="000000" w:themeColor="text1"/>
                <w:szCs w:val="26"/>
                <w:lang w:val="vi-VN"/>
              </w:rPr>
            </w:pPr>
            <w:r w:rsidRPr="00916CDE">
              <w:rPr>
                <w:rFonts w:cs="Times New Roman"/>
                <w:b/>
                <w:color w:val="000000" w:themeColor="text1"/>
                <w:szCs w:val="26"/>
                <w:lang w:val="vi-VN"/>
              </w:rPr>
              <w:t>Thông số</w:t>
            </w:r>
          </w:p>
        </w:tc>
        <w:tc>
          <w:tcPr>
            <w:tcW w:w="2410" w:type="dxa"/>
            <w:vAlign w:val="center"/>
          </w:tcPr>
          <w:p w14:paraId="6B6177A1" w14:textId="77777777" w:rsidR="001D261A" w:rsidRPr="00916CDE" w:rsidRDefault="001D261A" w:rsidP="00D35792">
            <w:pPr>
              <w:spacing w:line="336" w:lineRule="auto"/>
              <w:jc w:val="center"/>
              <w:rPr>
                <w:rFonts w:cs="Times New Roman"/>
                <w:b/>
                <w:color w:val="000000" w:themeColor="text1"/>
                <w:szCs w:val="26"/>
                <w:lang w:val="vi-VN"/>
              </w:rPr>
            </w:pPr>
            <w:r w:rsidRPr="00916CDE">
              <w:rPr>
                <w:rFonts w:cs="Times New Roman"/>
                <w:b/>
                <w:color w:val="000000" w:themeColor="text1"/>
                <w:szCs w:val="26"/>
                <w:lang w:val="vi-VN"/>
              </w:rPr>
              <w:t>NOTUS V</w:t>
            </w:r>
          </w:p>
        </w:tc>
        <w:tc>
          <w:tcPr>
            <w:tcW w:w="2410" w:type="dxa"/>
            <w:vAlign w:val="center"/>
          </w:tcPr>
          <w:p w14:paraId="15374A76" w14:textId="77777777" w:rsidR="001D261A" w:rsidRPr="00916CDE" w:rsidRDefault="001D261A" w:rsidP="00D35792">
            <w:pPr>
              <w:spacing w:line="336" w:lineRule="auto"/>
              <w:jc w:val="center"/>
              <w:rPr>
                <w:rFonts w:cs="Times New Roman"/>
                <w:b/>
                <w:color w:val="000000" w:themeColor="text1"/>
                <w:szCs w:val="26"/>
                <w:lang w:val="vi-VN"/>
              </w:rPr>
            </w:pPr>
            <w:r w:rsidRPr="00916CDE">
              <w:rPr>
                <w:rFonts w:cs="Times New Roman"/>
                <w:b/>
                <w:color w:val="000000" w:themeColor="text1"/>
                <w:szCs w:val="26"/>
                <w:lang w:val="vi-VN"/>
              </w:rPr>
              <w:t>MISTRAL 600</w:t>
            </w:r>
          </w:p>
        </w:tc>
      </w:tr>
      <w:tr w:rsidR="00F07BEE" w:rsidRPr="00916CDE" w14:paraId="67008EC1" w14:textId="77777777" w:rsidTr="00C83CEF">
        <w:trPr>
          <w:trHeight w:val="2348"/>
        </w:trPr>
        <w:tc>
          <w:tcPr>
            <w:tcW w:w="4106" w:type="dxa"/>
            <w:vAlign w:val="center"/>
          </w:tcPr>
          <w:p w14:paraId="27CBF4DE" w14:textId="77777777" w:rsidR="00F07BEE" w:rsidRPr="00916CDE" w:rsidRDefault="00F07BEE" w:rsidP="00D35792">
            <w:pPr>
              <w:spacing w:line="336" w:lineRule="auto"/>
              <w:rPr>
                <w:rFonts w:cs="Times New Roman"/>
                <w:b/>
                <w:color w:val="000000" w:themeColor="text1"/>
                <w:szCs w:val="26"/>
                <w:lang w:val="vi-VN"/>
              </w:rPr>
            </w:pPr>
            <w:r w:rsidRPr="00916CDE">
              <w:rPr>
                <w:rFonts w:cs="Times New Roman"/>
                <w:b/>
                <w:color w:val="000000" w:themeColor="text1"/>
                <w:szCs w:val="26"/>
                <w:lang w:val="vi-VN"/>
              </w:rPr>
              <w:t>Hình ảnh sản phẩm</w:t>
            </w:r>
          </w:p>
        </w:tc>
        <w:tc>
          <w:tcPr>
            <w:tcW w:w="2410" w:type="dxa"/>
          </w:tcPr>
          <w:p w14:paraId="567DA94F" w14:textId="77777777" w:rsidR="00F07BEE" w:rsidRPr="00916CDE" w:rsidRDefault="002158FD" w:rsidP="00D35792">
            <w:pPr>
              <w:spacing w:line="336" w:lineRule="auto"/>
              <w:rPr>
                <w:rFonts w:cs="Times New Roman"/>
                <w:color w:val="000000" w:themeColor="text1"/>
                <w:szCs w:val="26"/>
                <w:lang w:val="vi-VN"/>
              </w:rPr>
            </w:pPr>
            <w:r w:rsidRPr="00916CDE">
              <w:rPr>
                <w:lang w:val="vi-VN"/>
              </w:rPr>
              <w:object w:dxaOrig="5235" w:dyaOrig="6420" w14:anchorId="1B7B20E0">
                <v:shape id="_x0000_i1029" type="#_x0000_t75" style="width:96.75pt;height:118.5pt" o:ole="">
                  <v:imagedata r:id="rId35" o:title=""/>
                </v:shape>
                <o:OLEObject Type="Embed" ProgID="PBrush" ShapeID="_x0000_i1029" DrawAspect="Content" ObjectID="_1654423384" r:id="rId36"/>
              </w:object>
            </w:r>
          </w:p>
        </w:tc>
        <w:tc>
          <w:tcPr>
            <w:tcW w:w="2410" w:type="dxa"/>
            <w:vAlign w:val="center"/>
          </w:tcPr>
          <w:p w14:paraId="2DD53289" w14:textId="77777777" w:rsidR="00F07BEE" w:rsidRPr="00916CDE" w:rsidRDefault="002158FD" w:rsidP="00D35792">
            <w:pPr>
              <w:spacing w:line="336" w:lineRule="auto"/>
              <w:rPr>
                <w:rFonts w:cs="Times New Roman"/>
                <w:color w:val="000000" w:themeColor="text1"/>
                <w:szCs w:val="26"/>
                <w:lang w:val="vi-VN"/>
              </w:rPr>
            </w:pPr>
            <w:r w:rsidRPr="00916CDE">
              <w:rPr>
                <w:lang w:val="vi-VN"/>
              </w:rPr>
              <w:object w:dxaOrig="5640" w:dyaOrig="6135" w14:anchorId="5DA8FF99">
                <v:shape id="_x0000_i1030" type="#_x0000_t75" style="width:103.5pt;height:113.25pt" o:ole="">
                  <v:imagedata r:id="rId37" o:title=""/>
                </v:shape>
                <o:OLEObject Type="Embed" ProgID="PBrush" ShapeID="_x0000_i1030" DrawAspect="Content" ObjectID="_1654423385" r:id="rId38"/>
              </w:object>
            </w:r>
          </w:p>
        </w:tc>
      </w:tr>
      <w:tr w:rsidR="00F07BEE" w:rsidRPr="00916CDE" w14:paraId="67D5628E" w14:textId="77777777" w:rsidTr="00C83CEF">
        <w:tc>
          <w:tcPr>
            <w:tcW w:w="4106" w:type="dxa"/>
            <w:vAlign w:val="center"/>
          </w:tcPr>
          <w:p w14:paraId="1B716BEA" w14:textId="77777777" w:rsidR="00F07BEE" w:rsidRPr="00916CDE" w:rsidRDefault="00F07BEE" w:rsidP="00D35792">
            <w:pPr>
              <w:spacing w:line="336" w:lineRule="auto"/>
              <w:rPr>
                <w:rFonts w:cs="Times New Roman"/>
                <w:b/>
                <w:color w:val="000000" w:themeColor="text1"/>
                <w:szCs w:val="26"/>
                <w:lang w:val="vi-VN"/>
              </w:rPr>
            </w:pPr>
            <w:r w:rsidRPr="00916CDE">
              <w:rPr>
                <w:rFonts w:cs="Times New Roman"/>
                <w:b/>
                <w:color w:val="000000" w:themeColor="text1"/>
                <w:szCs w:val="26"/>
                <w:lang w:val="vi-VN"/>
              </w:rPr>
              <w:t>Tầm di chuyển x, y</w:t>
            </w:r>
            <w:r w:rsidR="00CD5D9A" w:rsidRPr="00916CDE">
              <w:rPr>
                <w:rFonts w:cs="Times New Roman"/>
                <w:b/>
                <w:color w:val="000000" w:themeColor="text1"/>
                <w:szCs w:val="26"/>
                <w:lang w:val="vi-VN"/>
              </w:rPr>
              <w:t>, z</w:t>
            </w:r>
            <w:r w:rsidRPr="00916CDE">
              <w:rPr>
                <w:rFonts w:cs="Times New Roman"/>
                <w:b/>
                <w:color w:val="000000" w:themeColor="text1"/>
                <w:szCs w:val="26"/>
                <w:lang w:val="vi-VN"/>
              </w:rPr>
              <w:t xml:space="preserve"> (mm)</w:t>
            </w:r>
          </w:p>
        </w:tc>
        <w:tc>
          <w:tcPr>
            <w:tcW w:w="2410" w:type="dxa"/>
          </w:tcPr>
          <w:p w14:paraId="6945B5C4" w14:textId="77777777" w:rsidR="00F07BEE" w:rsidRPr="00916CDE" w:rsidRDefault="00966A42"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w:t>
            </w:r>
            <w:r w:rsidR="00F07BEE" w:rsidRPr="00916CDE">
              <w:rPr>
                <w:rFonts w:cs="Times New Roman"/>
                <w:color w:val="000000" w:themeColor="text1"/>
                <w:szCs w:val="26"/>
                <w:lang w:val="vi-VN"/>
              </w:rPr>
              <w:t>250</w:t>
            </w:r>
            <w:r w:rsidR="00CD5D9A" w:rsidRPr="00916CDE">
              <w:rPr>
                <w:rFonts w:cs="Times New Roman"/>
                <w:color w:val="000000" w:themeColor="text1"/>
                <w:szCs w:val="26"/>
                <w:lang w:val="vi-VN"/>
              </w:rPr>
              <w:t xml:space="preserve">; </w:t>
            </w:r>
            <w:r w:rsidRPr="00916CDE">
              <w:rPr>
                <w:rFonts w:cs="Times New Roman"/>
                <w:color w:val="000000" w:themeColor="text1"/>
                <w:szCs w:val="26"/>
                <w:lang w:val="vi-VN"/>
              </w:rPr>
              <w:t>±</w:t>
            </w:r>
            <w:r w:rsidR="00CD5D9A" w:rsidRPr="00916CDE">
              <w:rPr>
                <w:rFonts w:cs="Times New Roman"/>
                <w:color w:val="000000" w:themeColor="text1"/>
                <w:szCs w:val="26"/>
                <w:lang w:val="vi-VN"/>
              </w:rPr>
              <w:t>250; ±200</w:t>
            </w:r>
          </w:p>
        </w:tc>
        <w:tc>
          <w:tcPr>
            <w:tcW w:w="2410" w:type="dxa"/>
            <w:vAlign w:val="center"/>
          </w:tcPr>
          <w:p w14:paraId="325AFE2A" w14:textId="77777777" w:rsidR="00F07BEE" w:rsidRPr="00916CDE" w:rsidRDefault="00966A42"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w:t>
            </w:r>
            <w:r w:rsidR="00F07BEE" w:rsidRPr="00916CDE">
              <w:rPr>
                <w:rFonts w:cs="Times New Roman"/>
                <w:color w:val="000000" w:themeColor="text1"/>
                <w:szCs w:val="26"/>
                <w:lang w:val="vi-VN"/>
              </w:rPr>
              <w:t>400</w:t>
            </w:r>
            <w:r w:rsidRPr="00916CDE">
              <w:rPr>
                <w:rFonts w:cs="Times New Roman"/>
                <w:color w:val="000000" w:themeColor="text1"/>
                <w:szCs w:val="26"/>
                <w:lang w:val="vi-VN"/>
              </w:rPr>
              <w:t>; ±</w:t>
            </w:r>
            <w:r w:rsidR="00CD5D9A" w:rsidRPr="00916CDE">
              <w:rPr>
                <w:rFonts w:cs="Times New Roman"/>
                <w:color w:val="000000" w:themeColor="text1"/>
                <w:szCs w:val="26"/>
                <w:lang w:val="vi-VN"/>
              </w:rPr>
              <w:t>400; ±300</w:t>
            </w:r>
          </w:p>
        </w:tc>
      </w:tr>
      <w:tr w:rsidR="00F07BEE" w:rsidRPr="00916CDE" w14:paraId="17A7F36E" w14:textId="77777777" w:rsidTr="00C83CEF">
        <w:tc>
          <w:tcPr>
            <w:tcW w:w="4106" w:type="dxa"/>
            <w:vAlign w:val="center"/>
          </w:tcPr>
          <w:p w14:paraId="0032BE80" w14:textId="77777777" w:rsidR="00F07BEE" w:rsidRPr="00916CDE" w:rsidRDefault="00F07BEE" w:rsidP="00D35792">
            <w:pPr>
              <w:spacing w:line="336" w:lineRule="auto"/>
              <w:rPr>
                <w:rFonts w:cs="Times New Roman"/>
                <w:b/>
                <w:color w:val="000000" w:themeColor="text1"/>
                <w:szCs w:val="26"/>
                <w:lang w:val="vi-VN"/>
              </w:rPr>
            </w:pPr>
            <w:r w:rsidRPr="00916CDE">
              <w:rPr>
                <w:rFonts w:cs="Times New Roman"/>
                <w:b/>
                <w:color w:val="000000" w:themeColor="text1"/>
                <w:szCs w:val="26"/>
                <w:lang w:val="vi-VN"/>
              </w:rPr>
              <w:t>Tầm góc roll, pitch (deg)</w:t>
            </w:r>
          </w:p>
        </w:tc>
        <w:tc>
          <w:tcPr>
            <w:tcW w:w="2410" w:type="dxa"/>
          </w:tcPr>
          <w:p w14:paraId="35C2F0F8" w14:textId="77777777" w:rsidR="00F07BEE" w:rsidRPr="00916CDE" w:rsidRDefault="00F07BE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25</w:t>
            </w:r>
            <w:r w:rsidR="00966A42" w:rsidRPr="00916CDE">
              <w:rPr>
                <w:rFonts w:cs="Times New Roman"/>
                <w:color w:val="000000" w:themeColor="text1"/>
                <w:szCs w:val="26"/>
                <w:lang w:val="vi-VN"/>
              </w:rPr>
              <w:t>; ±25; ±30</w:t>
            </w:r>
          </w:p>
        </w:tc>
        <w:tc>
          <w:tcPr>
            <w:tcW w:w="2410" w:type="dxa"/>
            <w:vAlign w:val="center"/>
          </w:tcPr>
          <w:p w14:paraId="12A323FA" w14:textId="77777777" w:rsidR="00F07BEE" w:rsidRPr="00916CDE" w:rsidRDefault="00966A42"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w:t>
            </w:r>
            <w:r w:rsidR="00F07BEE" w:rsidRPr="00916CDE">
              <w:rPr>
                <w:rFonts w:cs="Times New Roman"/>
                <w:color w:val="000000" w:themeColor="text1"/>
                <w:szCs w:val="26"/>
                <w:lang w:val="vi-VN"/>
              </w:rPr>
              <w:t>30</w:t>
            </w:r>
            <w:r w:rsidRPr="00916CDE">
              <w:rPr>
                <w:rFonts w:cs="Times New Roman"/>
                <w:color w:val="000000" w:themeColor="text1"/>
                <w:szCs w:val="26"/>
                <w:lang w:val="vi-VN"/>
              </w:rPr>
              <w:t>; ±30; ±40</w:t>
            </w:r>
          </w:p>
        </w:tc>
      </w:tr>
      <w:tr w:rsidR="00F07BEE" w:rsidRPr="00916CDE" w14:paraId="2F94690B" w14:textId="77777777" w:rsidTr="00C83CEF">
        <w:tc>
          <w:tcPr>
            <w:tcW w:w="4106" w:type="dxa"/>
            <w:vAlign w:val="center"/>
          </w:tcPr>
          <w:p w14:paraId="213292FD" w14:textId="77777777" w:rsidR="00F07BEE" w:rsidRPr="00916CDE" w:rsidRDefault="00F07BEE" w:rsidP="00D35792">
            <w:pPr>
              <w:spacing w:line="336" w:lineRule="auto"/>
              <w:rPr>
                <w:rFonts w:cs="Times New Roman"/>
                <w:b/>
                <w:color w:val="000000" w:themeColor="text1"/>
                <w:szCs w:val="26"/>
                <w:lang w:val="vi-VN"/>
              </w:rPr>
            </w:pPr>
            <w:r w:rsidRPr="00916CDE">
              <w:rPr>
                <w:rFonts w:cs="Times New Roman"/>
                <w:b/>
                <w:color w:val="000000" w:themeColor="text1"/>
                <w:szCs w:val="26"/>
                <w:lang w:val="vi-VN"/>
              </w:rPr>
              <w:t>Tốc độ theo trục x, y (mm/s)</w:t>
            </w:r>
          </w:p>
        </w:tc>
        <w:tc>
          <w:tcPr>
            <w:tcW w:w="2410" w:type="dxa"/>
          </w:tcPr>
          <w:p w14:paraId="2C3DA716" w14:textId="77777777" w:rsidR="00F07BEE" w:rsidRPr="00916CDE" w:rsidRDefault="00F07BE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 1 200</w:t>
            </w:r>
          </w:p>
        </w:tc>
        <w:tc>
          <w:tcPr>
            <w:tcW w:w="2410" w:type="dxa"/>
            <w:vAlign w:val="center"/>
          </w:tcPr>
          <w:p w14:paraId="543FD327" w14:textId="77777777" w:rsidR="00F07BEE" w:rsidRPr="00916CDE" w:rsidRDefault="00F07BE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1 200</w:t>
            </w:r>
          </w:p>
        </w:tc>
      </w:tr>
      <w:tr w:rsidR="002A0BA7" w:rsidRPr="00916CDE" w14:paraId="502E2BB9" w14:textId="77777777" w:rsidTr="00F93ECC">
        <w:trPr>
          <w:trHeight w:val="935"/>
        </w:trPr>
        <w:tc>
          <w:tcPr>
            <w:tcW w:w="4106" w:type="dxa"/>
            <w:tcBorders>
              <w:tl2br w:val="single" w:sz="4" w:space="0" w:color="000000" w:themeColor="text1"/>
            </w:tcBorders>
          </w:tcPr>
          <w:p w14:paraId="6B8E97B8" w14:textId="77777777" w:rsidR="002A0BA7" w:rsidRPr="00916CDE" w:rsidRDefault="002A0BA7" w:rsidP="00F93ECC">
            <w:pPr>
              <w:spacing w:line="336" w:lineRule="auto"/>
              <w:jc w:val="right"/>
              <w:rPr>
                <w:rFonts w:cs="Times New Roman"/>
                <w:b/>
                <w:color w:val="000000" w:themeColor="text1"/>
                <w:szCs w:val="26"/>
                <w:lang w:val="vi-VN"/>
              </w:rPr>
            </w:pPr>
            <w:r w:rsidRPr="00916CDE">
              <w:rPr>
                <w:rFonts w:cs="Times New Roman"/>
                <w:b/>
                <w:color w:val="000000" w:themeColor="text1"/>
                <w:szCs w:val="26"/>
                <w:lang w:val="vi-VN"/>
              </w:rPr>
              <w:lastRenderedPageBreak/>
              <w:t>Sản phẩm</w:t>
            </w:r>
          </w:p>
          <w:p w14:paraId="585F6E0B" w14:textId="77777777" w:rsidR="002A0BA7" w:rsidRPr="00916CDE" w:rsidRDefault="002A0BA7" w:rsidP="00F93ECC">
            <w:pPr>
              <w:spacing w:line="336" w:lineRule="auto"/>
              <w:rPr>
                <w:rFonts w:cs="Times New Roman"/>
                <w:b/>
                <w:color w:val="000000" w:themeColor="text1"/>
                <w:szCs w:val="26"/>
                <w:lang w:val="vi-VN"/>
              </w:rPr>
            </w:pPr>
            <w:r w:rsidRPr="00916CDE">
              <w:rPr>
                <w:rFonts w:cs="Times New Roman"/>
                <w:b/>
                <w:color w:val="000000" w:themeColor="text1"/>
                <w:szCs w:val="26"/>
                <w:lang w:val="vi-VN"/>
              </w:rPr>
              <w:t>Thông số</w:t>
            </w:r>
          </w:p>
        </w:tc>
        <w:tc>
          <w:tcPr>
            <w:tcW w:w="2410" w:type="dxa"/>
            <w:vAlign w:val="center"/>
          </w:tcPr>
          <w:p w14:paraId="600D941B" w14:textId="77777777" w:rsidR="002A0BA7" w:rsidRPr="00916CDE" w:rsidRDefault="002A0BA7" w:rsidP="00F93ECC">
            <w:pPr>
              <w:spacing w:line="336" w:lineRule="auto"/>
              <w:jc w:val="center"/>
              <w:rPr>
                <w:rFonts w:cs="Times New Roman"/>
                <w:b/>
                <w:color w:val="000000" w:themeColor="text1"/>
                <w:szCs w:val="26"/>
                <w:lang w:val="vi-VN"/>
              </w:rPr>
            </w:pPr>
            <w:r w:rsidRPr="00916CDE">
              <w:rPr>
                <w:rFonts w:cs="Times New Roman"/>
                <w:b/>
                <w:color w:val="000000" w:themeColor="text1"/>
                <w:szCs w:val="26"/>
                <w:lang w:val="vi-VN"/>
              </w:rPr>
              <w:t>NOTUS V</w:t>
            </w:r>
          </w:p>
        </w:tc>
        <w:tc>
          <w:tcPr>
            <w:tcW w:w="2410" w:type="dxa"/>
            <w:vAlign w:val="center"/>
          </w:tcPr>
          <w:p w14:paraId="03F7B02C" w14:textId="77777777" w:rsidR="002A0BA7" w:rsidRPr="00916CDE" w:rsidRDefault="002A0BA7" w:rsidP="00F93ECC">
            <w:pPr>
              <w:spacing w:line="336" w:lineRule="auto"/>
              <w:jc w:val="center"/>
              <w:rPr>
                <w:rFonts w:cs="Times New Roman"/>
                <w:b/>
                <w:color w:val="000000" w:themeColor="text1"/>
                <w:szCs w:val="26"/>
                <w:lang w:val="vi-VN"/>
              </w:rPr>
            </w:pPr>
            <w:r w:rsidRPr="00916CDE">
              <w:rPr>
                <w:rFonts w:cs="Times New Roman"/>
                <w:b/>
                <w:color w:val="000000" w:themeColor="text1"/>
                <w:szCs w:val="26"/>
                <w:lang w:val="vi-VN"/>
              </w:rPr>
              <w:t>MISTRAL 600</w:t>
            </w:r>
          </w:p>
        </w:tc>
      </w:tr>
      <w:tr w:rsidR="00F07BEE" w:rsidRPr="00916CDE" w14:paraId="79CEA88B" w14:textId="77777777" w:rsidTr="00C83CEF">
        <w:tc>
          <w:tcPr>
            <w:tcW w:w="4106" w:type="dxa"/>
            <w:vAlign w:val="center"/>
          </w:tcPr>
          <w:p w14:paraId="16504AB3" w14:textId="77777777" w:rsidR="00F07BEE" w:rsidRPr="00916CDE" w:rsidRDefault="00F07BEE" w:rsidP="00D35792">
            <w:pPr>
              <w:spacing w:line="336" w:lineRule="auto"/>
              <w:rPr>
                <w:rFonts w:cs="Times New Roman"/>
                <w:b/>
                <w:color w:val="000000" w:themeColor="text1"/>
                <w:szCs w:val="26"/>
                <w:lang w:val="vi-VN"/>
              </w:rPr>
            </w:pPr>
            <w:r w:rsidRPr="00916CDE">
              <w:rPr>
                <w:rFonts w:cs="Times New Roman"/>
                <w:b/>
                <w:color w:val="000000" w:themeColor="text1"/>
                <w:szCs w:val="26"/>
                <w:lang w:val="vi-VN"/>
              </w:rPr>
              <w:t>Tốc độ theo trục z (mm/s)</w:t>
            </w:r>
          </w:p>
        </w:tc>
        <w:tc>
          <w:tcPr>
            <w:tcW w:w="2410" w:type="dxa"/>
          </w:tcPr>
          <w:p w14:paraId="214E7D7C" w14:textId="77777777" w:rsidR="00F07BEE" w:rsidRPr="00916CDE" w:rsidRDefault="00F07BE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 600</w:t>
            </w:r>
          </w:p>
        </w:tc>
        <w:tc>
          <w:tcPr>
            <w:tcW w:w="2410" w:type="dxa"/>
            <w:vAlign w:val="center"/>
          </w:tcPr>
          <w:p w14:paraId="5B30CA53" w14:textId="77777777" w:rsidR="00F07BEE" w:rsidRPr="00916CDE" w:rsidRDefault="00F07BE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1 000</w:t>
            </w:r>
          </w:p>
        </w:tc>
      </w:tr>
      <w:tr w:rsidR="00F07BEE" w:rsidRPr="00916CDE" w14:paraId="571B3817" w14:textId="77777777" w:rsidTr="00C83CEF">
        <w:tc>
          <w:tcPr>
            <w:tcW w:w="4106" w:type="dxa"/>
            <w:vAlign w:val="center"/>
          </w:tcPr>
          <w:p w14:paraId="0824C6E6" w14:textId="77777777" w:rsidR="00F07BEE" w:rsidRPr="00916CDE" w:rsidRDefault="00F07BEE" w:rsidP="00D35792">
            <w:pPr>
              <w:spacing w:line="336" w:lineRule="auto"/>
              <w:rPr>
                <w:rFonts w:cs="Times New Roman"/>
                <w:b/>
                <w:color w:val="000000" w:themeColor="text1"/>
                <w:szCs w:val="26"/>
                <w:lang w:val="vi-VN"/>
              </w:rPr>
            </w:pPr>
            <w:r w:rsidRPr="00916CDE">
              <w:rPr>
                <w:rFonts w:cs="Times New Roman"/>
                <w:b/>
                <w:color w:val="000000" w:themeColor="text1"/>
                <w:szCs w:val="26"/>
                <w:lang w:val="vi-VN"/>
              </w:rPr>
              <w:t>Tốc độ theo góc roll, pitch (deg/s)</w:t>
            </w:r>
          </w:p>
        </w:tc>
        <w:tc>
          <w:tcPr>
            <w:tcW w:w="2410" w:type="dxa"/>
          </w:tcPr>
          <w:p w14:paraId="05EF1656" w14:textId="77777777" w:rsidR="00F07BEE" w:rsidRPr="00916CDE" w:rsidRDefault="00F07BE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 100</w:t>
            </w:r>
          </w:p>
        </w:tc>
        <w:tc>
          <w:tcPr>
            <w:tcW w:w="2410" w:type="dxa"/>
            <w:vAlign w:val="center"/>
          </w:tcPr>
          <w:p w14:paraId="40389E3C" w14:textId="77777777" w:rsidR="00F07BEE" w:rsidRPr="00916CDE" w:rsidRDefault="00F07BE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100</w:t>
            </w:r>
          </w:p>
        </w:tc>
      </w:tr>
      <w:tr w:rsidR="00F07BEE" w:rsidRPr="00916CDE" w14:paraId="16BFF478" w14:textId="77777777" w:rsidTr="00C83CEF">
        <w:tc>
          <w:tcPr>
            <w:tcW w:w="4106" w:type="dxa"/>
            <w:vAlign w:val="center"/>
          </w:tcPr>
          <w:p w14:paraId="4A43B175" w14:textId="77777777" w:rsidR="00F07BEE" w:rsidRPr="00916CDE" w:rsidRDefault="00F07BEE" w:rsidP="00D35792">
            <w:pPr>
              <w:spacing w:line="336" w:lineRule="auto"/>
              <w:rPr>
                <w:rFonts w:cs="Times New Roman"/>
                <w:b/>
                <w:color w:val="000000" w:themeColor="text1"/>
                <w:szCs w:val="26"/>
                <w:lang w:val="vi-VN"/>
              </w:rPr>
            </w:pPr>
            <w:r w:rsidRPr="00916CDE">
              <w:rPr>
                <w:rFonts w:cs="Times New Roman"/>
                <w:b/>
                <w:color w:val="000000" w:themeColor="text1"/>
                <w:szCs w:val="26"/>
                <w:lang w:val="vi-VN"/>
              </w:rPr>
              <w:t>Tốc độ theo góc yaw (deg/s)</w:t>
            </w:r>
          </w:p>
        </w:tc>
        <w:tc>
          <w:tcPr>
            <w:tcW w:w="2410" w:type="dxa"/>
          </w:tcPr>
          <w:p w14:paraId="21FBACF3" w14:textId="77777777" w:rsidR="00F07BEE" w:rsidRPr="00916CDE" w:rsidRDefault="00F07BE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 100</w:t>
            </w:r>
          </w:p>
        </w:tc>
        <w:tc>
          <w:tcPr>
            <w:tcW w:w="2410" w:type="dxa"/>
            <w:vAlign w:val="center"/>
          </w:tcPr>
          <w:p w14:paraId="4F2698C7" w14:textId="77777777" w:rsidR="00F07BEE" w:rsidRPr="00916CDE" w:rsidRDefault="00F07BE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140</w:t>
            </w:r>
          </w:p>
        </w:tc>
      </w:tr>
      <w:tr w:rsidR="00F07BEE" w:rsidRPr="00916CDE" w14:paraId="51FEA2E5" w14:textId="77777777" w:rsidTr="00C83CEF">
        <w:tc>
          <w:tcPr>
            <w:tcW w:w="4106" w:type="dxa"/>
            <w:vAlign w:val="center"/>
          </w:tcPr>
          <w:p w14:paraId="5D1261D4" w14:textId="77777777" w:rsidR="00F07BEE" w:rsidRPr="00916CDE" w:rsidRDefault="00F07BEE" w:rsidP="00D35792">
            <w:pPr>
              <w:spacing w:line="336" w:lineRule="auto"/>
              <w:rPr>
                <w:rFonts w:cs="Times New Roman"/>
                <w:b/>
                <w:color w:val="000000" w:themeColor="text1"/>
                <w:szCs w:val="26"/>
                <w:lang w:val="vi-VN"/>
              </w:rPr>
            </w:pPr>
            <w:r w:rsidRPr="00916CDE">
              <w:rPr>
                <w:rFonts w:cs="Times New Roman"/>
                <w:b/>
                <w:color w:val="000000" w:themeColor="text1"/>
                <w:szCs w:val="26"/>
                <w:lang w:val="vi-VN"/>
              </w:rPr>
              <w:t>Gia tốc theo trục x, y, z (mm/s</w:t>
            </w:r>
            <w:r w:rsidRPr="00916CDE">
              <w:rPr>
                <w:rFonts w:cs="Times New Roman"/>
                <w:b/>
                <w:color w:val="000000" w:themeColor="text1"/>
                <w:szCs w:val="26"/>
                <w:vertAlign w:val="superscript"/>
                <w:lang w:val="vi-VN"/>
              </w:rPr>
              <w:t>2</w:t>
            </w:r>
            <w:r w:rsidRPr="00916CDE">
              <w:rPr>
                <w:rFonts w:cs="Times New Roman"/>
                <w:b/>
                <w:color w:val="000000" w:themeColor="text1"/>
                <w:szCs w:val="26"/>
                <w:lang w:val="vi-VN"/>
              </w:rPr>
              <w:t>)</w:t>
            </w:r>
          </w:p>
        </w:tc>
        <w:tc>
          <w:tcPr>
            <w:tcW w:w="2410" w:type="dxa"/>
          </w:tcPr>
          <w:p w14:paraId="253FF1BC" w14:textId="77777777" w:rsidR="00F07BEE" w:rsidRPr="00916CDE" w:rsidRDefault="00F07BE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10 000</w:t>
            </w:r>
          </w:p>
        </w:tc>
        <w:tc>
          <w:tcPr>
            <w:tcW w:w="2410" w:type="dxa"/>
            <w:vAlign w:val="center"/>
          </w:tcPr>
          <w:p w14:paraId="21298C78" w14:textId="77777777" w:rsidR="00F07BEE" w:rsidRPr="00916CDE" w:rsidRDefault="00F07BE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8 000</w:t>
            </w:r>
          </w:p>
        </w:tc>
      </w:tr>
      <w:tr w:rsidR="00F07BEE" w:rsidRPr="00916CDE" w14:paraId="52239DBC" w14:textId="77777777" w:rsidTr="00C83CEF">
        <w:tc>
          <w:tcPr>
            <w:tcW w:w="4106" w:type="dxa"/>
            <w:vAlign w:val="center"/>
          </w:tcPr>
          <w:p w14:paraId="30BC1A16" w14:textId="77777777" w:rsidR="00F07BEE" w:rsidRPr="00916CDE" w:rsidRDefault="00F07BEE" w:rsidP="00D35792">
            <w:pPr>
              <w:spacing w:line="336" w:lineRule="auto"/>
              <w:rPr>
                <w:rFonts w:cs="Times New Roman"/>
                <w:b/>
                <w:color w:val="000000" w:themeColor="text1"/>
                <w:szCs w:val="26"/>
                <w:lang w:val="vi-VN"/>
              </w:rPr>
            </w:pPr>
            <w:r w:rsidRPr="00916CDE">
              <w:rPr>
                <w:rFonts w:cs="Times New Roman"/>
                <w:b/>
                <w:color w:val="000000" w:themeColor="text1"/>
                <w:szCs w:val="26"/>
                <w:lang w:val="vi-VN"/>
              </w:rPr>
              <w:t>Gia tốc theo góc roll, pitch (</w:t>
            </w:r>
            <w:r w:rsidR="008E3E75" w:rsidRPr="00916CDE">
              <w:rPr>
                <w:rFonts w:cs="Times New Roman"/>
                <w:b/>
                <w:color w:val="000000" w:themeColor="text1"/>
                <w:szCs w:val="26"/>
                <w:lang w:val="vi-VN"/>
              </w:rPr>
              <w:t>deg</w:t>
            </w:r>
            <w:r w:rsidRPr="00916CDE">
              <w:rPr>
                <w:rFonts w:cs="Times New Roman"/>
                <w:b/>
                <w:color w:val="000000" w:themeColor="text1"/>
                <w:szCs w:val="26"/>
                <w:lang w:val="vi-VN"/>
              </w:rPr>
              <w:t>/s</w:t>
            </w:r>
            <w:r w:rsidRPr="00916CDE">
              <w:rPr>
                <w:rFonts w:cs="Times New Roman"/>
                <w:b/>
                <w:color w:val="000000" w:themeColor="text1"/>
                <w:szCs w:val="26"/>
                <w:vertAlign w:val="superscript"/>
                <w:lang w:val="vi-VN"/>
              </w:rPr>
              <w:t>2</w:t>
            </w:r>
            <w:r w:rsidRPr="00916CDE">
              <w:rPr>
                <w:rFonts w:cs="Times New Roman"/>
                <w:b/>
                <w:color w:val="000000" w:themeColor="text1"/>
                <w:szCs w:val="26"/>
                <w:lang w:val="vi-VN"/>
              </w:rPr>
              <w:t>)</w:t>
            </w:r>
          </w:p>
        </w:tc>
        <w:tc>
          <w:tcPr>
            <w:tcW w:w="2410" w:type="dxa"/>
            <w:vAlign w:val="center"/>
          </w:tcPr>
          <w:p w14:paraId="3B41913D" w14:textId="77777777" w:rsidR="00F07BEE" w:rsidRPr="00916CDE" w:rsidRDefault="00F07BE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1 000</w:t>
            </w:r>
          </w:p>
        </w:tc>
        <w:tc>
          <w:tcPr>
            <w:tcW w:w="2410" w:type="dxa"/>
            <w:vAlign w:val="center"/>
          </w:tcPr>
          <w:p w14:paraId="5D6DA36E" w14:textId="77777777" w:rsidR="00F07BEE" w:rsidRPr="00916CDE" w:rsidRDefault="00F07BE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800</w:t>
            </w:r>
          </w:p>
        </w:tc>
      </w:tr>
      <w:tr w:rsidR="00F07BEE" w:rsidRPr="00916CDE" w14:paraId="0F1EDE9B" w14:textId="77777777" w:rsidTr="00C83CEF">
        <w:tc>
          <w:tcPr>
            <w:tcW w:w="4106" w:type="dxa"/>
            <w:vAlign w:val="center"/>
          </w:tcPr>
          <w:p w14:paraId="3B6708EB" w14:textId="77777777" w:rsidR="00F07BEE" w:rsidRPr="00916CDE" w:rsidRDefault="00F07BEE" w:rsidP="00D35792">
            <w:pPr>
              <w:spacing w:line="336" w:lineRule="auto"/>
              <w:rPr>
                <w:rFonts w:cs="Times New Roman"/>
                <w:b/>
                <w:color w:val="000000" w:themeColor="text1"/>
                <w:szCs w:val="26"/>
                <w:lang w:val="vi-VN"/>
              </w:rPr>
            </w:pPr>
            <w:r w:rsidRPr="00916CDE">
              <w:rPr>
                <w:rFonts w:cs="Times New Roman"/>
                <w:b/>
                <w:color w:val="000000" w:themeColor="text1"/>
                <w:szCs w:val="26"/>
                <w:lang w:val="vi-VN"/>
              </w:rPr>
              <w:t>Gia tốc theo góc yaw (</w:t>
            </w:r>
            <w:r w:rsidRPr="00916CDE">
              <w:rPr>
                <w:rFonts w:cs="Times New Roman"/>
                <w:b/>
                <w:color w:val="000000" w:themeColor="text1"/>
                <w:szCs w:val="26"/>
                <w:vertAlign w:val="superscript"/>
                <w:lang w:val="vi-VN"/>
              </w:rPr>
              <w:t>o</w:t>
            </w:r>
            <w:r w:rsidRPr="00916CDE">
              <w:rPr>
                <w:rFonts w:cs="Times New Roman"/>
                <w:b/>
                <w:color w:val="000000" w:themeColor="text1"/>
                <w:szCs w:val="26"/>
                <w:lang w:val="vi-VN"/>
              </w:rPr>
              <w:t>/s</w:t>
            </w:r>
            <w:r w:rsidRPr="00916CDE">
              <w:rPr>
                <w:rFonts w:cs="Times New Roman"/>
                <w:b/>
                <w:color w:val="000000" w:themeColor="text1"/>
                <w:szCs w:val="26"/>
                <w:vertAlign w:val="superscript"/>
                <w:lang w:val="vi-VN"/>
              </w:rPr>
              <w:t>2</w:t>
            </w:r>
            <w:r w:rsidRPr="00916CDE">
              <w:rPr>
                <w:rFonts w:cs="Times New Roman"/>
                <w:b/>
                <w:color w:val="000000" w:themeColor="text1"/>
                <w:szCs w:val="26"/>
                <w:lang w:val="vi-VN"/>
              </w:rPr>
              <w:t>)</w:t>
            </w:r>
          </w:p>
        </w:tc>
        <w:tc>
          <w:tcPr>
            <w:tcW w:w="2410" w:type="dxa"/>
          </w:tcPr>
          <w:p w14:paraId="7ACDEE1E" w14:textId="77777777" w:rsidR="00F07BEE" w:rsidRPr="00916CDE" w:rsidRDefault="00F07BE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1 000</w:t>
            </w:r>
          </w:p>
        </w:tc>
        <w:tc>
          <w:tcPr>
            <w:tcW w:w="2410" w:type="dxa"/>
            <w:vAlign w:val="center"/>
          </w:tcPr>
          <w:p w14:paraId="4934F16E" w14:textId="77777777" w:rsidR="00F07BEE" w:rsidRPr="00916CDE" w:rsidRDefault="00F07BE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1 100</w:t>
            </w:r>
          </w:p>
        </w:tc>
      </w:tr>
      <w:tr w:rsidR="00F07BEE" w:rsidRPr="00916CDE" w14:paraId="6ABCD665" w14:textId="77777777" w:rsidTr="00C83CEF">
        <w:tc>
          <w:tcPr>
            <w:tcW w:w="4106" w:type="dxa"/>
            <w:vAlign w:val="center"/>
          </w:tcPr>
          <w:p w14:paraId="2E4EAB63" w14:textId="77777777" w:rsidR="00F07BEE" w:rsidRPr="00916CDE" w:rsidRDefault="00F07BEE" w:rsidP="00D35792">
            <w:pPr>
              <w:spacing w:line="336" w:lineRule="auto"/>
              <w:rPr>
                <w:rFonts w:cs="Times New Roman"/>
                <w:b/>
                <w:color w:val="000000" w:themeColor="text1"/>
                <w:szCs w:val="26"/>
                <w:lang w:val="vi-VN"/>
              </w:rPr>
            </w:pPr>
            <w:r w:rsidRPr="00916CDE">
              <w:rPr>
                <w:rFonts w:cs="Times New Roman"/>
                <w:b/>
                <w:color w:val="000000" w:themeColor="text1"/>
                <w:szCs w:val="26"/>
                <w:lang w:val="vi-VN"/>
              </w:rPr>
              <w:t xml:space="preserve">Kích thước tấm </w:t>
            </w:r>
            <w:r w:rsidR="00FC7CA0">
              <w:rPr>
                <w:rFonts w:cs="Times New Roman"/>
                <w:b/>
                <w:color w:val="000000" w:themeColor="text1"/>
                <w:szCs w:val="26"/>
                <w:lang w:val="vi-VN"/>
              </w:rPr>
              <w:t>payload</w:t>
            </w:r>
            <w:r w:rsidRPr="00916CDE">
              <w:rPr>
                <w:rFonts w:cs="Times New Roman"/>
                <w:b/>
                <w:color w:val="000000" w:themeColor="text1"/>
                <w:szCs w:val="26"/>
                <w:lang w:val="vi-VN"/>
              </w:rPr>
              <w:t xml:space="preserve"> (mm)</w:t>
            </w:r>
          </w:p>
        </w:tc>
        <w:tc>
          <w:tcPr>
            <w:tcW w:w="2410" w:type="dxa"/>
          </w:tcPr>
          <w:p w14:paraId="1B11CEF5" w14:textId="77777777" w:rsidR="00F07BEE" w:rsidRPr="00916CDE" w:rsidRDefault="00F07BE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Ø 690</w:t>
            </w:r>
          </w:p>
        </w:tc>
        <w:tc>
          <w:tcPr>
            <w:tcW w:w="2410" w:type="dxa"/>
            <w:vAlign w:val="center"/>
          </w:tcPr>
          <w:p w14:paraId="153D4641" w14:textId="77777777" w:rsidR="00F07BEE" w:rsidRPr="00916CDE" w:rsidRDefault="00F07BE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Ø 1 386</w:t>
            </w:r>
          </w:p>
        </w:tc>
      </w:tr>
      <w:tr w:rsidR="00F07BEE" w:rsidRPr="00916CDE" w14:paraId="57C71AAC" w14:textId="77777777" w:rsidTr="00C83CEF">
        <w:tc>
          <w:tcPr>
            <w:tcW w:w="4106" w:type="dxa"/>
            <w:vAlign w:val="center"/>
          </w:tcPr>
          <w:p w14:paraId="6979D607" w14:textId="77777777" w:rsidR="00F07BEE" w:rsidRPr="00916CDE" w:rsidRDefault="00F07BEE" w:rsidP="00D35792">
            <w:pPr>
              <w:spacing w:line="336" w:lineRule="auto"/>
              <w:rPr>
                <w:rFonts w:cs="Times New Roman"/>
                <w:b/>
                <w:color w:val="000000" w:themeColor="text1"/>
                <w:szCs w:val="26"/>
                <w:lang w:val="vi-VN"/>
              </w:rPr>
            </w:pPr>
            <w:r w:rsidRPr="00916CDE">
              <w:rPr>
                <w:rFonts w:cs="Times New Roman"/>
                <w:b/>
                <w:color w:val="000000" w:themeColor="text1"/>
                <w:szCs w:val="26"/>
                <w:lang w:val="vi-VN"/>
              </w:rPr>
              <w:t>Độ cao mô hình ở vị trí giữa (mm)</w:t>
            </w:r>
          </w:p>
        </w:tc>
        <w:tc>
          <w:tcPr>
            <w:tcW w:w="2410" w:type="dxa"/>
            <w:vAlign w:val="center"/>
          </w:tcPr>
          <w:p w14:paraId="0214B59F" w14:textId="77777777" w:rsidR="00F07BEE" w:rsidRPr="00916CDE" w:rsidRDefault="00F07BE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1 080</w:t>
            </w:r>
          </w:p>
        </w:tc>
        <w:tc>
          <w:tcPr>
            <w:tcW w:w="2410" w:type="dxa"/>
            <w:vAlign w:val="center"/>
          </w:tcPr>
          <w:p w14:paraId="6F883787" w14:textId="77777777" w:rsidR="00F07BEE" w:rsidRPr="00916CDE" w:rsidRDefault="00F07BE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1 765</w:t>
            </w:r>
          </w:p>
        </w:tc>
      </w:tr>
      <w:tr w:rsidR="00F07BEE" w:rsidRPr="00916CDE" w14:paraId="2D798797" w14:textId="77777777" w:rsidTr="00C83CEF">
        <w:tc>
          <w:tcPr>
            <w:tcW w:w="4106" w:type="dxa"/>
            <w:vAlign w:val="center"/>
          </w:tcPr>
          <w:p w14:paraId="0C572728" w14:textId="77777777" w:rsidR="00F07BEE" w:rsidRPr="00916CDE" w:rsidRDefault="00F07BEE" w:rsidP="00D35792">
            <w:pPr>
              <w:spacing w:line="336" w:lineRule="auto"/>
              <w:rPr>
                <w:rFonts w:cs="Times New Roman"/>
                <w:b/>
                <w:color w:val="000000" w:themeColor="text1"/>
                <w:szCs w:val="26"/>
                <w:lang w:val="vi-VN"/>
              </w:rPr>
            </w:pPr>
            <w:r w:rsidRPr="00916CDE">
              <w:rPr>
                <w:rFonts w:cs="Times New Roman"/>
                <w:b/>
                <w:color w:val="000000" w:themeColor="text1"/>
                <w:szCs w:val="26"/>
                <w:lang w:val="vi-VN"/>
              </w:rPr>
              <w:t>Khối lượng (kg)</w:t>
            </w:r>
          </w:p>
        </w:tc>
        <w:tc>
          <w:tcPr>
            <w:tcW w:w="2410" w:type="dxa"/>
          </w:tcPr>
          <w:p w14:paraId="0685E7E0" w14:textId="77777777" w:rsidR="00F07BEE" w:rsidRPr="00916CDE" w:rsidRDefault="00F07BE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 100</w:t>
            </w:r>
          </w:p>
        </w:tc>
        <w:tc>
          <w:tcPr>
            <w:tcW w:w="2410" w:type="dxa"/>
            <w:vAlign w:val="center"/>
          </w:tcPr>
          <w:p w14:paraId="5A1D34A5" w14:textId="77777777" w:rsidR="00F07BEE" w:rsidRPr="00916CDE" w:rsidRDefault="00F07BE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 450</w:t>
            </w:r>
          </w:p>
        </w:tc>
      </w:tr>
      <w:tr w:rsidR="00F07BEE" w:rsidRPr="00916CDE" w14:paraId="334213D7" w14:textId="77777777" w:rsidTr="00C83CEF">
        <w:tc>
          <w:tcPr>
            <w:tcW w:w="4106" w:type="dxa"/>
            <w:vAlign w:val="center"/>
          </w:tcPr>
          <w:p w14:paraId="2A538A0B" w14:textId="77777777" w:rsidR="00F07BEE" w:rsidRPr="00916CDE" w:rsidRDefault="00F07BEE" w:rsidP="00D35792">
            <w:pPr>
              <w:spacing w:line="336" w:lineRule="auto"/>
              <w:rPr>
                <w:rFonts w:cs="Times New Roman"/>
                <w:b/>
                <w:color w:val="000000" w:themeColor="text1"/>
                <w:szCs w:val="26"/>
                <w:lang w:val="vi-VN"/>
              </w:rPr>
            </w:pPr>
            <w:r w:rsidRPr="00916CDE">
              <w:rPr>
                <w:rFonts w:cs="Times New Roman"/>
                <w:b/>
                <w:color w:val="000000" w:themeColor="text1"/>
                <w:szCs w:val="26"/>
                <w:lang w:val="vi-VN"/>
              </w:rPr>
              <w:t>Khả năng chịu tải (kg)</w:t>
            </w:r>
          </w:p>
        </w:tc>
        <w:tc>
          <w:tcPr>
            <w:tcW w:w="2410" w:type="dxa"/>
          </w:tcPr>
          <w:p w14:paraId="61E387D5" w14:textId="77777777" w:rsidR="00F07BEE" w:rsidRPr="00916CDE" w:rsidRDefault="00F07BE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 100</w:t>
            </w:r>
          </w:p>
        </w:tc>
        <w:tc>
          <w:tcPr>
            <w:tcW w:w="2410" w:type="dxa"/>
            <w:vAlign w:val="center"/>
          </w:tcPr>
          <w:p w14:paraId="70DEED4A" w14:textId="77777777" w:rsidR="00F07BEE" w:rsidRPr="00916CDE" w:rsidRDefault="00F07BE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500</w:t>
            </w:r>
          </w:p>
        </w:tc>
      </w:tr>
      <w:tr w:rsidR="00F07BEE" w:rsidRPr="00916CDE" w14:paraId="7C31E0F3" w14:textId="77777777" w:rsidTr="00C83CEF">
        <w:tc>
          <w:tcPr>
            <w:tcW w:w="4106" w:type="dxa"/>
            <w:vAlign w:val="center"/>
          </w:tcPr>
          <w:p w14:paraId="08FFDE93" w14:textId="77777777" w:rsidR="00F07BEE" w:rsidRPr="00916CDE" w:rsidRDefault="00F07BEE" w:rsidP="00D35792">
            <w:pPr>
              <w:spacing w:line="336" w:lineRule="auto"/>
              <w:rPr>
                <w:rFonts w:cs="Times New Roman"/>
                <w:b/>
                <w:color w:val="000000" w:themeColor="text1"/>
                <w:szCs w:val="26"/>
                <w:lang w:val="vi-VN"/>
              </w:rPr>
            </w:pPr>
            <w:r w:rsidRPr="00916CDE">
              <w:rPr>
                <w:rFonts w:cs="Times New Roman"/>
                <w:b/>
                <w:color w:val="000000" w:themeColor="text1"/>
                <w:szCs w:val="26"/>
                <w:lang w:val="vi-VN"/>
              </w:rPr>
              <w:t>Loại động cơ</w:t>
            </w:r>
          </w:p>
        </w:tc>
        <w:tc>
          <w:tcPr>
            <w:tcW w:w="2410" w:type="dxa"/>
          </w:tcPr>
          <w:p w14:paraId="5B0A5B1B" w14:textId="77777777" w:rsidR="00F07BEE" w:rsidRPr="00916CDE" w:rsidRDefault="00184918"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Không chổi than</w:t>
            </w:r>
          </w:p>
        </w:tc>
        <w:tc>
          <w:tcPr>
            <w:tcW w:w="2410" w:type="dxa"/>
            <w:vAlign w:val="center"/>
          </w:tcPr>
          <w:p w14:paraId="3756135E" w14:textId="77777777" w:rsidR="00F07BEE" w:rsidRPr="00916CDE" w:rsidRDefault="00184918"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Không chổi than</w:t>
            </w:r>
          </w:p>
        </w:tc>
      </w:tr>
    </w:tbl>
    <w:p w14:paraId="208FC862" w14:textId="77777777" w:rsidR="001D261A" w:rsidRPr="00916CDE" w:rsidRDefault="001D261A" w:rsidP="00E318B8">
      <w:pPr>
        <w:rPr>
          <w:sz w:val="16"/>
          <w:szCs w:val="16"/>
        </w:rPr>
      </w:pPr>
    </w:p>
    <w:p w14:paraId="4707260D" w14:textId="77777777" w:rsidR="004D7CD7" w:rsidRPr="00916CDE" w:rsidRDefault="00BC0C15" w:rsidP="00E318B8">
      <w:pPr>
        <w:rPr>
          <w:szCs w:val="26"/>
        </w:rPr>
      </w:pPr>
      <w:r w:rsidRPr="00916CDE">
        <w:rPr>
          <w:szCs w:val="26"/>
        </w:rPr>
        <w:t>Theo kết cấu và cách thức truyền động, ta phân ra các loại Hexapod như sau</w:t>
      </w:r>
      <w:r w:rsidR="00FE7F38" w:rsidRPr="00FE7F38">
        <w:rPr>
          <w:szCs w:val="26"/>
        </w:rPr>
        <w:t xml:space="preserve"> (số liệu lấy từ thông tin kỹ thuật các sản phẩm của Moog CSA Engineering và Quanser)</w:t>
      </w:r>
      <w:r w:rsidR="00AF10C6" w:rsidRPr="00AF10C6">
        <w:rPr>
          <w:szCs w:val="26"/>
        </w:rPr>
        <w:t xml:space="preserve"> [</w:t>
      </w:r>
      <w:r w:rsidR="000758DC" w:rsidRPr="000758DC">
        <w:rPr>
          <w:szCs w:val="26"/>
        </w:rPr>
        <w:t>8</w:t>
      </w:r>
      <w:r w:rsidR="00AF10C6" w:rsidRPr="00AF10C6">
        <w:rPr>
          <w:szCs w:val="26"/>
        </w:rPr>
        <w:t>], [</w:t>
      </w:r>
      <w:r w:rsidR="000758DC">
        <w:rPr>
          <w:szCs w:val="26"/>
        </w:rPr>
        <w:t>9</w:t>
      </w:r>
      <w:r w:rsidR="00AF10C6" w:rsidRPr="00AF10C6">
        <w:rPr>
          <w:szCs w:val="26"/>
        </w:rPr>
        <w:t>]</w:t>
      </w:r>
      <w:r w:rsidR="00FE7F38">
        <w:rPr>
          <w:szCs w:val="26"/>
        </w:rPr>
        <w:t>:</w:t>
      </w:r>
    </w:p>
    <w:p w14:paraId="784BA161" w14:textId="77777777" w:rsidR="004D7CD7" w:rsidRPr="00916CDE" w:rsidRDefault="00D15503" w:rsidP="00E318B8">
      <w:pPr>
        <w:pStyle w:val="BangBieu"/>
        <w:spacing w:line="360" w:lineRule="auto"/>
      </w:pPr>
      <w:bookmarkStart w:id="36" w:name="_Toc502147810"/>
      <w:r w:rsidRPr="00916CDE">
        <w:t>Bảng 2.3 So sánh các dòng Hexapod theo cơ cấu và cách thức truyền động</w:t>
      </w:r>
      <w:bookmarkEnd w:id="36"/>
    </w:p>
    <w:tbl>
      <w:tblPr>
        <w:tblStyle w:val="TableGrid"/>
        <w:tblW w:w="9103" w:type="dxa"/>
        <w:jc w:val="center"/>
        <w:tblLayout w:type="fixed"/>
        <w:tblLook w:val="04A0" w:firstRow="1" w:lastRow="0" w:firstColumn="1" w:lastColumn="0" w:noHBand="0" w:noVBand="1"/>
      </w:tblPr>
      <w:tblGrid>
        <w:gridCol w:w="2122"/>
        <w:gridCol w:w="1559"/>
        <w:gridCol w:w="1754"/>
        <w:gridCol w:w="1790"/>
        <w:gridCol w:w="1878"/>
      </w:tblGrid>
      <w:tr w:rsidR="00ED747E" w:rsidRPr="00916CDE" w14:paraId="5BCF0620" w14:textId="77777777" w:rsidTr="00AF4F4F">
        <w:trPr>
          <w:trHeight w:val="892"/>
          <w:jc w:val="center"/>
        </w:trPr>
        <w:tc>
          <w:tcPr>
            <w:tcW w:w="2122" w:type="dxa"/>
            <w:tcBorders>
              <w:tl2br w:val="single" w:sz="4" w:space="0" w:color="000000" w:themeColor="text1"/>
            </w:tcBorders>
          </w:tcPr>
          <w:p w14:paraId="087AEC38" w14:textId="77777777" w:rsidR="004D7CD7" w:rsidRPr="00916CDE" w:rsidRDefault="004D7CD7" w:rsidP="00D35792">
            <w:pPr>
              <w:spacing w:line="336" w:lineRule="auto"/>
              <w:jc w:val="right"/>
              <w:rPr>
                <w:rFonts w:cs="Times New Roman"/>
                <w:b/>
                <w:color w:val="000000" w:themeColor="text1"/>
                <w:szCs w:val="26"/>
                <w:lang w:val="vi-VN"/>
              </w:rPr>
            </w:pPr>
            <w:r w:rsidRPr="00916CDE">
              <w:rPr>
                <w:rFonts w:cs="Times New Roman"/>
                <w:b/>
                <w:color w:val="000000" w:themeColor="text1"/>
                <w:szCs w:val="26"/>
                <w:lang w:val="vi-VN"/>
              </w:rPr>
              <w:t>Sản phẩ</w:t>
            </w:r>
            <w:r w:rsidR="001F41AC" w:rsidRPr="00916CDE">
              <w:rPr>
                <w:rFonts w:cs="Times New Roman"/>
                <w:b/>
                <w:color w:val="000000" w:themeColor="text1"/>
                <w:szCs w:val="26"/>
                <w:lang w:val="vi-VN"/>
              </w:rPr>
              <w:t>m</w:t>
            </w:r>
          </w:p>
          <w:p w14:paraId="6EC4DC0F" w14:textId="77777777" w:rsidR="004D7CD7" w:rsidRPr="00916CDE" w:rsidRDefault="004D7CD7" w:rsidP="00D35792">
            <w:pPr>
              <w:spacing w:line="336" w:lineRule="auto"/>
              <w:rPr>
                <w:rFonts w:cs="Times New Roman"/>
                <w:b/>
                <w:color w:val="000000" w:themeColor="text1"/>
                <w:szCs w:val="26"/>
                <w:lang w:val="vi-VN"/>
              </w:rPr>
            </w:pPr>
            <w:r w:rsidRPr="00916CDE">
              <w:rPr>
                <w:rFonts w:cs="Times New Roman"/>
                <w:b/>
                <w:color w:val="000000" w:themeColor="text1"/>
                <w:szCs w:val="26"/>
                <w:lang w:val="vi-VN"/>
              </w:rPr>
              <w:t>Thông số</w:t>
            </w:r>
          </w:p>
        </w:tc>
        <w:tc>
          <w:tcPr>
            <w:tcW w:w="1559" w:type="dxa"/>
            <w:vAlign w:val="center"/>
          </w:tcPr>
          <w:p w14:paraId="113B22BD" w14:textId="77777777" w:rsidR="004D7CD7" w:rsidRPr="00916CDE" w:rsidRDefault="004D7CD7" w:rsidP="00D35792">
            <w:pPr>
              <w:spacing w:line="336" w:lineRule="auto"/>
              <w:jc w:val="center"/>
              <w:rPr>
                <w:rFonts w:cs="Times New Roman"/>
                <w:b/>
                <w:color w:val="000000" w:themeColor="text1"/>
                <w:szCs w:val="26"/>
                <w:lang w:val="vi-VN"/>
              </w:rPr>
            </w:pPr>
            <w:r w:rsidRPr="00916CDE">
              <w:rPr>
                <w:rFonts w:cs="Times New Roman"/>
                <w:b/>
                <w:color w:val="000000" w:themeColor="text1"/>
                <w:szCs w:val="26"/>
                <w:lang w:val="vi-VN"/>
              </w:rPr>
              <w:t>HX-P300</w:t>
            </w:r>
          </w:p>
        </w:tc>
        <w:tc>
          <w:tcPr>
            <w:tcW w:w="1754" w:type="dxa"/>
            <w:vAlign w:val="center"/>
          </w:tcPr>
          <w:p w14:paraId="24B066BB" w14:textId="77777777" w:rsidR="004D7CD7" w:rsidRPr="00916CDE" w:rsidRDefault="004D7CD7" w:rsidP="00D35792">
            <w:pPr>
              <w:spacing w:line="336" w:lineRule="auto"/>
              <w:jc w:val="center"/>
              <w:rPr>
                <w:rFonts w:cs="Times New Roman"/>
                <w:b/>
                <w:color w:val="000000" w:themeColor="text1"/>
                <w:szCs w:val="26"/>
                <w:lang w:val="vi-VN"/>
              </w:rPr>
            </w:pPr>
            <w:r w:rsidRPr="00916CDE">
              <w:rPr>
                <w:rFonts w:cs="Times New Roman"/>
                <w:b/>
                <w:color w:val="000000" w:themeColor="text1"/>
                <w:szCs w:val="26"/>
                <w:lang w:val="vi-VN"/>
              </w:rPr>
              <w:t>HX-V500</w:t>
            </w:r>
          </w:p>
        </w:tc>
        <w:tc>
          <w:tcPr>
            <w:tcW w:w="1790" w:type="dxa"/>
            <w:vAlign w:val="center"/>
          </w:tcPr>
          <w:p w14:paraId="1E61E502" w14:textId="77777777" w:rsidR="004D7CD7" w:rsidRPr="00916CDE" w:rsidRDefault="000913F3" w:rsidP="00D35792">
            <w:pPr>
              <w:spacing w:line="336" w:lineRule="auto"/>
              <w:jc w:val="center"/>
              <w:rPr>
                <w:rFonts w:cs="Times New Roman"/>
                <w:b/>
                <w:color w:val="000000" w:themeColor="text1"/>
                <w:szCs w:val="26"/>
                <w:lang w:val="vi-VN"/>
              </w:rPr>
            </w:pPr>
            <w:r w:rsidRPr="00916CDE">
              <w:rPr>
                <w:rFonts w:cs="Times New Roman"/>
                <w:b/>
                <w:color w:val="000000" w:themeColor="text1"/>
                <w:szCs w:val="26"/>
                <w:lang w:val="vi-VN"/>
              </w:rPr>
              <w:t>HX-V100</w:t>
            </w:r>
          </w:p>
        </w:tc>
        <w:tc>
          <w:tcPr>
            <w:tcW w:w="1878" w:type="dxa"/>
            <w:vAlign w:val="center"/>
          </w:tcPr>
          <w:p w14:paraId="2C9B45BC" w14:textId="77777777" w:rsidR="004D7CD7" w:rsidRPr="00916CDE" w:rsidRDefault="007C213A" w:rsidP="00D35792">
            <w:pPr>
              <w:spacing w:line="336" w:lineRule="auto"/>
              <w:jc w:val="center"/>
              <w:rPr>
                <w:rFonts w:cs="Times New Roman"/>
                <w:b/>
                <w:color w:val="000000" w:themeColor="text1"/>
                <w:szCs w:val="26"/>
                <w:lang w:val="vi-VN"/>
              </w:rPr>
            </w:pPr>
            <w:r w:rsidRPr="00916CDE">
              <w:rPr>
                <w:rFonts w:cs="Times New Roman"/>
                <w:b/>
                <w:color w:val="000000" w:themeColor="text1"/>
                <w:szCs w:val="26"/>
                <w:lang w:val="vi-VN"/>
              </w:rPr>
              <w:t>QUANSER</w:t>
            </w:r>
          </w:p>
        </w:tc>
      </w:tr>
      <w:tr w:rsidR="00ED747E" w:rsidRPr="00916CDE" w14:paraId="19E7C17F" w14:textId="77777777" w:rsidTr="00AF4F4F">
        <w:trPr>
          <w:trHeight w:val="1244"/>
          <w:jc w:val="center"/>
        </w:trPr>
        <w:tc>
          <w:tcPr>
            <w:tcW w:w="2122" w:type="dxa"/>
            <w:vAlign w:val="center"/>
          </w:tcPr>
          <w:p w14:paraId="302AE8BF" w14:textId="77777777" w:rsidR="004D7CD7" w:rsidRPr="00916CDE" w:rsidRDefault="004D7CD7" w:rsidP="00261FE8">
            <w:pPr>
              <w:spacing w:before="80" w:after="80" w:line="336" w:lineRule="auto"/>
              <w:rPr>
                <w:rFonts w:cs="Times New Roman"/>
                <w:b/>
                <w:color w:val="000000" w:themeColor="text1"/>
                <w:szCs w:val="26"/>
                <w:lang w:val="vi-VN"/>
              </w:rPr>
            </w:pPr>
            <w:r w:rsidRPr="00916CDE">
              <w:rPr>
                <w:rFonts w:cs="Times New Roman"/>
                <w:b/>
                <w:color w:val="000000" w:themeColor="text1"/>
                <w:szCs w:val="26"/>
                <w:lang w:val="vi-VN"/>
              </w:rPr>
              <w:t>Hình ảnh sản phẩm</w:t>
            </w:r>
          </w:p>
        </w:tc>
        <w:tc>
          <w:tcPr>
            <w:tcW w:w="1559" w:type="dxa"/>
          </w:tcPr>
          <w:p w14:paraId="792FA92C" w14:textId="77777777" w:rsidR="004D7CD7" w:rsidRPr="00916CDE" w:rsidRDefault="00A41409" w:rsidP="00261FE8">
            <w:pPr>
              <w:spacing w:before="80" w:after="80" w:line="336" w:lineRule="auto"/>
              <w:jc w:val="center"/>
              <w:rPr>
                <w:rFonts w:cs="Times New Roman"/>
                <w:color w:val="000000" w:themeColor="text1"/>
                <w:szCs w:val="26"/>
                <w:lang w:val="vi-VN"/>
              </w:rPr>
            </w:pPr>
            <w:r w:rsidRPr="00916CDE">
              <w:rPr>
                <w:rFonts w:cs="Times New Roman"/>
                <w:color w:val="000000" w:themeColor="text1"/>
                <w:szCs w:val="26"/>
              </w:rPr>
              <w:drawing>
                <wp:inline distT="0" distB="0" distL="0" distR="0" wp14:anchorId="376282B3" wp14:editId="593CD901">
                  <wp:extent cx="790575" cy="63817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790575" cy="638175"/>
                          </a:xfrm>
                          <a:prstGeom prst="rect">
                            <a:avLst/>
                          </a:prstGeom>
                          <a:noFill/>
                          <a:ln>
                            <a:noFill/>
                          </a:ln>
                        </pic:spPr>
                      </pic:pic>
                    </a:graphicData>
                  </a:graphic>
                </wp:inline>
              </w:drawing>
            </w:r>
          </w:p>
        </w:tc>
        <w:tc>
          <w:tcPr>
            <w:tcW w:w="1754" w:type="dxa"/>
          </w:tcPr>
          <w:p w14:paraId="3479E942" w14:textId="77777777" w:rsidR="004D7CD7" w:rsidRPr="00916CDE" w:rsidRDefault="00A41409" w:rsidP="00261FE8">
            <w:pPr>
              <w:spacing w:before="80" w:after="80" w:line="336" w:lineRule="auto"/>
              <w:jc w:val="center"/>
              <w:rPr>
                <w:rFonts w:cs="Times New Roman"/>
                <w:color w:val="000000" w:themeColor="text1"/>
                <w:szCs w:val="26"/>
                <w:lang w:val="vi-VN"/>
              </w:rPr>
            </w:pPr>
            <w:r w:rsidRPr="00916CDE">
              <w:rPr>
                <w:rFonts w:cs="Times New Roman"/>
                <w:color w:val="000000" w:themeColor="text1"/>
                <w:szCs w:val="26"/>
              </w:rPr>
              <w:drawing>
                <wp:inline distT="0" distB="0" distL="0" distR="0" wp14:anchorId="0E5DDC40" wp14:editId="41D73168">
                  <wp:extent cx="990600" cy="85725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990600" cy="857250"/>
                          </a:xfrm>
                          <a:prstGeom prst="rect">
                            <a:avLst/>
                          </a:prstGeom>
                          <a:noFill/>
                          <a:ln>
                            <a:noFill/>
                          </a:ln>
                        </pic:spPr>
                      </pic:pic>
                    </a:graphicData>
                  </a:graphic>
                </wp:inline>
              </w:drawing>
            </w:r>
          </w:p>
        </w:tc>
        <w:tc>
          <w:tcPr>
            <w:tcW w:w="1790" w:type="dxa"/>
          </w:tcPr>
          <w:p w14:paraId="43F64E96" w14:textId="77777777" w:rsidR="004D7CD7" w:rsidRPr="00916CDE" w:rsidRDefault="000913F3" w:rsidP="00261FE8">
            <w:pPr>
              <w:spacing w:before="80" w:after="80" w:line="336" w:lineRule="auto"/>
              <w:jc w:val="center"/>
              <w:rPr>
                <w:rFonts w:cs="Times New Roman"/>
                <w:color w:val="000000" w:themeColor="text1"/>
                <w:szCs w:val="26"/>
                <w:lang w:val="vi-VN"/>
              </w:rPr>
            </w:pPr>
            <w:r w:rsidRPr="00916CDE">
              <w:rPr>
                <w:rFonts w:cs="Times New Roman"/>
                <w:color w:val="000000" w:themeColor="text1"/>
                <w:szCs w:val="26"/>
              </w:rPr>
              <w:drawing>
                <wp:inline distT="0" distB="0" distL="0" distR="0" wp14:anchorId="778F386C" wp14:editId="4C7478AD">
                  <wp:extent cx="714375" cy="65722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714375" cy="657225"/>
                          </a:xfrm>
                          <a:prstGeom prst="rect">
                            <a:avLst/>
                          </a:prstGeom>
                          <a:noFill/>
                          <a:ln>
                            <a:noFill/>
                          </a:ln>
                        </pic:spPr>
                      </pic:pic>
                    </a:graphicData>
                  </a:graphic>
                </wp:inline>
              </w:drawing>
            </w:r>
          </w:p>
        </w:tc>
        <w:tc>
          <w:tcPr>
            <w:tcW w:w="1878" w:type="dxa"/>
          </w:tcPr>
          <w:p w14:paraId="5B31A084" w14:textId="77777777" w:rsidR="004D7CD7" w:rsidRPr="00916CDE" w:rsidRDefault="00ED747E" w:rsidP="00261FE8">
            <w:pPr>
              <w:spacing w:before="80" w:after="80" w:line="336" w:lineRule="auto"/>
              <w:rPr>
                <w:rFonts w:cs="Times New Roman"/>
                <w:color w:val="000000" w:themeColor="text1"/>
                <w:szCs w:val="26"/>
                <w:lang w:val="vi-VN"/>
              </w:rPr>
            </w:pPr>
            <w:r w:rsidRPr="00916CDE">
              <w:rPr>
                <w:lang w:val="vi-VN"/>
              </w:rPr>
              <w:object w:dxaOrig="8655" w:dyaOrig="6480" w14:anchorId="2B465EFD">
                <v:shape id="_x0000_i1031" type="#_x0000_t75" style="width:82.5pt;height:62.25pt" o:ole="">
                  <v:imagedata r:id="rId42" o:title=""/>
                </v:shape>
                <o:OLEObject Type="Embed" ProgID="PBrush" ShapeID="_x0000_i1031" DrawAspect="Content" ObjectID="_1654423386" r:id="rId43"/>
              </w:object>
            </w:r>
          </w:p>
        </w:tc>
      </w:tr>
      <w:tr w:rsidR="00ED747E" w:rsidRPr="00916CDE" w14:paraId="0A5A34A9" w14:textId="77777777" w:rsidTr="00AF4F4F">
        <w:trPr>
          <w:jc w:val="center"/>
        </w:trPr>
        <w:tc>
          <w:tcPr>
            <w:tcW w:w="2122" w:type="dxa"/>
            <w:vAlign w:val="center"/>
          </w:tcPr>
          <w:p w14:paraId="6AF6DAEF" w14:textId="77777777" w:rsidR="00ED747E" w:rsidRPr="00916CDE" w:rsidRDefault="00ED747E" w:rsidP="00D35792">
            <w:pPr>
              <w:spacing w:line="336" w:lineRule="auto"/>
              <w:rPr>
                <w:rFonts w:cs="Times New Roman"/>
                <w:b/>
                <w:color w:val="000000" w:themeColor="text1"/>
                <w:szCs w:val="26"/>
                <w:lang w:val="vi-VN"/>
              </w:rPr>
            </w:pPr>
            <w:r w:rsidRPr="00916CDE">
              <w:rPr>
                <w:rFonts w:cs="Times New Roman"/>
                <w:b/>
                <w:color w:val="000000" w:themeColor="text1"/>
                <w:szCs w:val="26"/>
                <w:lang w:val="vi-VN"/>
              </w:rPr>
              <w:t>Tầm di chuyển x, y, z (mm)</w:t>
            </w:r>
          </w:p>
        </w:tc>
        <w:tc>
          <w:tcPr>
            <w:tcW w:w="1559" w:type="dxa"/>
          </w:tcPr>
          <w:p w14:paraId="1B39ECB3" w14:textId="77777777" w:rsidR="00ED747E" w:rsidRPr="00916CDE" w:rsidRDefault="00ED747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100 ; ±90 ; ± 60</w:t>
            </w:r>
          </w:p>
        </w:tc>
        <w:tc>
          <w:tcPr>
            <w:tcW w:w="1754" w:type="dxa"/>
          </w:tcPr>
          <w:p w14:paraId="183A5BD5" w14:textId="77777777" w:rsidR="00ED747E" w:rsidRPr="00916CDE" w:rsidRDefault="00D36D3D"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25</w:t>
            </w:r>
            <w:r w:rsidR="00ED747E" w:rsidRPr="00916CDE">
              <w:rPr>
                <w:rFonts w:cs="Times New Roman"/>
                <w:color w:val="000000" w:themeColor="text1"/>
                <w:szCs w:val="26"/>
                <w:lang w:val="vi-VN"/>
              </w:rPr>
              <w:t>; ±25 ; ±20</w:t>
            </w:r>
          </w:p>
        </w:tc>
        <w:tc>
          <w:tcPr>
            <w:tcW w:w="1790" w:type="dxa"/>
          </w:tcPr>
          <w:p w14:paraId="11E1B4D3" w14:textId="77777777" w:rsidR="00ED747E" w:rsidRPr="00916CDE" w:rsidRDefault="00D36D3D"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0.03</w:t>
            </w:r>
            <w:r w:rsidR="00ED747E" w:rsidRPr="00916CDE">
              <w:rPr>
                <w:rFonts w:cs="Times New Roman"/>
                <w:color w:val="000000" w:themeColor="text1"/>
                <w:szCs w:val="26"/>
                <w:lang w:val="vi-VN"/>
              </w:rPr>
              <w:t>; ±0.03; ±0.02</w:t>
            </w:r>
          </w:p>
        </w:tc>
        <w:tc>
          <w:tcPr>
            <w:tcW w:w="1878" w:type="dxa"/>
          </w:tcPr>
          <w:p w14:paraId="1AE2D035" w14:textId="77777777" w:rsidR="00ED747E" w:rsidRPr="00916CDE" w:rsidRDefault="00ED747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w:t>
            </w:r>
            <w:r w:rsidR="00D36D3D" w:rsidRPr="00916CDE">
              <w:rPr>
                <w:rFonts w:cs="Times New Roman"/>
                <w:color w:val="000000" w:themeColor="text1"/>
                <w:szCs w:val="26"/>
                <w:lang w:val="vi-VN"/>
              </w:rPr>
              <w:t>130; ±75</w:t>
            </w:r>
            <w:r w:rsidRPr="00916CDE">
              <w:rPr>
                <w:rFonts w:cs="Times New Roman"/>
                <w:color w:val="000000" w:themeColor="text1"/>
                <w:szCs w:val="26"/>
                <w:lang w:val="vi-VN"/>
              </w:rPr>
              <w:t>; ±75</w:t>
            </w:r>
          </w:p>
        </w:tc>
      </w:tr>
      <w:tr w:rsidR="00ED747E" w:rsidRPr="00916CDE" w14:paraId="678C5E5A" w14:textId="77777777" w:rsidTr="00AF4F4F">
        <w:trPr>
          <w:jc w:val="center"/>
        </w:trPr>
        <w:tc>
          <w:tcPr>
            <w:tcW w:w="2122" w:type="dxa"/>
            <w:vAlign w:val="center"/>
          </w:tcPr>
          <w:p w14:paraId="41A2DBBC" w14:textId="77777777" w:rsidR="00ED747E" w:rsidRPr="00916CDE" w:rsidRDefault="00ED747E" w:rsidP="00D35792">
            <w:pPr>
              <w:spacing w:line="336" w:lineRule="auto"/>
              <w:rPr>
                <w:rFonts w:cs="Times New Roman"/>
                <w:b/>
                <w:color w:val="000000" w:themeColor="text1"/>
                <w:szCs w:val="26"/>
                <w:lang w:val="vi-VN"/>
              </w:rPr>
            </w:pPr>
            <w:r w:rsidRPr="00916CDE">
              <w:rPr>
                <w:rFonts w:cs="Times New Roman"/>
                <w:b/>
                <w:color w:val="000000" w:themeColor="text1"/>
                <w:szCs w:val="26"/>
                <w:lang w:val="vi-VN"/>
              </w:rPr>
              <w:t>Tầm góc roll, pitch, yaw (deg)</w:t>
            </w:r>
          </w:p>
        </w:tc>
        <w:tc>
          <w:tcPr>
            <w:tcW w:w="1559" w:type="dxa"/>
          </w:tcPr>
          <w:p w14:paraId="1FD498CF" w14:textId="77777777" w:rsidR="00ED747E" w:rsidRPr="00916CDE" w:rsidRDefault="00D36D3D"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 xml:space="preserve">±14 ; ±13.5; </w:t>
            </w:r>
            <w:r w:rsidR="00ED747E" w:rsidRPr="00916CDE">
              <w:rPr>
                <w:rFonts w:cs="Times New Roman"/>
                <w:color w:val="000000" w:themeColor="text1"/>
                <w:szCs w:val="26"/>
                <w:lang w:val="vi-VN"/>
              </w:rPr>
              <w:t>± 20</w:t>
            </w:r>
          </w:p>
        </w:tc>
        <w:tc>
          <w:tcPr>
            <w:tcW w:w="1754" w:type="dxa"/>
          </w:tcPr>
          <w:p w14:paraId="39F70B0D" w14:textId="77777777" w:rsidR="00ED747E" w:rsidRPr="00916CDE" w:rsidRDefault="00ED747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2 ; ±2 ; ± 4</w:t>
            </w:r>
          </w:p>
        </w:tc>
        <w:tc>
          <w:tcPr>
            <w:tcW w:w="1790" w:type="dxa"/>
          </w:tcPr>
          <w:p w14:paraId="556FC0FF" w14:textId="77777777" w:rsidR="00ED747E" w:rsidRPr="00916CDE" w:rsidRDefault="00ED747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0.05 ; ±0.05 ; ± 0.05</w:t>
            </w:r>
          </w:p>
        </w:tc>
        <w:tc>
          <w:tcPr>
            <w:tcW w:w="1878" w:type="dxa"/>
          </w:tcPr>
          <w:p w14:paraId="3B4BD738" w14:textId="77777777" w:rsidR="00ED747E" w:rsidRPr="00916CDE" w:rsidRDefault="00ED747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20 ; ±23 ; ±27</w:t>
            </w:r>
          </w:p>
        </w:tc>
      </w:tr>
      <w:tr w:rsidR="00723A2F" w:rsidRPr="00916CDE" w14:paraId="04FEEB2A" w14:textId="77777777" w:rsidTr="00F93ECC">
        <w:trPr>
          <w:trHeight w:val="892"/>
          <w:jc w:val="center"/>
        </w:trPr>
        <w:tc>
          <w:tcPr>
            <w:tcW w:w="2122" w:type="dxa"/>
            <w:tcBorders>
              <w:tl2br w:val="single" w:sz="4" w:space="0" w:color="000000" w:themeColor="text1"/>
            </w:tcBorders>
          </w:tcPr>
          <w:p w14:paraId="0F0C88D3" w14:textId="77777777" w:rsidR="00723A2F" w:rsidRPr="00916CDE" w:rsidRDefault="00723A2F" w:rsidP="00F93ECC">
            <w:pPr>
              <w:spacing w:line="336" w:lineRule="auto"/>
              <w:jc w:val="right"/>
              <w:rPr>
                <w:rFonts w:cs="Times New Roman"/>
                <w:b/>
                <w:color w:val="000000" w:themeColor="text1"/>
                <w:szCs w:val="26"/>
                <w:lang w:val="vi-VN"/>
              </w:rPr>
            </w:pPr>
            <w:r w:rsidRPr="00916CDE">
              <w:rPr>
                <w:rFonts w:cs="Times New Roman"/>
                <w:b/>
                <w:color w:val="000000" w:themeColor="text1"/>
                <w:szCs w:val="26"/>
                <w:lang w:val="vi-VN"/>
              </w:rPr>
              <w:lastRenderedPageBreak/>
              <w:t>Sản phẩm</w:t>
            </w:r>
          </w:p>
          <w:p w14:paraId="6EE9D03B" w14:textId="77777777" w:rsidR="00723A2F" w:rsidRPr="00916CDE" w:rsidRDefault="00723A2F" w:rsidP="00F93ECC">
            <w:pPr>
              <w:spacing w:line="336" w:lineRule="auto"/>
              <w:rPr>
                <w:rFonts w:cs="Times New Roman"/>
                <w:b/>
                <w:color w:val="000000" w:themeColor="text1"/>
                <w:szCs w:val="26"/>
                <w:lang w:val="vi-VN"/>
              </w:rPr>
            </w:pPr>
            <w:r w:rsidRPr="00916CDE">
              <w:rPr>
                <w:rFonts w:cs="Times New Roman"/>
                <w:b/>
                <w:color w:val="000000" w:themeColor="text1"/>
                <w:szCs w:val="26"/>
                <w:lang w:val="vi-VN"/>
              </w:rPr>
              <w:t>Thông số</w:t>
            </w:r>
          </w:p>
        </w:tc>
        <w:tc>
          <w:tcPr>
            <w:tcW w:w="1559" w:type="dxa"/>
            <w:vAlign w:val="center"/>
          </w:tcPr>
          <w:p w14:paraId="1AE64F83" w14:textId="77777777" w:rsidR="00723A2F" w:rsidRPr="00916CDE" w:rsidRDefault="00723A2F" w:rsidP="00F93ECC">
            <w:pPr>
              <w:spacing w:line="336" w:lineRule="auto"/>
              <w:jc w:val="center"/>
              <w:rPr>
                <w:rFonts w:cs="Times New Roman"/>
                <w:b/>
                <w:color w:val="000000" w:themeColor="text1"/>
                <w:szCs w:val="26"/>
                <w:lang w:val="vi-VN"/>
              </w:rPr>
            </w:pPr>
            <w:r w:rsidRPr="00916CDE">
              <w:rPr>
                <w:rFonts w:cs="Times New Roman"/>
                <w:b/>
                <w:color w:val="000000" w:themeColor="text1"/>
                <w:szCs w:val="26"/>
                <w:lang w:val="vi-VN"/>
              </w:rPr>
              <w:t>HX-P300</w:t>
            </w:r>
          </w:p>
        </w:tc>
        <w:tc>
          <w:tcPr>
            <w:tcW w:w="1754" w:type="dxa"/>
            <w:vAlign w:val="center"/>
          </w:tcPr>
          <w:p w14:paraId="1085139C" w14:textId="77777777" w:rsidR="00723A2F" w:rsidRPr="00916CDE" w:rsidRDefault="00723A2F" w:rsidP="00F93ECC">
            <w:pPr>
              <w:spacing w:line="336" w:lineRule="auto"/>
              <w:jc w:val="center"/>
              <w:rPr>
                <w:rFonts w:cs="Times New Roman"/>
                <w:b/>
                <w:color w:val="000000" w:themeColor="text1"/>
                <w:szCs w:val="26"/>
                <w:lang w:val="vi-VN"/>
              </w:rPr>
            </w:pPr>
            <w:r w:rsidRPr="00916CDE">
              <w:rPr>
                <w:rFonts w:cs="Times New Roman"/>
                <w:b/>
                <w:color w:val="000000" w:themeColor="text1"/>
                <w:szCs w:val="26"/>
                <w:lang w:val="vi-VN"/>
              </w:rPr>
              <w:t>HX-V500</w:t>
            </w:r>
          </w:p>
        </w:tc>
        <w:tc>
          <w:tcPr>
            <w:tcW w:w="1790" w:type="dxa"/>
            <w:vAlign w:val="center"/>
          </w:tcPr>
          <w:p w14:paraId="5C4DF1EE" w14:textId="77777777" w:rsidR="00723A2F" w:rsidRPr="00916CDE" w:rsidRDefault="00723A2F" w:rsidP="00F93ECC">
            <w:pPr>
              <w:spacing w:line="336" w:lineRule="auto"/>
              <w:jc w:val="center"/>
              <w:rPr>
                <w:rFonts w:cs="Times New Roman"/>
                <w:b/>
                <w:color w:val="000000" w:themeColor="text1"/>
                <w:szCs w:val="26"/>
                <w:lang w:val="vi-VN"/>
              </w:rPr>
            </w:pPr>
            <w:r w:rsidRPr="00916CDE">
              <w:rPr>
                <w:rFonts w:cs="Times New Roman"/>
                <w:b/>
                <w:color w:val="000000" w:themeColor="text1"/>
                <w:szCs w:val="26"/>
                <w:lang w:val="vi-VN"/>
              </w:rPr>
              <w:t>HX-V100</w:t>
            </w:r>
          </w:p>
        </w:tc>
        <w:tc>
          <w:tcPr>
            <w:tcW w:w="1878" w:type="dxa"/>
            <w:vAlign w:val="center"/>
          </w:tcPr>
          <w:p w14:paraId="35472262" w14:textId="77777777" w:rsidR="00723A2F" w:rsidRPr="00916CDE" w:rsidRDefault="00723A2F" w:rsidP="00F93ECC">
            <w:pPr>
              <w:spacing w:line="336" w:lineRule="auto"/>
              <w:jc w:val="center"/>
              <w:rPr>
                <w:rFonts w:cs="Times New Roman"/>
                <w:b/>
                <w:color w:val="000000" w:themeColor="text1"/>
                <w:szCs w:val="26"/>
                <w:lang w:val="vi-VN"/>
              </w:rPr>
            </w:pPr>
            <w:r w:rsidRPr="00916CDE">
              <w:rPr>
                <w:rFonts w:cs="Times New Roman"/>
                <w:b/>
                <w:color w:val="000000" w:themeColor="text1"/>
                <w:szCs w:val="26"/>
                <w:lang w:val="vi-VN"/>
              </w:rPr>
              <w:t>QUANSER</w:t>
            </w:r>
          </w:p>
        </w:tc>
      </w:tr>
      <w:tr w:rsidR="00ED747E" w:rsidRPr="00916CDE" w14:paraId="7C915E30" w14:textId="77777777" w:rsidTr="00AF4F4F">
        <w:trPr>
          <w:jc w:val="center"/>
        </w:trPr>
        <w:tc>
          <w:tcPr>
            <w:tcW w:w="2122" w:type="dxa"/>
            <w:vAlign w:val="center"/>
          </w:tcPr>
          <w:p w14:paraId="42904A67" w14:textId="77777777" w:rsidR="00ED747E" w:rsidRPr="00916CDE" w:rsidRDefault="00ED747E" w:rsidP="00D35792">
            <w:pPr>
              <w:spacing w:line="336" w:lineRule="auto"/>
              <w:rPr>
                <w:rFonts w:cs="Times New Roman"/>
                <w:b/>
                <w:color w:val="000000" w:themeColor="text1"/>
                <w:szCs w:val="26"/>
                <w:lang w:val="vi-VN"/>
              </w:rPr>
            </w:pPr>
            <w:r w:rsidRPr="00916CDE">
              <w:rPr>
                <w:rFonts w:cs="Times New Roman"/>
                <w:b/>
                <w:color w:val="000000" w:themeColor="text1"/>
                <w:szCs w:val="26"/>
                <w:lang w:val="vi-VN"/>
              </w:rPr>
              <w:t>Độ phân giải theo x, y, z (μm)</w:t>
            </w:r>
          </w:p>
        </w:tc>
        <w:tc>
          <w:tcPr>
            <w:tcW w:w="1559" w:type="dxa"/>
          </w:tcPr>
          <w:p w14:paraId="34832856" w14:textId="77777777" w:rsidR="00ED747E" w:rsidRPr="00916CDE" w:rsidRDefault="00ED747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1; 1; 0.5</w:t>
            </w:r>
          </w:p>
        </w:tc>
        <w:tc>
          <w:tcPr>
            <w:tcW w:w="1754" w:type="dxa"/>
          </w:tcPr>
          <w:p w14:paraId="26AF39B2" w14:textId="77777777" w:rsidR="00ED747E" w:rsidRPr="00916CDE" w:rsidRDefault="00ED747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Không xác định</w:t>
            </w:r>
          </w:p>
        </w:tc>
        <w:tc>
          <w:tcPr>
            <w:tcW w:w="1790" w:type="dxa"/>
          </w:tcPr>
          <w:p w14:paraId="2B451BF6" w14:textId="77777777" w:rsidR="00ED747E" w:rsidRPr="00916CDE" w:rsidRDefault="00ED747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0.1 ; 0.1; 0.1</w:t>
            </w:r>
          </w:p>
        </w:tc>
        <w:tc>
          <w:tcPr>
            <w:tcW w:w="1878" w:type="dxa"/>
          </w:tcPr>
          <w:p w14:paraId="154E6BFC" w14:textId="77777777" w:rsidR="00ED747E" w:rsidRPr="00916CDE" w:rsidRDefault="00ED747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Không xác định</w:t>
            </w:r>
          </w:p>
        </w:tc>
      </w:tr>
      <w:tr w:rsidR="00ED747E" w:rsidRPr="00916CDE" w14:paraId="56CA473D" w14:textId="77777777" w:rsidTr="00AF4F4F">
        <w:trPr>
          <w:jc w:val="center"/>
        </w:trPr>
        <w:tc>
          <w:tcPr>
            <w:tcW w:w="2122" w:type="dxa"/>
            <w:vAlign w:val="center"/>
          </w:tcPr>
          <w:p w14:paraId="6FD747C1" w14:textId="77777777" w:rsidR="00ED747E" w:rsidRPr="00916CDE" w:rsidRDefault="00ED747E" w:rsidP="00D35792">
            <w:pPr>
              <w:spacing w:line="336" w:lineRule="auto"/>
              <w:rPr>
                <w:rFonts w:cs="Times New Roman"/>
                <w:b/>
                <w:color w:val="000000" w:themeColor="text1"/>
                <w:szCs w:val="26"/>
                <w:lang w:val="vi-VN"/>
              </w:rPr>
            </w:pPr>
            <w:r w:rsidRPr="00916CDE">
              <w:rPr>
                <w:rFonts w:cs="Times New Roman"/>
                <w:b/>
                <w:color w:val="000000" w:themeColor="text1"/>
                <w:szCs w:val="26"/>
                <w:lang w:val="vi-VN"/>
              </w:rPr>
              <w:t>Độ phân giải roll, pitch, yaw (μrad)</w:t>
            </w:r>
          </w:p>
        </w:tc>
        <w:tc>
          <w:tcPr>
            <w:tcW w:w="1559" w:type="dxa"/>
          </w:tcPr>
          <w:p w14:paraId="30E89BBE" w14:textId="77777777" w:rsidR="00ED747E" w:rsidRPr="00916CDE" w:rsidRDefault="00ED747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100; 100; 150</w:t>
            </w:r>
          </w:p>
        </w:tc>
        <w:tc>
          <w:tcPr>
            <w:tcW w:w="1754" w:type="dxa"/>
          </w:tcPr>
          <w:p w14:paraId="66AB9FC3" w14:textId="77777777" w:rsidR="00ED747E" w:rsidRPr="00916CDE" w:rsidRDefault="00ED747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Không xác định</w:t>
            </w:r>
          </w:p>
        </w:tc>
        <w:tc>
          <w:tcPr>
            <w:tcW w:w="1790" w:type="dxa"/>
          </w:tcPr>
          <w:p w14:paraId="611CF094" w14:textId="77777777" w:rsidR="00ED747E" w:rsidRPr="00916CDE" w:rsidRDefault="00ED747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10; 10; 10</w:t>
            </w:r>
          </w:p>
        </w:tc>
        <w:tc>
          <w:tcPr>
            <w:tcW w:w="1878" w:type="dxa"/>
          </w:tcPr>
          <w:p w14:paraId="2E463775" w14:textId="77777777" w:rsidR="00ED747E" w:rsidRPr="00916CDE" w:rsidRDefault="00ED747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Không xác định</w:t>
            </w:r>
          </w:p>
        </w:tc>
      </w:tr>
      <w:tr w:rsidR="00ED747E" w:rsidRPr="00916CDE" w14:paraId="5B3C3846" w14:textId="77777777" w:rsidTr="00AF4F4F">
        <w:trPr>
          <w:jc w:val="center"/>
        </w:trPr>
        <w:tc>
          <w:tcPr>
            <w:tcW w:w="2122" w:type="dxa"/>
            <w:vAlign w:val="center"/>
          </w:tcPr>
          <w:p w14:paraId="291BD0CB" w14:textId="77777777" w:rsidR="00ED747E" w:rsidRPr="00916CDE" w:rsidRDefault="00ED747E" w:rsidP="00D35792">
            <w:pPr>
              <w:spacing w:line="336" w:lineRule="auto"/>
              <w:rPr>
                <w:rFonts w:cs="Times New Roman"/>
                <w:b/>
                <w:color w:val="000000" w:themeColor="text1"/>
                <w:szCs w:val="26"/>
                <w:lang w:val="vi-VN"/>
              </w:rPr>
            </w:pPr>
            <w:r w:rsidRPr="00916CDE">
              <w:rPr>
                <w:rFonts w:cs="Times New Roman"/>
                <w:b/>
                <w:color w:val="000000" w:themeColor="text1"/>
                <w:szCs w:val="26"/>
                <w:lang w:val="vi-VN"/>
              </w:rPr>
              <w:t>Độ cao mô hình ở vị trí giữa (mm)</w:t>
            </w:r>
          </w:p>
        </w:tc>
        <w:tc>
          <w:tcPr>
            <w:tcW w:w="1559" w:type="dxa"/>
          </w:tcPr>
          <w:p w14:paraId="2B25C939" w14:textId="77777777" w:rsidR="00ED747E" w:rsidRPr="00916CDE" w:rsidRDefault="00ED747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635</w:t>
            </w:r>
          </w:p>
        </w:tc>
        <w:tc>
          <w:tcPr>
            <w:tcW w:w="1754" w:type="dxa"/>
          </w:tcPr>
          <w:p w14:paraId="63A56280" w14:textId="77777777" w:rsidR="00ED747E" w:rsidRPr="00916CDE" w:rsidRDefault="00ED747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600</w:t>
            </w:r>
          </w:p>
        </w:tc>
        <w:tc>
          <w:tcPr>
            <w:tcW w:w="1790" w:type="dxa"/>
          </w:tcPr>
          <w:p w14:paraId="5AC0BDB0" w14:textId="77777777" w:rsidR="00ED747E" w:rsidRPr="00916CDE" w:rsidRDefault="00ED747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200</w:t>
            </w:r>
          </w:p>
        </w:tc>
        <w:tc>
          <w:tcPr>
            <w:tcW w:w="1878" w:type="dxa"/>
          </w:tcPr>
          <w:p w14:paraId="2F39E613" w14:textId="77777777" w:rsidR="00ED747E" w:rsidRPr="00916CDE" w:rsidRDefault="00ED747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700</w:t>
            </w:r>
          </w:p>
        </w:tc>
      </w:tr>
      <w:tr w:rsidR="00ED747E" w:rsidRPr="00916CDE" w14:paraId="3FDCF4D9" w14:textId="77777777" w:rsidTr="00AF4F4F">
        <w:trPr>
          <w:jc w:val="center"/>
        </w:trPr>
        <w:tc>
          <w:tcPr>
            <w:tcW w:w="2122" w:type="dxa"/>
            <w:vAlign w:val="center"/>
          </w:tcPr>
          <w:p w14:paraId="3047B94F" w14:textId="77777777" w:rsidR="00ED747E" w:rsidRPr="00916CDE" w:rsidRDefault="00ED747E" w:rsidP="00D35792">
            <w:pPr>
              <w:spacing w:line="336" w:lineRule="auto"/>
              <w:rPr>
                <w:rFonts w:cs="Times New Roman"/>
                <w:b/>
                <w:color w:val="000000" w:themeColor="text1"/>
                <w:szCs w:val="26"/>
                <w:lang w:val="vi-VN"/>
              </w:rPr>
            </w:pPr>
            <w:r w:rsidRPr="00916CDE">
              <w:rPr>
                <w:rFonts w:cs="Times New Roman"/>
                <w:b/>
                <w:color w:val="000000" w:themeColor="text1"/>
                <w:szCs w:val="26"/>
                <w:lang w:val="vi-VN"/>
              </w:rPr>
              <w:t>Khả năng chịu tả</w:t>
            </w:r>
            <w:r w:rsidR="00D36D3D" w:rsidRPr="00916CDE">
              <w:rPr>
                <w:rFonts w:cs="Times New Roman"/>
                <w:b/>
                <w:color w:val="000000" w:themeColor="text1"/>
                <w:szCs w:val="26"/>
                <w:lang w:val="vi-VN"/>
              </w:rPr>
              <w:t>i (kg)</w:t>
            </w:r>
          </w:p>
        </w:tc>
        <w:tc>
          <w:tcPr>
            <w:tcW w:w="1559" w:type="dxa"/>
          </w:tcPr>
          <w:p w14:paraId="4A9CEA69" w14:textId="77777777" w:rsidR="00ED747E" w:rsidRPr="00916CDE" w:rsidRDefault="00ED747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255</w:t>
            </w:r>
          </w:p>
        </w:tc>
        <w:tc>
          <w:tcPr>
            <w:tcW w:w="1754" w:type="dxa"/>
          </w:tcPr>
          <w:p w14:paraId="00D98867" w14:textId="77777777" w:rsidR="00ED747E" w:rsidRPr="00916CDE" w:rsidRDefault="00ED747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225</w:t>
            </w:r>
          </w:p>
        </w:tc>
        <w:tc>
          <w:tcPr>
            <w:tcW w:w="1790" w:type="dxa"/>
          </w:tcPr>
          <w:p w14:paraId="34528B1F" w14:textId="77777777" w:rsidR="00ED747E" w:rsidRPr="00916CDE" w:rsidRDefault="00D36D3D"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2-20</w:t>
            </w:r>
          </w:p>
        </w:tc>
        <w:tc>
          <w:tcPr>
            <w:tcW w:w="1878" w:type="dxa"/>
          </w:tcPr>
          <w:p w14:paraId="5DAFE47A" w14:textId="77777777" w:rsidR="00ED747E" w:rsidRPr="00916CDE" w:rsidRDefault="00ED747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100</w:t>
            </w:r>
          </w:p>
        </w:tc>
      </w:tr>
      <w:tr w:rsidR="00ED747E" w:rsidRPr="00916CDE" w14:paraId="71971E17" w14:textId="77777777" w:rsidTr="00AF4F4F">
        <w:trPr>
          <w:jc w:val="center"/>
        </w:trPr>
        <w:tc>
          <w:tcPr>
            <w:tcW w:w="2122" w:type="dxa"/>
            <w:vAlign w:val="center"/>
          </w:tcPr>
          <w:p w14:paraId="1AAA06CB" w14:textId="77777777" w:rsidR="00ED747E" w:rsidRPr="00916CDE" w:rsidRDefault="00ED747E" w:rsidP="00D35792">
            <w:pPr>
              <w:spacing w:line="336" w:lineRule="auto"/>
              <w:rPr>
                <w:rFonts w:cs="Times New Roman"/>
                <w:b/>
                <w:color w:val="000000" w:themeColor="text1"/>
                <w:szCs w:val="26"/>
                <w:lang w:val="vi-VN"/>
              </w:rPr>
            </w:pPr>
            <w:r w:rsidRPr="00916CDE">
              <w:rPr>
                <w:rFonts w:cs="Times New Roman"/>
                <w:b/>
                <w:color w:val="000000" w:themeColor="text1"/>
                <w:szCs w:val="26"/>
                <w:lang w:val="vi-VN"/>
              </w:rPr>
              <w:t xml:space="preserve">Loại </w:t>
            </w:r>
          </w:p>
        </w:tc>
        <w:tc>
          <w:tcPr>
            <w:tcW w:w="1559" w:type="dxa"/>
          </w:tcPr>
          <w:p w14:paraId="07D36B0C" w14:textId="77777777" w:rsidR="00ED747E" w:rsidRPr="00916CDE" w:rsidRDefault="00ED747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Sử dụng động cơ DC, trục vitme</w:t>
            </w:r>
          </w:p>
        </w:tc>
        <w:tc>
          <w:tcPr>
            <w:tcW w:w="1754" w:type="dxa"/>
          </w:tcPr>
          <w:p w14:paraId="54BE61E8" w14:textId="77777777" w:rsidR="00ED747E" w:rsidRPr="00916CDE" w:rsidRDefault="00ED747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Điều khiển bằng khí nén</w:t>
            </w:r>
          </w:p>
        </w:tc>
        <w:tc>
          <w:tcPr>
            <w:tcW w:w="1790" w:type="dxa"/>
          </w:tcPr>
          <w:p w14:paraId="26BEE41D" w14:textId="77777777" w:rsidR="00ED747E" w:rsidRPr="00916CDE" w:rsidRDefault="00ED747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Điều khiển dựa trên hiệu ứng áp điện</w:t>
            </w:r>
          </w:p>
        </w:tc>
        <w:tc>
          <w:tcPr>
            <w:tcW w:w="1878" w:type="dxa"/>
          </w:tcPr>
          <w:p w14:paraId="0441F66B" w14:textId="77777777" w:rsidR="00ED747E" w:rsidRPr="00916CDE" w:rsidRDefault="00ED747E" w:rsidP="00D35792">
            <w:pPr>
              <w:spacing w:line="336" w:lineRule="auto"/>
              <w:rPr>
                <w:rFonts w:cs="Times New Roman"/>
                <w:color w:val="000000" w:themeColor="text1"/>
                <w:szCs w:val="26"/>
                <w:lang w:val="vi-VN"/>
              </w:rPr>
            </w:pPr>
            <w:r w:rsidRPr="00916CDE">
              <w:rPr>
                <w:rFonts w:cs="Times New Roman"/>
                <w:color w:val="000000" w:themeColor="text1"/>
                <w:szCs w:val="26"/>
                <w:lang w:val="vi-VN"/>
              </w:rPr>
              <w:t xml:space="preserve">Cấu </w:t>
            </w:r>
            <w:r w:rsidR="008D3AA0" w:rsidRPr="00916CDE">
              <w:rPr>
                <w:rFonts w:cs="Times New Roman"/>
                <w:color w:val="000000" w:themeColor="text1"/>
                <w:szCs w:val="26"/>
                <w:lang w:val="vi-VN"/>
              </w:rPr>
              <w:t>trúc trượt</w:t>
            </w:r>
          </w:p>
        </w:tc>
      </w:tr>
    </w:tbl>
    <w:p w14:paraId="4D6A5389" w14:textId="77777777" w:rsidR="00FD6066" w:rsidRDefault="00FD6066" w:rsidP="00E318B8">
      <w:pPr>
        <w:rPr>
          <w:szCs w:val="26"/>
        </w:rPr>
      </w:pPr>
    </w:p>
    <w:p w14:paraId="0313A04A" w14:textId="77777777" w:rsidR="00497ACE" w:rsidRPr="00916CDE" w:rsidRDefault="001F41AC" w:rsidP="00E318B8">
      <w:pPr>
        <w:rPr>
          <w:szCs w:val="26"/>
        </w:rPr>
      </w:pPr>
      <w:r w:rsidRPr="00916CDE">
        <w:rPr>
          <w:szCs w:val="26"/>
        </w:rPr>
        <w:t>Sau khi tìm hiểu tổng quan các dòng Hexapod trên thực tế, chúng tôi phân tích được các ưu nhược điểm của từng loại mô hình:</w:t>
      </w:r>
    </w:p>
    <w:p w14:paraId="22F8F17B" w14:textId="77777777" w:rsidR="00497ACE" w:rsidRPr="00916CDE" w:rsidRDefault="00497ACE" w:rsidP="00E318B8">
      <w:pPr>
        <w:pStyle w:val="BangBieu"/>
        <w:spacing w:line="360" w:lineRule="auto"/>
      </w:pPr>
      <w:bookmarkStart w:id="37" w:name="_Toc502147811"/>
      <w:r w:rsidRPr="00916CDE">
        <w:t>Bảng 2.4 So sánh ưu nhược điểm của các mô hình</w:t>
      </w:r>
      <w:bookmarkEnd w:id="37"/>
    </w:p>
    <w:tbl>
      <w:tblPr>
        <w:tblStyle w:val="TableGrid"/>
        <w:tblW w:w="0" w:type="auto"/>
        <w:jc w:val="center"/>
        <w:tblLook w:val="04A0" w:firstRow="1" w:lastRow="0" w:firstColumn="1" w:lastColumn="0" w:noHBand="0" w:noVBand="1"/>
      </w:tblPr>
      <w:tblGrid>
        <w:gridCol w:w="1755"/>
        <w:gridCol w:w="1755"/>
        <w:gridCol w:w="1755"/>
        <w:gridCol w:w="1756"/>
        <w:gridCol w:w="1756"/>
      </w:tblGrid>
      <w:tr w:rsidR="001F41AC" w:rsidRPr="00916CDE" w14:paraId="202132EE" w14:textId="77777777" w:rsidTr="00AF4F4F">
        <w:trPr>
          <w:jc w:val="center"/>
        </w:trPr>
        <w:tc>
          <w:tcPr>
            <w:tcW w:w="1755" w:type="dxa"/>
            <w:tcBorders>
              <w:tl2br w:val="single" w:sz="4" w:space="0" w:color="auto"/>
            </w:tcBorders>
          </w:tcPr>
          <w:p w14:paraId="4354B0CF" w14:textId="77777777" w:rsidR="001F41AC" w:rsidRPr="00916CDE" w:rsidRDefault="00996F64" w:rsidP="00E318B8">
            <w:pPr>
              <w:spacing w:line="360" w:lineRule="auto"/>
              <w:jc w:val="right"/>
              <w:rPr>
                <w:b/>
                <w:szCs w:val="26"/>
                <w:lang w:val="vi-VN"/>
              </w:rPr>
            </w:pPr>
            <w:r w:rsidRPr="00916CDE">
              <w:rPr>
                <w:b/>
                <w:szCs w:val="26"/>
                <w:lang w:val="vi-VN"/>
              </w:rPr>
              <w:t xml:space="preserve">      Loại mô hình</w:t>
            </w:r>
          </w:p>
          <w:p w14:paraId="230FDDBA" w14:textId="77777777" w:rsidR="00996F64" w:rsidRPr="00916CDE" w:rsidRDefault="00996F64" w:rsidP="00E318B8">
            <w:pPr>
              <w:spacing w:line="360" w:lineRule="auto"/>
              <w:rPr>
                <w:b/>
                <w:szCs w:val="26"/>
                <w:lang w:val="vi-VN"/>
              </w:rPr>
            </w:pPr>
            <w:r w:rsidRPr="00916CDE">
              <w:rPr>
                <w:b/>
                <w:szCs w:val="26"/>
                <w:lang w:val="vi-VN"/>
              </w:rPr>
              <w:t>Tiêu chí</w:t>
            </w:r>
          </w:p>
        </w:tc>
        <w:tc>
          <w:tcPr>
            <w:tcW w:w="1755" w:type="dxa"/>
          </w:tcPr>
          <w:p w14:paraId="32B9EAF5" w14:textId="77777777" w:rsidR="001F41AC" w:rsidRPr="00916CDE" w:rsidRDefault="001F41AC" w:rsidP="00E318B8">
            <w:pPr>
              <w:spacing w:line="360" w:lineRule="auto"/>
              <w:rPr>
                <w:b/>
                <w:szCs w:val="26"/>
                <w:lang w:val="vi-VN"/>
              </w:rPr>
            </w:pPr>
            <w:r w:rsidRPr="00916CDE">
              <w:rPr>
                <w:b/>
                <w:szCs w:val="26"/>
                <w:lang w:val="vi-VN"/>
              </w:rPr>
              <w:t>Dùng động cơ điều khiển trục vitme</w:t>
            </w:r>
          </w:p>
        </w:tc>
        <w:tc>
          <w:tcPr>
            <w:tcW w:w="1755" w:type="dxa"/>
          </w:tcPr>
          <w:p w14:paraId="2177904C" w14:textId="77777777" w:rsidR="001F41AC" w:rsidRPr="00916CDE" w:rsidRDefault="001F41AC" w:rsidP="00E318B8">
            <w:pPr>
              <w:spacing w:line="360" w:lineRule="auto"/>
              <w:rPr>
                <w:b/>
                <w:szCs w:val="26"/>
                <w:lang w:val="vi-VN"/>
              </w:rPr>
            </w:pPr>
            <w:r w:rsidRPr="00916CDE">
              <w:rPr>
                <w:b/>
                <w:szCs w:val="26"/>
                <w:lang w:val="vi-VN"/>
              </w:rPr>
              <w:t>Dùng khí nén điều khiển</w:t>
            </w:r>
          </w:p>
        </w:tc>
        <w:tc>
          <w:tcPr>
            <w:tcW w:w="1756" w:type="dxa"/>
          </w:tcPr>
          <w:p w14:paraId="02E77E8B" w14:textId="77777777" w:rsidR="001F41AC" w:rsidRPr="00916CDE" w:rsidRDefault="001F41AC" w:rsidP="00E318B8">
            <w:pPr>
              <w:spacing w:line="360" w:lineRule="auto"/>
              <w:rPr>
                <w:b/>
                <w:szCs w:val="26"/>
                <w:lang w:val="vi-VN"/>
              </w:rPr>
            </w:pPr>
            <w:r w:rsidRPr="00916CDE">
              <w:rPr>
                <w:b/>
                <w:szCs w:val="26"/>
                <w:lang w:val="vi-VN"/>
              </w:rPr>
              <w:t>Dùng động cơ điều khiển trực tiếp</w:t>
            </w:r>
          </w:p>
        </w:tc>
        <w:tc>
          <w:tcPr>
            <w:tcW w:w="1756" w:type="dxa"/>
          </w:tcPr>
          <w:p w14:paraId="05EE4030" w14:textId="77777777" w:rsidR="001F41AC" w:rsidRPr="00916CDE" w:rsidRDefault="001F41AC" w:rsidP="00E318B8">
            <w:pPr>
              <w:spacing w:line="360" w:lineRule="auto"/>
              <w:rPr>
                <w:b/>
                <w:szCs w:val="26"/>
                <w:lang w:val="vi-VN"/>
              </w:rPr>
            </w:pPr>
            <w:r w:rsidRPr="00916CDE">
              <w:rPr>
                <w:b/>
                <w:szCs w:val="26"/>
                <w:lang w:val="vi-VN"/>
              </w:rPr>
              <w:t>Dùng bánh răng trượt điều khiển</w:t>
            </w:r>
          </w:p>
        </w:tc>
      </w:tr>
      <w:tr w:rsidR="001F41AC" w:rsidRPr="00916CDE" w14:paraId="0C54E3C4" w14:textId="77777777" w:rsidTr="00AF4F4F">
        <w:trPr>
          <w:jc w:val="center"/>
        </w:trPr>
        <w:tc>
          <w:tcPr>
            <w:tcW w:w="1755" w:type="dxa"/>
          </w:tcPr>
          <w:p w14:paraId="34AB957E" w14:textId="77777777" w:rsidR="001F41AC" w:rsidRPr="00916CDE" w:rsidRDefault="00BF6FF7" w:rsidP="00E318B8">
            <w:pPr>
              <w:spacing w:line="360" w:lineRule="auto"/>
              <w:rPr>
                <w:b/>
                <w:szCs w:val="26"/>
                <w:lang w:val="vi-VN"/>
              </w:rPr>
            </w:pPr>
            <w:r w:rsidRPr="00916CDE">
              <w:rPr>
                <w:b/>
                <w:szCs w:val="26"/>
                <w:lang w:val="vi-VN"/>
              </w:rPr>
              <w:t>Cơ cấu truyền động</w:t>
            </w:r>
          </w:p>
        </w:tc>
        <w:tc>
          <w:tcPr>
            <w:tcW w:w="1755" w:type="dxa"/>
          </w:tcPr>
          <w:p w14:paraId="3592C07A" w14:textId="77777777" w:rsidR="001F41AC" w:rsidRPr="00916CDE" w:rsidRDefault="00BF6FF7" w:rsidP="00E318B8">
            <w:pPr>
              <w:spacing w:line="360" w:lineRule="auto"/>
              <w:rPr>
                <w:szCs w:val="26"/>
                <w:lang w:val="vi-VN"/>
              </w:rPr>
            </w:pPr>
            <w:r w:rsidRPr="00916CDE">
              <w:rPr>
                <w:szCs w:val="26"/>
                <w:lang w:val="vi-VN"/>
              </w:rPr>
              <w:t>Đơn giản</w:t>
            </w:r>
          </w:p>
        </w:tc>
        <w:tc>
          <w:tcPr>
            <w:tcW w:w="1755" w:type="dxa"/>
          </w:tcPr>
          <w:p w14:paraId="59EEE545" w14:textId="77777777" w:rsidR="001F41AC" w:rsidRPr="00916CDE" w:rsidRDefault="00BF6FF7" w:rsidP="00E318B8">
            <w:pPr>
              <w:spacing w:line="360" w:lineRule="auto"/>
              <w:rPr>
                <w:szCs w:val="26"/>
                <w:lang w:val="vi-VN"/>
              </w:rPr>
            </w:pPr>
            <w:r w:rsidRPr="00916CDE">
              <w:rPr>
                <w:szCs w:val="26"/>
                <w:lang w:val="vi-VN"/>
              </w:rPr>
              <w:t>Đơn giản</w:t>
            </w:r>
          </w:p>
        </w:tc>
        <w:tc>
          <w:tcPr>
            <w:tcW w:w="1756" w:type="dxa"/>
          </w:tcPr>
          <w:p w14:paraId="3CDE5B3D" w14:textId="77777777" w:rsidR="001F41AC" w:rsidRPr="00916CDE" w:rsidRDefault="00BF6FF7" w:rsidP="00E318B8">
            <w:pPr>
              <w:spacing w:line="360" w:lineRule="auto"/>
              <w:rPr>
                <w:szCs w:val="26"/>
                <w:lang w:val="vi-VN"/>
              </w:rPr>
            </w:pPr>
            <w:r w:rsidRPr="00916CDE">
              <w:rPr>
                <w:szCs w:val="26"/>
                <w:lang w:val="vi-VN"/>
              </w:rPr>
              <w:t>Tùy loại</w:t>
            </w:r>
          </w:p>
        </w:tc>
        <w:tc>
          <w:tcPr>
            <w:tcW w:w="1756" w:type="dxa"/>
          </w:tcPr>
          <w:p w14:paraId="395EFE77" w14:textId="77777777" w:rsidR="001F41AC" w:rsidRPr="00916CDE" w:rsidRDefault="00BF6FF7" w:rsidP="00E318B8">
            <w:pPr>
              <w:spacing w:line="360" w:lineRule="auto"/>
              <w:rPr>
                <w:szCs w:val="26"/>
                <w:lang w:val="vi-VN"/>
              </w:rPr>
            </w:pPr>
            <w:r w:rsidRPr="00916CDE">
              <w:rPr>
                <w:szCs w:val="26"/>
                <w:lang w:val="vi-VN"/>
              </w:rPr>
              <w:t>Phức tạp hơn ở tính toán</w:t>
            </w:r>
          </w:p>
        </w:tc>
      </w:tr>
      <w:tr w:rsidR="001F41AC" w:rsidRPr="00916CDE" w14:paraId="70249D36" w14:textId="77777777" w:rsidTr="00AF4F4F">
        <w:trPr>
          <w:jc w:val="center"/>
        </w:trPr>
        <w:tc>
          <w:tcPr>
            <w:tcW w:w="1755" w:type="dxa"/>
          </w:tcPr>
          <w:p w14:paraId="2FB28316" w14:textId="77777777" w:rsidR="001F41AC" w:rsidRPr="00916CDE" w:rsidRDefault="00BF6FF7" w:rsidP="00E318B8">
            <w:pPr>
              <w:spacing w:line="360" w:lineRule="auto"/>
              <w:rPr>
                <w:b/>
                <w:szCs w:val="26"/>
                <w:lang w:val="vi-VN"/>
              </w:rPr>
            </w:pPr>
            <w:r w:rsidRPr="00916CDE">
              <w:rPr>
                <w:b/>
                <w:szCs w:val="26"/>
                <w:lang w:val="vi-VN"/>
              </w:rPr>
              <w:t>Cấu trúc</w:t>
            </w:r>
          </w:p>
        </w:tc>
        <w:tc>
          <w:tcPr>
            <w:tcW w:w="1755" w:type="dxa"/>
          </w:tcPr>
          <w:p w14:paraId="6E5BB543" w14:textId="77777777" w:rsidR="001F41AC" w:rsidRPr="00916CDE" w:rsidRDefault="00BF6FF7" w:rsidP="00E318B8">
            <w:pPr>
              <w:spacing w:line="360" w:lineRule="auto"/>
              <w:rPr>
                <w:szCs w:val="26"/>
                <w:lang w:val="vi-VN"/>
              </w:rPr>
            </w:pPr>
            <w:r w:rsidRPr="00916CDE">
              <w:rPr>
                <w:szCs w:val="26"/>
                <w:lang w:val="vi-VN"/>
              </w:rPr>
              <w:t>Xây dựng mô hình đơn giản nhưng nhiều chi tiết</w:t>
            </w:r>
          </w:p>
        </w:tc>
        <w:tc>
          <w:tcPr>
            <w:tcW w:w="1755" w:type="dxa"/>
          </w:tcPr>
          <w:p w14:paraId="4F45B61D" w14:textId="77777777" w:rsidR="001F41AC" w:rsidRPr="00916CDE" w:rsidRDefault="00BF6FF7" w:rsidP="00E318B8">
            <w:pPr>
              <w:spacing w:line="360" w:lineRule="auto"/>
              <w:rPr>
                <w:szCs w:val="26"/>
                <w:lang w:val="vi-VN"/>
              </w:rPr>
            </w:pPr>
            <w:r w:rsidRPr="00916CDE">
              <w:rPr>
                <w:szCs w:val="26"/>
                <w:lang w:val="vi-VN"/>
              </w:rPr>
              <w:t>Mô hình đơn giản</w:t>
            </w:r>
          </w:p>
        </w:tc>
        <w:tc>
          <w:tcPr>
            <w:tcW w:w="1756" w:type="dxa"/>
          </w:tcPr>
          <w:p w14:paraId="40684A3B" w14:textId="77777777" w:rsidR="001F41AC" w:rsidRPr="00916CDE" w:rsidRDefault="00BF6FF7" w:rsidP="00E318B8">
            <w:pPr>
              <w:spacing w:line="360" w:lineRule="auto"/>
              <w:rPr>
                <w:szCs w:val="26"/>
                <w:lang w:val="vi-VN"/>
              </w:rPr>
            </w:pPr>
            <w:r w:rsidRPr="00916CDE">
              <w:rPr>
                <w:szCs w:val="26"/>
                <w:lang w:val="vi-VN"/>
              </w:rPr>
              <w:t>Mô hình đơn giản</w:t>
            </w:r>
          </w:p>
        </w:tc>
        <w:tc>
          <w:tcPr>
            <w:tcW w:w="1756" w:type="dxa"/>
          </w:tcPr>
          <w:p w14:paraId="7BF48F26" w14:textId="77777777" w:rsidR="001F41AC" w:rsidRPr="00916CDE" w:rsidRDefault="00BF6FF7" w:rsidP="00E318B8">
            <w:pPr>
              <w:spacing w:line="360" w:lineRule="auto"/>
              <w:rPr>
                <w:szCs w:val="26"/>
                <w:lang w:val="vi-VN"/>
              </w:rPr>
            </w:pPr>
            <w:r w:rsidRPr="00916CDE">
              <w:rPr>
                <w:szCs w:val="26"/>
                <w:lang w:val="vi-VN"/>
              </w:rPr>
              <w:t>Mô hình phức tạp hơn</w:t>
            </w:r>
          </w:p>
        </w:tc>
      </w:tr>
      <w:tr w:rsidR="002E5DD4" w:rsidRPr="00916CDE" w14:paraId="73FA17A0" w14:textId="77777777" w:rsidTr="00F93ECC">
        <w:trPr>
          <w:jc w:val="center"/>
        </w:trPr>
        <w:tc>
          <w:tcPr>
            <w:tcW w:w="1755" w:type="dxa"/>
            <w:tcBorders>
              <w:tl2br w:val="single" w:sz="4" w:space="0" w:color="auto"/>
            </w:tcBorders>
          </w:tcPr>
          <w:p w14:paraId="47B01CEC" w14:textId="77777777" w:rsidR="002E5DD4" w:rsidRPr="00916CDE" w:rsidRDefault="002E5DD4" w:rsidP="00F93ECC">
            <w:pPr>
              <w:spacing w:line="360" w:lineRule="auto"/>
              <w:jc w:val="right"/>
              <w:rPr>
                <w:b/>
                <w:szCs w:val="26"/>
                <w:lang w:val="vi-VN"/>
              </w:rPr>
            </w:pPr>
            <w:r w:rsidRPr="00916CDE">
              <w:rPr>
                <w:b/>
                <w:szCs w:val="26"/>
                <w:lang w:val="vi-VN"/>
              </w:rPr>
              <w:lastRenderedPageBreak/>
              <w:t xml:space="preserve">      Loại mô hình</w:t>
            </w:r>
          </w:p>
          <w:p w14:paraId="4A5270C3" w14:textId="77777777" w:rsidR="002E5DD4" w:rsidRPr="00916CDE" w:rsidRDefault="002E5DD4" w:rsidP="00F93ECC">
            <w:pPr>
              <w:spacing w:line="360" w:lineRule="auto"/>
              <w:rPr>
                <w:b/>
                <w:szCs w:val="26"/>
                <w:lang w:val="vi-VN"/>
              </w:rPr>
            </w:pPr>
            <w:r w:rsidRPr="00916CDE">
              <w:rPr>
                <w:b/>
                <w:szCs w:val="26"/>
                <w:lang w:val="vi-VN"/>
              </w:rPr>
              <w:t>Tiêu chí</w:t>
            </w:r>
          </w:p>
        </w:tc>
        <w:tc>
          <w:tcPr>
            <w:tcW w:w="1755" w:type="dxa"/>
          </w:tcPr>
          <w:p w14:paraId="57BCB950" w14:textId="77777777" w:rsidR="002E5DD4" w:rsidRPr="00916CDE" w:rsidRDefault="002E5DD4" w:rsidP="00F93ECC">
            <w:pPr>
              <w:spacing w:line="360" w:lineRule="auto"/>
              <w:rPr>
                <w:b/>
                <w:szCs w:val="26"/>
                <w:lang w:val="vi-VN"/>
              </w:rPr>
            </w:pPr>
            <w:r w:rsidRPr="00916CDE">
              <w:rPr>
                <w:b/>
                <w:szCs w:val="26"/>
                <w:lang w:val="vi-VN"/>
              </w:rPr>
              <w:t>Dùng động cơ điều khiển trục vitme</w:t>
            </w:r>
          </w:p>
        </w:tc>
        <w:tc>
          <w:tcPr>
            <w:tcW w:w="1755" w:type="dxa"/>
          </w:tcPr>
          <w:p w14:paraId="7E1E0F0C" w14:textId="77777777" w:rsidR="002E5DD4" w:rsidRPr="00916CDE" w:rsidRDefault="002E5DD4" w:rsidP="00F93ECC">
            <w:pPr>
              <w:spacing w:line="360" w:lineRule="auto"/>
              <w:rPr>
                <w:b/>
                <w:szCs w:val="26"/>
                <w:lang w:val="vi-VN"/>
              </w:rPr>
            </w:pPr>
            <w:r w:rsidRPr="00916CDE">
              <w:rPr>
                <w:b/>
                <w:szCs w:val="26"/>
                <w:lang w:val="vi-VN"/>
              </w:rPr>
              <w:t>Dùng khí nén điều khiển</w:t>
            </w:r>
          </w:p>
        </w:tc>
        <w:tc>
          <w:tcPr>
            <w:tcW w:w="1756" w:type="dxa"/>
          </w:tcPr>
          <w:p w14:paraId="62342928" w14:textId="77777777" w:rsidR="002E5DD4" w:rsidRPr="00916CDE" w:rsidRDefault="002E5DD4" w:rsidP="00F93ECC">
            <w:pPr>
              <w:spacing w:line="360" w:lineRule="auto"/>
              <w:rPr>
                <w:b/>
                <w:szCs w:val="26"/>
                <w:lang w:val="vi-VN"/>
              </w:rPr>
            </w:pPr>
            <w:r w:rsidRPr="00916CDE">
              <w:rPr>
                <w:b/>
                <w:szCs w:val="26"/>
                <w:lang w:val="vi-VN"/>
              </w:rPr>
              <w:t>Dùng động cơ điều khiển trực tiếp</w:t>
            </w:r>
          </w:p>
        </w:tc>
        <w:tc>
          <w:tcPr>
            <w:tcW w:w="1756" w:type="dxa"/>
          </w:tcPr>
          <w:p w14:paraId="061BCFA8" w14:textId="77777777" w:rsidR="002E5DD4" w:rsidRPr="00916CDE" w:rsidRDefault="002E5DD4" w:rsidP="00F93ECC">
            <w:pPr>
              <w:spacing w:line="360" w:lineRule="auto"/>
              <w:rPr>
                <w:b/>
                <w:szCs w:val="26"/>
                <w:lang w:val="vi-VN"/>
              </w:rPr>
            </w:pPr>
            <w:r w:rsidRPr="00916CDE">
              <w:rPr>
                <w:b/>
                <w:szCs w:val="26"/>
                <w:lang w:val="vi-VN"/>
              </w:rPr>
              <w:t>Dùng bánh răng trượt điều khiển</w:t>
            </w:r>
          </w:p>
        </w:tc>
      </w:tr>
      <w:tr w:rsidR="001F41AC" w:rsidRPr="00916CDE" w14:paraId="61B8AFCE" w14:textId="77777777" w:rsidTr="00AF4F4F">
        <w:trPr>
          <w:jc w:val="center"/>
        </w:trPr>
        <w:tc>
          <w:tcPr>
            <w:tcW w:w="1755" w:type="dxa"/>
          </w:tcPr>
          <w:p w14:paraId="5C694CC9" w14:textId="77777777" w:rsidR="001F41AC" w:rsidRPr="00916CDE" w:rsidRDefault="00BF6FF7" w:rsidP="00E318B8">
            <w:pPr>
              <w:spacing w:line="360" w:lineRule="auto"/>
              <w:rPr>
                <w:b/>
                <w:szCs w:val="26"/>
                <w:lang w:val="vi-VN"/>
              </w:rPr>
            </w:pPr>
            <w:r w:rsidRPr="00916CDE">
              <w:rPr>
                <w:b/>
                <w:szCs w:val="26"/>
                <w:lang w:val="vi-VN"/>
              </w:rPr>
              <w:t>Khả năng điều khiển</w:t>
            </w:r>
          </w:p>
        </w:tc>
        <w:tc>
          <w:tcPr>
            <w:tcW w:w="1755" w:type="dxa"/>
          </w:tcPr>
          <w:p w14:paraId="4EB39801" w14:textId="77777777" w:rsidR="001F41AC" w:rsidRPr="00916CDE" w:rsidRDefault="00BF6FF7" w:rsidP="00E318B8">
            <w:pPr>
              <w:spacing w:line="360" w:lineRule="auto"/>
              <w:rPr>
                <w:szCs w:val="26"/>
                <w:lang w:val="vi-VN"/>
              </w:rPr>
            </w:pPr>
            <w:r w:rsidRPr="00916CDE">
              <w:rPr>
                <w:szCs w:val="26"/>
                <w:lang w:val="vi-VN"/>
              </w:rPr>
              <w:t>Đơn giản, dễ điều khiển</w:t>
            </w:r>
          </w:p>
        </w:tc>
        <w:tc>
          <w:tcPr>
            <w:tcW w:w="1755" w:type="dxa"/>
          </w:tcPr>
          <w:p w14:paraId="5ADB4829" w14:textId="77777777" w:rsidR="001F41AC" w:rsidRPr="00916CDE" w:rsidRDefault="00BF6FF7" w:rsidP="00E318B8">
            <w:pPr>
              <w:spacing w:line="360" w:lineRule="auto"/>
              <w:rPr>
                <w:szCs w:val="26"/>
                <w:lang w:val="vi-VN"/>
              </w:rPr>
            </w:pPr>
            <w:r w:rsidRPr="00916CDE">
              <w:rPr>
                <w:szCs w:val="26"/>
                <w:lang w:val="vi-VN"/>
              </w:rPr>
              <w:t>Khó điều khiển, vận hành</w:t>
            </w:r>
          </w:p>
        </w:tc>
        <w:tc>
          <w:tcPr>
            <w:tcW w:w="1756" w:type="dxa"/>
          </w:tcPr>
          <w:p w14:paraId="296C3905" w14:textId="77777777" w:rsidR="001F41AC" w:rsidRPr="00916CDE" w:rsidRDefault="00BF6FF7" w:rsidP="00E318B8">
            <w:pPr>
              <w:spacing w:line="360" w:lineRule="auto"/>
              <w:rPr>
                <w:szCs w:val="26"/>
                <w:lang w:val="vi-VN"/>
              </w:rPr>
            </w:pPr>
            <w:r w:rsidRPr="00916CDE">
              <w:rPr>
                <w:szCs w:val="26"/>
                <w:lang w:val="vi-VN"/>
              </w:rPr>
              <w:t>Không quá phức tạp ở giải thuật và điều khiển</w:t>
            </w:r>
          </w:p>
        </w:tc>
        <w:tc>
          <w:tcPr>
            <w:tcW w:w="1756" w:type="dxa"/>
          </w:tcPr>
          <w:p w14:paraId="37D42C6A" w14:textId="77777777" w:rsidR="001F41AC" w:rsidRPr="00916CDE" w:rsidRDefault="00BF6FF7" w:rsidP="00E318B8">
            <w:pPr>
              <w:spacing w:line="360" w:lineRule="auto"/>
              <w:rPr>
                <w:szCs w:val="26"/>
                <w:lang w:val="vi-VN"/>
              </w:rPr>
            </w:pPr>
            <w:r w:rsidRPr="00916CDE">
              <w:rPr>
                <w:szCs w:val="26"/>
                <w:lang w:val="vi-VN"/>
              </w:rPr>
              <w:t>Điều khiển đơn giản hơn</w:t>
            </w:r>
          </w:p>
        </w:tc>
      </w:tr>
      <w:tr w:rsidR="001F41AC" w:rsidRPr="00916CDE" w14:paraId="2FA4C755" w14:textId="77777777" w:rsidTr="00AF4F4F">
        <w:trPr>
          <w:jc w:val="center"/>
        </w:trPr>
        <w:tc>
          <w:tcPr>
            <w:tcW w:w="1755" w:type="dxa"/>
          </w:tcPr>
          <w:p w14:paraId="053D4EC0" w14:textId="77777777" w:rsidR="001F41AC" w:rsidRPr="00916CDE" w:rsidRDefault="00BF6FF7" w:rsidP="00E318B8">
            <w:pPr>
              <w:spacing w:line="360" w:lineRule="auto"/>
              <w:rPr>
                <w:b/>
                <w:szCs w:val="26"/>
                <w:lang w:val="vi-VN"/>
              </w:rPr>
            </w:pPr>
            <w:r w:rsidRPr="00916CDE">
              <w:rPr>
                <w:b/>
                <w:szCs w:val="26"/>
                <w:lang w:val="vi-VN"/>
              </w:rPr>
              <w:t>Tốc độ đáp ứng</w:t>
            </w:r>
          </w:p>
        </w:tc>
        <w:tc>
          <w:tcPr>
            <w:tcW w:w="1755" w:type="dxa"/>
          </w:tcPr>
          <w:p w14:paraId="1C02D838" w14:textId="77777777" w:rsidR="001F41AC" w:rsidRPr="00916CDE" w:rsidRDefault="00BF6FF7" w:rsidP="00E318B8">
            <w:pPr>
              <w:spacing w:line="360" w:lineRule="auto"/>
              <w:rPr>
                <w:szCs w:val="26"/>
                <w:lang w:val="vi-VN"/>
              </w:rPr>
            </w:pPr>
            <w:r w:rsidRPr="00916CDE">
              <w:rPr>
                <w:szCs w:val="26"/>
                <w:lang w:val="vi-VN"/>
              </w:rPr>
              <w:t>Tùy thuộc vào động cơ và khoảng cách ren</w:t>
            </w:r>
          </w:p>
        </w:tc>
        <w:tc>
          <w:tcPr>
            <w:tcW w:w="1755" w:type="dxa"/>
          </w:tcPr>
          <w:p w14:paraId="342DA639" w14:textId="77777777" w:rsidR="001F41AC" w:rsidRPr="00916CDE" w:rsidRDefault="00BF6FF7" w:rsidP="00E318B8">
            <w:pPr>
              <w:spacing w:line="360" w:lineRule="auto"/>
              <w:rPr>
                <w:szCs w:val="26"/>
                <w:lang w:val="vi-VN"/>
              </w:rPr>
            </w:pPr>
            <w:r w:rsidRPr="00916CDE">
              <w:rPr>
                <w:szCs w:val="26"/>
                <w:lang w:val="vi-VN"/>
              </w:rPr>
              <w:t>Nhanh, chạy mịn</w:t>
            </w:r>
          </w:p>
        </w:tc>
        <w:tc>
          <w:tcPr>
            <w:tcW w:w="1756" w:type="dxa"/>
          </w:tcPr>
          <w:p w14:paraId="564EB64B" w14:textId="77777777" w:rsidR="001F41AC" w:rsidRPr="00916CDE" w:rsidRDefault="00BF6FF7" w:rsidP="00E318B8">
            <w:pPr>
              <w:spacing w:line="360" w:lineRule="auto"/>
              <w:rPr>
                <w:szCs w:val="26"/>
                <w:lang w:val="vi-VN"/>
              </w:rPr>
            </w:pPr>
            <w:r w:rsidRPr="00916CDE">
              <w:rPr>
                <w:szCs w:val="26"/>
                <w:lang w:val="vi-VN"/>
              </w:rPr>
              <w:t>Khá tốt</w:t>
            </w:r>
          </w:p>
        </w:tc>
        <w:tc>
          <w:tcPr>
            <w:tcW w:w="1756" w:type="dxa"/>
          </w:tcPr>
          <w:p w14:paraId="24B43011" w14:textId="77777777" w:rsidR="001F41AC" w:rsidRPr="00916CDE" w:rsidRDefault="00BF6FF7" w:rsidP="00E318B8">
            <w:pPr>
              <w:spacing w:line="360" w:lineRule="auto"/>
              <w:rPr>
                <w:szCs w:val="26"/>
                <w:lang w:val="vi-VN"/>
              </w:rPr>
            </w:pPr>
            <w:r w:rsidRPr="00916CDE">
              <w:rPr>
                <w:szCs w:val="26"/>
                <w:lang w:val="vi-VN"/>
              </w:rPr>
              <w:t>Khá tốt</w:t>
            </w:r>
          </w:p>
        </w:tc>
      </w:tr>
      <w:tr w:rsidR="001F41AC" w:rsidRPr="00916CDE" w14:paraId="6500105C" w14:textId="77777777" w:rsidTr="00AF4F4F">
        <w:trPr>
          <w:jc w:val="center"/>
        </w:trPr>
        <w:tc>
          <w:tcPr>
            <w:tcW w:w="1755" w:type="dxa"/>
          </w:tcPr>
          <w:p w14:paraId="5F7FC279" w14:textId="77777777" w:rsidR="001F41AC" w:rsidRPr="00916CDE" w:rsidRDefault="00BF6FF7" w:rsidP="00E318B8">
            <w:pPr>
              <w:spacing w:line="360" w:lineRule="auto"/>
              <w:rPr>
                <w:b/>
                <w:szCs w:val="26"/>
                <w:lang w:val="vi-VN"/>
              </w:rPr>
            </w:pPr>
            <w:r w:rsidRPr="00916CDE">
              <w:rPr>
                <w:b/>
                <w:szCs w:val="26"/>
                <w:lang w:val="vi-VN"/>
              </w:rPr>
              <w:t>Giá thành</w:t>
            </w:r>
          </w:p>
        </w:tc>
        <w:tc>
          <w:tcPr>
            <w:tcW w:w="1755" w:type="dxa"/>
          </w:tcPr>
          <w:p w14:paraId="43547772" w14:textId="77777777" w:rsidR="001F41AC" w:rsidRPr="00916CDE" w:rsidRDefault="00BF6FF7" w:rsidP="00E318B8">
            <w:pPr>
              <w:spacing w:line="360" w:lineRule="auto"/>
              <w:rPr>
                <w:szCs w:val="26"/>
                <w:lang w:val="vi-VN"/>
              </w:rPr>
            </w:pPr>
            <w:r w:rsidRPr="00916CDE">
              <w:rPr>
                <w:szCs w:val="26"/>
                <w:lang w:val="vi-VN"/>
              </w:rPr>
              <w:t>Trung bình</w:t>
            </w:r>
          </w:p>
        </w:tc>
        <w:tc>
          <w:tcPr>
            <w:tcW w:w="1755" w:type="dxa"/>
          </w:tcPr>
          <w:p w14:paraId="1A7721F0" w14:textId="77777777" w:rsidR="001F41AC" w:rsidRPr="00916CDE" w:rsidRDefault="00BF6FF7" w:rsidP="00E318B8">
            <w:pPr>
              <w:spacing w:line="360" w:lineRule="auto"/>
              <w:rPr>
                <w:szCs w:val="26"/>
                <w:lang w:val="vi-VN"/>
              </w:rPr>
            </w:pPr>
            <w:r w:rsidRPr="00916CDE">
              <w:rPr>
                <w:szCs w:val="26"/>
                <w:lang w:val="vi-VN"/>
              </w:rPr>
              <w:t>Cao</w:t>
            </w:r>
          </w:p>
        </w:tc>
        <w:tc>
          <w:tcPr>
            <w:tcW w:w="1756" w:type="dxa"/>
          </w:tcPr>
          <w:p w14:paraId="675DBFA3" w14:textId="77777777" w:rsidR="001F41AC" w:rsidRPr="00916CDE" w:rsidRDefault="00BF6FF7" w:rsidP="00E318B8">
            <w:pPr>
              <w:spacing w:line="360" w:lineRule="auto"/>
              <w:rPr>
                <w:szCs w:val="26"/>
                <w:lang w:val="vi-VN"/>
              </w:rPr>
            </w:pPr>
            <w:r w:rsidRPr="00916CDE">
              <w:rPr>
                <w:szCs w:val="26"/>
                <w:lang w:val="vi-VN"/>
              </w:rPr>
              <w:t>Trung bình</w:t>
            </w:r>
          </w:p>
        </w:tc>
        <w:tc>
          <w:tcPr>
            <w:tcW w:w="1756" w:type="dxa"/>
          </w:tcPr>
          <w:p w14:paraId="128DCD0C" w14:textId="77777777" w:rsidR="001F41AC" w:rsidRPr="00916CDE" w:rsidRDefault="00BF6FF7" w:rsidP="00E318B8">
            <w:pPr>
              <w:spacing w:line="360" w:lineRule="auto"/>
              <w:rPr>
                <w:szCs w:val="26"/>
                <w:lang w:val="vi-VN"/>
              </w:rPr>
            </w:pPr>
            <w:r w:rsidRPr="00916CDE">
              <w:rPr>
                <w:szCs w:val="26"/>
                <w:lang w:val="vi-VN"/>
              </w:rPr>
              <w:t xml:space="preserve">Cao </w:t>
            </w:r>
          </w:p>
        </w:tc>
      </w:tr>
    </w:tbl>
    <w:p w14:paraId="4E8092CE" w14:textId="77777777" w:rsidR="00D74B38" w:rsidRDefault="00D74B38" w:rsidP="00D74B38">
      <w:bookmarkStart w:id="38" w:name="_Toc500323396"/>
    </w:p>
    <w:p w14:paraId="358CCC91" w14:textId="77777777" w:rsidR="002E6260" w:rsidRPr="00916CDE" w:rsidRDefault="002E6260" w:rsidP="00E318B8">
      <w:pPr>
        <w:pStyle w:val="Heading20"/>
      </w:pPr>
      <w:bookmarkStart w:id="39" w:name="_Toc502147734"/>
      <w:r w:rsidRPr="00916CDE">
        <w:t>2.3 Mô hình hóa Hexapod</w:t>
      </w:r>
      <w:bookmarkEnd w:id="38"/>
      <w:bookmarkEnd w:id="39"/>
    </w:p>
    <w:p w14:paraId="7590A772" w14:textId="77777777" w:rsidR="002E6260" w:rsidRPr="00916CDE" w:rsidRDefault="002E6260" w:rsidP="00E318B8">
      <w:pPr>
        <w:pStyle w:val="Heading30"/>
      </w:pPr>
      <w:bookmarkStart w:id="40" w:name="_Toc500323397"/>
      <w:bookmarkStart w:id="41" w:name="_Toc502147735"/>
      <w:r w:rsidRPr="00916CDE">
        <w:t xml:space="preserve">2.3.1 </w:t>
      </w:r>
      <w:r w:rsidR="00195C6B" w:rsidRPr="00916CDE">
        <w:t>Lựa chọn mô hình thực hiện</w:t>
      </w:r>
      <w:bookmarkEnd w:id="40"/>
      <w:bookmarkEnd w:id="41"/>
    </w:p>
    <w:p w14:paraId="4974B946" w14:textId="77777777" w:rsidR="00195C6B" w:rsidRDefault="00195C6B" w:rsidP="00E318B8">
      <w:pPr>
        <w:rPr>
          <w:szCs w:val="26"/>
        </w:rPr>
      </w:pPr>
      <w:r w:rsidRPr="00916CDE">
        <w:rPr>
          <w:szCs w:val="26"/>
        </w:rPr>
        <w:t>Như đã phân tích ở phần 2.2, dựa trên đặc tính dễ điều khiển, khả năng xây dựng mô hình, cùng các tính toán động học, mô phỏng hệ thống, chúng tôi quyết định thực hiện mô hình điều khiển bằng động cơ</w:t>
      </w:r>
      <w:r w:rsidR="00BC752D">
        <w:rPr>
          <w:szCs w:val="26"/>
        </w:rPr>
        <w:t xml:space="preserve"> Servo, thông qua 3</w:t>
      </w:r>
      <w:r w:rsidRPr="00916CDE">
        <w:rPr>
          <w:szCs w:val="26"/>
        </w:rPr>
        <w:t xml:space="preserve"> khâu liên kết </w:t>
      </w:r>
      <w:r w:rsidR="00BC752D" w:rsidRPr="00657BF3">
        <w:rPr>
          <w:szCs w:val="26"/>
        </w:rPr>
        <w:t xml:space="preserve">động ở mỗi chân </w:t>
      </w:r>
      <w:r w:rsidRPr="00916CDE">
        <w:rPr>
          <w:szCs w:val="26"/>
        </w:rPr>
        <w:t xml:space="preserve">và 3 khớp nối ở mỗi chân, điều khiển tấm </w:t>
      </w:r>
      <w:r w:rsidR="00FC7CA0">
        <w:rPr>
          <w:szCs w:val="26"/>
        </w:rPr>
        <w:t>Payload</w:t>
      </w:r>
      <w:r w:rsidRPr="00916CDE">
        <w:rPr>
          <w:szCs w:val="26"/>
        </w:rPr>
        <w:t xml:space="preserve"> đạt được vị trí mong muốn.</w:t>
      </w:r>
      <w:r w:rsidR="000206F8" w:rsidRPr="000206F8">
        <w:rPr>
          <w:szCs w:val="26"/>
        </w:rPr>
        <w:t xml:space="preserve"> </w:t>
      </w:r>
    </w:p>
    <w:p w14:paraId="1DF48BD2" w14:textId="77777777" w:rsidR="008A21C6" w:rsidRPr="00657BF3" w:rsidRDefault="00B86AE9" w:rsidP="00E318B8">
      <w:pPr>
        <w:rPr>
          <w:szCs w:val="26"/>
        </w:rPr>
      </w:pPr>
      <w:r w:rsidRPr="00B86AE9">
        <w:rPr>
          <w:szCs w:val="26"/>
        </w:rPr>
        <w:t>Khâu liên kết thứ nhất (cánh tay quay)</w:t>
      </w:r>
      <w:r w:rsidRPr="00BC752D">
        <w:rPr>
          <w:szCs w:val="26"/>
        </w:rPr>
        <w:t xml:space="preserve"> </w:t>
      </w:r>
      <w:r w:rsidRPr="00B86AE9">
        <w:rPr>
          <w:szCs w:val="26"/>
        </w:rPr>
        <w:t xml:space="preserve">nối giữa trục động cơ và khâu liên kết thứ hai </w:t>
      </w:r>
      <w:r w:rsidR="00BC752D" w:rsidRPr="00BC752D">
        <w:rPr>
          <w:szCs w:val="26"/>
        </w:rPr>
        <w:t>(cánh tay chống) thông qua các vòng bi mắt trâu.</w:t>
      </w:r>
      <w:r w:rsidR="00BC752D">
        <w:rPr>
          <w:szCs w:val="26"/>
        </w:rPr>
        <w:t xml:space="preserve"> </w:t>
      </w:r>
      <w:r w:rsidR="00BC752D" w:rsidRPr="00657BF3">
        <w:rPr>
          <w:szCs w:val="26"/>
        </w:rPr>
        <w:t xml:space="preserve">Cánh tay chống </w:t>
      </w:r>
      <w:r w:rsidR="00657BF3" w:rsidRPr="00657BF3">
        <w:rPr>
          <w:szCs w:val="26"/>
        </w:rPr>
        <w:t xml:space="preserve">liên kết với tấm chuyển động payload platform cũng thông qua vòng bi mắt trâu và một bảng bắt khớp. </w:t>
      </w:r>
    </w:p>
    <w:p w14:paraId="49A4C584" w14:textId="77777777" w:rsidR="00195C6B" w:rsidRPr="00FC6E1B" w:rsidRDefault="006B4973" w:rsidP="00E318B8">
      <w:pPr>
        <w:rPr>
          <w:szCs w:val="26"/>
        </w:rPr>
      </w:pPr>
      <w:r w:rsidRPr="00916CDE">
        <w:rPr>
          <w:szCs w:val="26"/>
        </w:rPr>
        <w:t>Mô hình được xây dựng có các thành phầ</w:t>
      </w:r>
      <w:r w:rsidR="00FC6E1B">
        <w:rPr>
          <w:szCs w:val="26"/>
        </w:rPr>
        <w:t xml:space="preserve">n chính như được minh họa như hình </w:t>
      </w:r>
      <w:r w:rsidR="00FC6E1B" w:rsidRPr="00FC6E1B">
        <w:rPr>
          <w:szCs w:val="26"/>
        </w:rPr>
        <w:t xml:space="preserve">2.12. </w:t>
      </w:r>
    </w:p>
    <w:p w14:paraId="513A24B4" w14:textId="77777777" w:rsidR="006B4973" w:rsidRPr="00916CDE" w:rsidRDefault="006B4973" w:rsidP="00E318B8">
      <w:pPr>
        <w:jc w:val="center"/>
        <w:rPr>
          <w:szCs w:val="26"/>
        </w:rPr>
      </w:pPr>
      <w:r w:rsidRPr="00916CDE">
        <w:rPr>
          <w:szCs w:val="26"/>
          <w:lang w:val="en-US"/>
        </w:rPr>
        <w:lastRenderedPageBreak/>
        <w:drawing>
          <wp:inline distT="0" distB="0" distL="0" distR="0" wp14:anchorId="45B6D718" wp14:editId="12667CA1">
            <wp:extent cx="4552950" cy="3504526"/>
            <wp:effectExtent l="0" t="0" r="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560774" cy="3510548"/>
                    </a:xfrm>
                    <a:prstGeom prst="rect">
                      <a:avLst/>
                    </a:prstGeom>
                    <a:noFill/>
                    <a:ln>
                      <a:noFill/>
                    </a:ln>
                  </pic:spPr>
                </pic:pic>
              </a:graphicData>
            </a:graphic>
          </wp:inline>
        </w:drawing>
      </w:r>
    </w:p>
    <w:p w14:paraId="3E9EFFBB" w14:textId="77777777" w:rsidR="006B4973" w:rsidRPr="00916CDE" w:rsidRDefault="006B4973" w:rsidP="00E318B8">
      <w:pPr>
        <w:pStyle w:val="HinhAnh"/>
        <w:spacing w:line="360" w:lineRule="auto"/>
      </w:pPr>
      <w:bookmarkStart w:id="42" w:name="_Toc502147863"/>
      <w:r w:rsidRPr="00916CDE">
        <w:t>Hình 2.</w:t>
      </w:r>
      <w:r w:rsidR="00EC4BC6" w:rsidRPr="00EC4BC6">
        <w:t>12</w:t>
      </w:r>
      <w:r w:rsidRPr="00916CDE">
        <w:t xml:space="preserve"> Mô hình mẫu thiết kế Hexapod</w:t>
      </w:r>
      <w:bookmarkEnd w:id="42"/>
    </w:p>
    <w:p w14:paraId="74C589D0" w14:textId="77777777" w:rsidR="006B4973" w:rsidRPr="00916CDE" w:rsidRDefault="006B4973" w:rsidP="00E318B8">
      <w:pPr>
        <w:rPr>
          <w:szCs w:val="26"/>
        </w:rPr>
      </w:pPr>
      <w:r w:rsidRPr="00916CDE">
        <w:rPr>
          <w:szCs w:val="26"/>
        </w:rPr>
        <w:t>Trong đó, các bộ phận được mô tả như sau:</w:t>
      </w:r>
    </w:p>
    <w:p w14:paraId="5944EB72" w14:textId="77777777" w:rsidR="006B4973" w:rsidRPr="00916CDE" w:rsidRDefault="006B4973" w:rsidP="00E318B8">
      <w:pPr>
        <w:pStyle w:val="BangBieu"/>
        <w:spacing w:line="360" w:lineRule="auto"/>
      </w:pPr>
      <w:bookmarkStart w:id="43" w:name="_Toc502147812"/>
      <w:r w:rsidRPr="00916CDE">
        <w:t>Bảng 2.</w:t>
      </w:r>
      <w:r w:rsidR="00B731E7" w:rsidRPr="00916CDE">
        <w:t>5</w:t>
      </w:r>
      <w:r w:rsidRPr="00916CDE">
        <w:t xml:space="preserve"> Chi tiết các bộ phận chính của mô hình</w:t>
      </w:r>
      <w:bookmarkEnd w:id="43"/>
    </w:p>
    <w:tbl>
      <w:tblPr>
        <w:tblStyle w:val="TableGrid"/>
        <w:tblW w:w="0" w:type="auto"/>
        <w:jc w:val="center"/>
        <w:tblLook w:val="04A0" w:firstRow="1" w:lastRow="0" w:firstColumn="1" w:lastColumn="0" w:noHBand="0" w:noVBand="1"/>
      </w:tblPr>
      <w:tblGrid>
        <w:gridCol w:w="1218"/>
        <w:gridCol w:w="4614"/>
        <w:gridCol w:w="2945"/>
      </w:tblGrid>
      <w:tr w:rsidR="006B4973" w:rsidRPr="00916CDE" w14:paraId="425FFF84" w14:textId="77777777" w:rsidTr="007A67DA">
        <w:trPr>
          <w:jc w:val="center"/>
        </w:trPr>
        <w:tc>
          <w:tcPr>
            <w:tcW w:w="1271" w:type="dxa"/>
          </w:tcPr>
          <w:p w14:paraId="44094A0F" w14:textId="77777777" w:rsidR="006B4973" w:rsidRPr="00916CDE" w:rsidRDefault="00DC260B" w:rsidP="00E318B8">
            <w:pPr>
              <w:spacing w:line="360" w:lineRule="auto"/>
              <w:jc w:val="center"/>
              <w:rPr>
                <w:b/>
                <w:szCs w:val="26"/>
                <w:lang w:val="vi-VN"/>
              </w:rPr>
            </w:pPr>
            <w:r>
              <w:rPr>
                <w:b/>
                <w:szCs w:val="26"/>
                <w:lang w:val="vi-VN"/>
              </w:rPr>
              <w:t>T</w:t>
            </w:r>
            <w:r w:rsidR="006B4973" w:rsidRPr="00916CDE">
              <w:rPr>
                <w:b/>
                <w:szCs w:val="26"/>
                <w:lang w:val="vi-VN"/>
              </w:rPr>
              <w:t>hứ tự</w:t>
            </w:r>
          </w:p>
        </w:tc>
        <w:tc>
          <w:tcPr>
            <w:tcW w:w="4939" w:type="dxa"/>
          </w:tcPr>
          <w:p w14:paraId="336AEC87" w14:textId="77777777" w:rsidR="006B4973" w:rsidRPr="00916CDE" w:rsidRDefault="006B4973" w:rsidP="00E318B8">
            <w:pPr>
              <w:spacing w:line="360" w:lineRule="auto"/>
              <w:rPr>
                <w:b/>
                <w:szCs w:val="26"/>
                <w:lang w:val="vi-VN"/>
              </w:rPr>
            </w:pPr>
            <w:r w:rsidRPr="00916CDE">
              <w:rPr>
                <w:b/>
                <w:szCs w:val="26"/>
                <w:lang w:val="vi-VN"/>
              </w:rPr>
              <w:t>Tên</w:t>
            </w:r>
          </w:p>
        </w:tc>
        <w:tc>
          <w:tcPr>
            <w:tcW w:w="3106" w:type="dxa"/>
          </w:tcPr>
          <w:p w14:paraId="2800D109" w14:textId="77777777" w:rsidR="006B4973" w:rsidRPr="00916CDE" w:rsidRDefault="006B4973" w:rsidP="00E318B8">
            <w:pPr>
              <w:spacing w:line="360" w:lineRule="auto"/>
              <w:rPr>
                <w:b/>
                <w:szCs w:val="26"/>
                <w:lang w:val="vi-VN"/>
              </w:rPr>
            </w:pPr>
            <w:r w:rsidRPr="00916CDE">
              <w:rPr>
                <w:b/>
                <w:szCs w:val="26"/>
                <w:lang w:val="vi-VN"/>
              </w:rPr>
              <w:t>Vật liệu</w:t>
            </w:r>
          </w:p>
        </w:tc>
      </w:tr>
      <w:tr w:rsidR="006B4973" w:rsidRPr="00916CDE" w14:paraId="6BF193C8" w14:textId="77777777" w:rsidTr="007A67DA">
        <w:trPr>
          <w:jc w:val="center"/>
        </w:trPr>
        <w:tc>
          <w:tcPr>
            <w:tcW w:w="1271" w:type="dxa"/>
          </w:tcPr>
          <w:p w14:paraId="77DA3C19" w14:textId="77777777" w:rsidR="006B4973" w:rsidRPr="00916CDE" w:rsidRDefault="006B4973" w:rsidP="00E318B8">
            <w:pPr>
              <w:spacing w:line="360" w:lineRule="auto"/>
              <w:jc w:val="center"/>
              <w:rPr>
                <w:szCs w:val="26"/>
                <w:lang w:val="vi-VN"/>
              </w:rPr>
            </w:pPr>
            <w:r w:rsidRPr="00916CDE">
              <w:rPr>
                <w:szCs w:val="26"/>
                <w:lang w:val="vi-VN"/>
              </w:rPr>
              <w:t>(1)</w:t>
            </w:r>
          </w:p>
        </w:tc>
        <w:tc>
          <w:tcPr>
            <w:tcW w:w="4939" w:type="dxa"/>
          </w:tcPr>
          <w:p w14:paraId="0A40806C" w14:textId="77777777" w:rsidR="006B4973" w:rsidRPr="00916CDE" w:rsidRDefault="006B4973" w:rsidP="00E318B8">
            <w:pPr>
              <w:spacing w:line="360" w:lineRule="auto"/>
              <w:rPr>
                <w:szCs w:val="26"/>
                <w:lang w:val="vi-VN"/>
              </w:rPr>
            </w:pPr>
            <w:r w:rsidRPr="00916CDE">
              <w:rPr>
                <w:szCs w:val="26"/>
                <w:lang w:val="vi-VN"/>
              </w:rPr>
              <w:t>Tấm chuyển động (</w:t>
            </w:r>
            <w:r w:rsidR="00FC7CA0">
              <w:rPr>
                <w:szCs w:val="26"/>
                <w:lang w:val="vi-VN"/>
              </w:rPr>
              <w:t>payload</w:t>
            </w:r>
            <w:r w:rsidRPr="00916CDE">
              <w:rPr>
                <w:szCs w:val="26"/>
                <w:lang w:val="vi-VN"/>
              </w:rPr>
              <w:t>)</w:t>
            </w:r>
          </w:p>
        </w:tc>
        <w:tc>
          <w:tcPr>
            <w:tcW w:w="3106" w:type="dxa"/>
          </w:tcPr>
          <w:p w14:paraId="678B7417" w14:textId="77777777" w:rsidR="006B4973" w:rsidRPr="00916CDE" w:rsidRDefault="006B4973" w:rsidP="00E318B8">
            <w:pPr>
              <w:spacing w:line="360" w:lineRule="auto"/>
              <w:rPr>
                <w:szCs w:val="26"/>
                <w:lang w:val="vi-VN"/>
              </w:rPr>
            </w:pPr>
            <w:r w:rsidRPr="00916CDE">
              <w:rPr>
                <w:szCs w:val="26"/>
                <w:lang w:val="vi-VN"/>
              </w:rPr>
              <w:t>Phíp</w:t>
            </w:r>
          </w:p>
        </w:tc>
      </w:tr>
      <w:tr w:rsidR="006B4973" w:rsidRPr="00916CDE" w14:paraId="6E8B0BAE" w14:textId="77777777" w:rsidTr="007A67DA">
        <w:trPr>
          <w:jc w:val="center"/>
        </w:trPr>
        <w:tc>
          <w:tcPr>
            <w:tcW w:w="1271" w:type="dxa"/>
          </w:tcPr>
          <w:p w14:paraId="2DBF6268" w14:textId="77777777" w:rsidR="006B4973" w:rsidRPr="00916CDE" w:rsidRDefault="006B4973" w:rsidP="00E318B8">
            <w:pPr>
              <w:spacing w:line="360" w:lineRule="auto"/>
              <w:jc w:val="center"/>
              <w:rPr>
                <w:szCs w:val="26"/>
                <w:lang w:val="vi-VN"/>
              </w:rPr>
            </w:pPr>
            <w:r w:rsidRPr="00916CDE">
              <w:rPr>
                <w:szCs w:val="26"/>
                <w:lang w:val="vi-VN"/>
              </w:rPr>
              <w:t>(2)</w:t>
            </w:r>
          </w:p>
        </w:tc>
        <w:tc>
          <w:tcPr>
            <w:tcW w:w="4939" w:type="dxa"/>
          </w:tcPr>
          <w:p w14:paraId="222F0846" w14:textId="77777777" w:rsidR="006B4973" w:rsidRPr="00916CDE" w:rsidRDefault="006B4973" w:rsidP="00E318B8">
            <w:pPr>
              <w:spacing w:line="360" w:lineRule="auto"/>
              <w:rPr>
                <w:szCs w:val="26"/>
                <w:lang w:val="vi-VN"/>
              </w:rPr>
            </w:pPr>
            <w:r w:rsidRPr="00916CDE">
              <w:rPr>
                <w:szCs w:val="26"/>
                <w:lang w:val="vi-VN"/>
              </w:rPr>
              <w:t>Khớp nối tay chống với tấm chuyển động</w:t>
            </w:r>
          </w:p>
        </w:tc>
        <w:tc>
          <w:tcPr>
            <w:tcW w:w="3106" w:type="dxa"/>
          </w:tcPr>
          <w:p w14:paraId="015D2CC4" w14:textId="77777777" w:rsidR="006B4973" w:rsidRPr="00916CDE" w:rsidRDefault="006B4973" w:rsidP="00E318B8">
            <w:pPr>
              <w:spacing w:line="360" w:lineRule="auto"/>
              <w:rPr>
                <w:szCs w:val="26"/>
                <w:lang w:val="vi-VN"/>
              </w:rPr>
            </w:pPr>
            <w:r w:rsidRPr="00916CDE">
              <w:rPr>
                <w:szCs w:val="26"/>
                <w:lang w:val="vi-VN"/>
              </w:rPr>
              <w:t>Nhôm, khớp mắt trâu</w:t>
            </w:r>
          </w:p>
        </w:tc>
      </w:tr>
      <w:tr w:rsidR="006B4973" w:rsidRPr="00916CDE" w14:paraId="1CBD5928" w14:textId="77777777" w:rsidTr="007A67DA">
        <w:trPr>
          <w:jc w:val="center"/>
        </w:trPr>
        <w:tc>
          <w:tcPr>
            <w:tcW w:w="1271" w:type="dxa"/>
          </w:tcPr>
          <w:p w14:paraId="674C000E" w14:textId="77777777" w:rsidR="006B4973" w:rsidRPr="00916CDE" w:rsidRDefault="006B4973" w:rsidP="00E318B8">
            <w:pPr>
              <w:spacing w:line="360" w:lineRule="auto"/>
              <w:jc w:val="center"/>
              <w:rPr>
                <w:szCs w:val="26"/>
                <w:lang w:val="vi-VN"/>
              </w:rPr>
            </w:pPr>
            <w:r w:rsidRPr="00916CDE">
              <w:rPr>
                <w:szCs w:val="26"/>
                <w:lang w:val="vi-VN"/>
              </w:rPr>
              <w:t>(3)</w:t>
            </w:r>
          </w:p>
        </w:tc>
        <w:tc>
          <w:tcPr>
            <w:tcW w:w="4939" w:type="dxa"/>
          </w:tcPr>
          <w:p w14:paraId="69AB0967" w14:textId="77777777" w:rsidR="006B4973" w:rsidRPr="00916CDE" w:rsidRDefault="006B4973" w:rsidP="00E318B8">
            <w:pPr>
              <w:spacing w:line="360" w:lineRule="auto"/>
              <w:rPr>
                <w:szCs w:val="26"/>
                <w:lang w:val="vi-VN"/>
              </w:rPr>
            </w:pPr>
            <w:r w:rsidRPr="00916CDE">
              <w:rPr>
                <w:szCs w:val="26"/>
                <w:lang w:val="vi-VN"/>
              </w:rPr>
              <w:t>Cánh tay chống</w:t>
            </w:r>
          </w:p>
        </w:tc>
        <w:tc>
          <w:tcPr>
            <w:tcW w:w="3106" w:type="dxa"/>
          </w:tcPr>
          <w:p w14:paraId="619498F8" w14:textId="77777777" w:rsidR="006B4973" w:rsidRPr="00287D5F" w:rsidRDefault="00287D5F" w:rsidP="00E318B8">
            <w:pPr>
              <w:spacing w:line="360" w:lineRule="auto"/>
              <w:rPr>
                <w:szCs w:val="26"/>
              </w:rPr>
            </w:pPr>
            <w:r>
              <w:rPr>
                <w:szCs w:val="26"/>
              </w:rPr>
              <w:t>Nhôm</w:t>
            </w:r>
          </w:p>
        </w:tc>
      </w:tr>
      <w:tr w:rsidR="006B4973" w:rsidRPr="00916CDE" w14:paraId="30577FE1" w14:textId="77777777" w:rsidTr="007A67DA">
        <w:trPr>
          <w:jc w:val="center"/>
        </w:trPr>
        <w:tc>
          <w:tcPr>
            <w:tcW w:w="1271" w:type="dxa"/>
          </w:tcPr>
          <w:p w14:paraId="27121F10" w14:textId="77777777" w:rsidR="006B4973" w:rsidRPr="00916CDE" w:rsidRDefault="006B4973" w:rsidP="00E318B8">
            <w:pPr>
              <w:spacing w:line="360" w:lineRule="auto"/>
              <w:jc w:val="center"/>
              <w:rPr>
                <w:szCs w:val="26"/>
                <w:lang w:val="vi-VN"/>
              </w:rPr>
            </w:pPr>
            <w:r w:rsidRPr="00916CDE">
              <w:rPr>
                <w:szCs w:val="26"/>
                <w:lang w:val="vi-VN"/>
              </w:rPr>
              <w:t>(4)</w:t>
            </w:r>
          </w:p>
        </w:tc>
        <w:tc>
          <w:tcPr>
            <w:tcW w:w="4939" w:type="dxa"/>
          </w:tcPr>
          <w:p w14:paraId="7D3E5FE2" w14:textId="77777777" w:rsidR="006B4973" w:rsidRPr="00916CDE" w:rsidRDefault="006B4973" w:rsidP="00E318B8">
            <w:pPr>
              <w:spacing w:line="360" w:lineRule="auto"/>
              <w:rPr>
                <w:szCs w:val="26"/>
                <w:lang w:val="vi-VN"/>
              </w:rPr>
            </w:pPr>
            <w:r w:rsidRPr="00916CDE">
              <w:rPr>
                <w:szCs w:val="26"/>
                <w:lang w:val="vi-VN"/>
              </w:rPr>
              <w:t>Khớp nối tay chống và tay quay</w:t>
            </w:r>
          </w:p>
        </w:tc>
        <w:tc>
          <w:tcPr>
            <w:tcW w:w="3106" w:type="dxa"/>
          </w:tcPr>
          <w:p w14:paraId="5CF14E58" w14:textId="77777777" w:rsidR="006B4973" w:rsidRPr="00916CDE" w:rsidRDefault="006B4973" w:rsidP="00E318B8">
            <w:pPr>
              <w:spacing w:line="360" w:lineRule="auto"/>
              <w:rPr>
                <w:szCs w:val="26"/>
                <w:lang w:val="vi-VN"/>
              </w:rPr>
            </w:pPr>
            <w:r w:rsidRPr="00916CDE">
              <w:rPr>
                <w:szCs w:val="26"/>
                <w:lang w:val="vi-VN"/>
              </w:rPr>
              <w:t>Nhôm, khớp mắt trâu</w:t>
            </w:r>
          </w:p>
        </w:tc>
      </w:tr>
      <w:tr w:rsidR="006B4973" w:rsidRPr="00916CDE" w14:paraId="1D7DE1A0" w14:textId="77777777" w:rsidTr="007A67DA">
        <w:trPr>
          <w:jc w:val="center"/>
        </w:trPr>
        <w:tc>
          <w:tcPr>
            <w:tcW w:w="1271" w:type="dxa"/>
          </w:tcPr>
          <w:p w14:paraId="27D1A285" w14:textId="77777777" w:rsidR="006B4973" w:rsidRPr="00916CDE" w:rsidRDefault="006B4973" w:rsidP="00E318B8">
            <w:pPr>
              <w:spacing w:line="360" w:lineRule="auto"/>
              <w:jc w:val="center"/>
              <w:rPr>
                <w:szCs w:val="26"/>
                <w:lang w:val="vi-VN"/>
              </w:rPr>
            </w:pPr>
            <w:r w:rsidRPr="00916CDE">
              <w:rPr>
                <w:szCs w:val="26"/>
                <w:lang w:val="vi-VN"/>
              </w:rPr>
              <w:t>(5)</w:t>
            </w:r>
          </w:p>
        </w:tc>
        <w:tc>
          <w:tcPr>
            <w:tcW w:w="4939" w:type="dxa"/>
          </w:tcPr>
          <w:p w14:paraId="3054A29B" w14:textId="77777777" w:rsidR="006B4973" w:rsidRPr="00916CDE" w:rsidRDefault="006B4973" w:rsidP="00E318B8">
            <w:pPr>
              <w:spacing w:line="360" w:lineRule="auto"/>
              <w:rPr>
                <w:szCs w:val="26"/>
                <w:lang w:val="vi-VN"/>
              </w:rPr>
            </w:pPr>
            <w:r w:rsidRPr="00916CDE">
              <w:rPr>
                <w:szCs w:val="26"/>
                <w:lang w:val="vi-VN"/>
              </w:rPr>
              <w:t>Cánh tay quay</w:t>
            </w:r>
          </w:p>
        </w:tc>
        <w:tc>
          <w:tcPr>
            <w:tcW w:w="3106" w:type="dxa"/>
          </w:tcPr>
          <w:p w14:paraId="39EEE96E" w14:textId="77777777" w:rsidR="006B4973" w:rsidRPr="00916CDE" w:rsidRDefault="006B4973" w:rsidP="00E318B8">
            <w:pPr>
              <w:spacing w:line="360" w:lineRule="auto"/>
              <w:rPr>
                <w:szCs w:val="26"/>
                <w:lang w:val="vi-VN"/>
              </w:rPr>
            </w:pPr>
            <w:r w:rsidRPr="00916CDE">
              <w:rPr>
                <w:szCs w:val="26"/>
                <w:lang w:val="vi-VN"/>
              </w:rPr>
              <w:t>Nhôm</w:t>
            </w:r>
          </w:p>
        </w:tc>
      </w:tr>
      <w:tr w:rsidR="006B4973" w:rsidRPr="00916CDE" w14:paraId="291BEA8B" w14:textId="77777777" w:rsidTr="007A67DA">
        <w:trPr>
          <w:jc w:val="center"/>
        </w:trPr>
        <w:tc>
          <w:tcPr>
            <w:tcW w:w="1271" w:type="dxa"/>
          </w:tcPr>
          <w:p w14:paraId="0145879A" w14:textId="77777777" w:rsidR="006B4973" w:rsidRPr="00916CDE" w:rsidRDefault="006B4973" w:rsidP="00E318B8">
            <w:pPr>
              <w:spacing w:line="360" w:lineRule="auto"/>
              <w:jc w:val="center"/>
              <w:rPr>
                <w:szCs w:val="26"/>
                <w:lang w:val="vi-VN"/>
              </w:rPr>
            </w:pPr>
            <w:r w:rsidRPr="00916CDE">
              <w:rPr>
                <w:szCs w:val="26"/>
                <w:lang w:val="vi-VN"/>
              </w:rPr>
              <w:t>(6)</w:t>
            </w:r>
          </w:p>
        </w:tc>
        <w:tc>
          <w:tcPr>
            <w:tcW w:w="4939" w:type="dxa"/>
          </w:tcPr>
          <w:p w14:paraId="636FD591" w14:textId="77777777" w:rsidR="006B4973" w:rsidRPr="00916CDE" w:rsidRDefault="006B4973" w:rsidP="00E318B8">
            <w:pPr>
              <w:spacing w:line="360" w:lineRule="auto"/>
              <w:rPr>
                <w:szCs w:val="26"/>
                <w:lang w:val="vi-VN"/>
              </w:rPr>
            </w:pPr>
            <w:r w:rsidRPr="00916CDE">
              <w:rPr>
                <w:szCs w:val="26"/>
                <w:lang w:val="vi-VN"/>
              </w:rPr>
              <w:t>Động cơ</w:t>
            </w:r>
          </w:p>
        </w:tc>
        <w:tc>
          <w:tcPr>
            <w:tcW w:w="3106" w:type="dxa"/>
          </w:tcPr>
          <w:p w14:paraId="5461057A" w14:textId="77777777" w:rsidR="006B4973" w:rsidRPr="00916CDE" w:rsidRDefault="000973E7" w:rsidP="00E318B8">
            <w:pPr>
              <w:spacing w:line="360" w:lineRule="auto"/>
              <w:rPr>
                <w:szCs w:val="26"/>
                <w:lang w:val="vi-VN"/>
              </w:rPr>
            </w:pPr>
            <w:r w:rsidRPr="00916CDE">
              <w:rPr>
                <w:szCs w:val="26"/>
                <w:lang w:val="vi-VN"/>
              </w:rPr>
              <w:t>Động cơ DC Harmonic</w:t>
            </w:r>
          </w:p>
        </w:tc>
      </w:tr>
      <w:tr w:rsidR="006B4973" w:rsidRPr="00916CDE" w14:paraId="465A92D0" w14:textId="77777777" w:rsidTr="007A67DA">
        <w:trPr>
          <w:jc w:val="center"/>
        </w:trPr>
        <w:tc>
          <w:tcPr>
            <w:tcW w:w="1271" w:type="dxa"/>
          </w:tcPr>
          <w:p w14:paraId="2F01AC71" w14:textId="77777777" w:rsidR="006B4973" w:rsidRPr="00916CDE" w:rsidRDefault="006B4973" w:rsidP="00E318B8">
            <w:pPr>
              <w:spacing w:line="360" w:lineRule="auto"/>
              <w:jc w:val="center"/>
              <w:rPr>
                <w:szCs w:val="26"/>
                <w:lang w:val="vi-VN"/>
              </w:rPr>
            </w:pPr>
            <w:r w:rsidRPr="00916CDE">
              <w:rPr>
                <w:szCs w:val="26"/>
                <w:lang w:val="vi-VN"/>
              </w:rPr>
              <w:t>(7)</w:t>
            </w:r>
          </w:p>
        </w:tc>
        <w:tc>
          <w:tcPr>
            <w:tcW w:w="4939" w:type="dxa"/>
          </w:tcPr>
          <w:p w14:paraId="6E412BA3" w14:textId="77777777" w:rsidR="006B4973" w:rsidRPr="00916CDE" w:rsidRDefault="006B4973" w:rsidP="00E318B8">
            <w:pPr>
              <w:spacing w:line="360" w:lineRule="auto"/>
              <w:rPr>
                <w:szCs w:val="26"/>
                <w:lang w:val="vi-VN"/>
              </w:rPr>
            </w:pPr>
            <w:r w:rsidRPr="00916CDE">
              <w:rPr>
                <w:szCs w:val="26"/>
                <w:lang w:val="vi-VN"/>
              </w:rPr>
              <w:t>Gá đỡ động cơ và các bộ phận kết nối</w:t>
            </w:r>
          </w:p>
        </w:tc>
        <w:tc>
          <w:tcPr>
            <w:tcW w:w="3106" w:type="dxa"/>
          </w:tcPr>
          <w:p w14:paraId="5533FC15" w14:textId="77777777" w:rsidR="006B4973" w:rsidRPr="00916CDE" w:rsidRDefault="006B4973" w:rsidP="00E318B8">
            <w:pPr>
              <w:spacing w:line="360" w:lineRule="auto"/>
              <w:rPr>
                <w:szCs w:val="26"/>
                <w:lang w:val="vi-VN"/>
              </w:rPr>
            </w:pPr>
            <w:r w:rsidRPr="00916CDE">
              <w:rPr>
                <w:szCs w:val="26"/>
                <w:lang w:val="vi-VN"/>
              </w:rPr>
              <w:t>Nhôm</w:t>
            </w:r>
          </w:p>
        </w:tc>
      </w:tr>
      <w:tr w:rsidR="006B4973" w:rsidRPr="00916CDE" w14:paraId="72EFE5D3" w14:textId="77777777" w:rsidTr="007A67DA">
        <w:trPr>
          <w:jc w:val="center"/>
        </w:trPr>
        <w:tc>
          <w:tcPr>
            <w:tcW w:w="1271" w:type="dxa"/>
          </w:tcPr>
          <w:p w14:paraId="1BBEFF98" w14:textId="77777777" w:rsidR="006B4973" w:rsidRPr="00916CDE" w:rsidRDefault="006B4973" w:rsidP="00E318B8">
            <w:pPr>
              <w:spacing w:line="360" w:lineRule="auto"/>
              <w:jc w:val="center"/>
              <w:rPr>
                <w:szCs w:val="26"/>
                <w:lang w:val="vi-VN"/>
              </w:rPr>
            </w:pPr>
            <w:r w:rsidRPr="00916CDE">
              <w:rPr>
                <w:szCs w:val="26"/>
                <w:lang w:val="vi-VN"/>
              </w:rPr>
              <w:t>(8)</w:t>
            </w:r>
          </w:p>
        </w:tc>
        <w:tc>
          <w:tcPr>
            <w:tcW w:w="4939" w:type="dxa"/>
          </w:tcPr>
          <w:p w14:paraId="09602F62" w14:textId="77777777" w:rsidR="006B4973" w:rsidRPr="00916CDE" w:rsidRDefault="006B4973" w:rsidP="00E318B8">
            <w:pPr>
              <w:spacing w:line="360" w:lineRule="auto"/>
              <w:rPr>
                <w:szCs w:val="26"/>
                <w:lang w:val="vi-VN"/>
              </w:rPr>
            </w:pPr>
            <w:r w:rsidRPr="00916CDE">
              <w:rPr>
                <w:szCs w:val="26"/>
                <w:lang w:val="vi-VN"/>
              </w:rPr>
              <w:t>Tấm đế (base)</w:t>
            </w:r>
          </w:p>
        </w:tc>
        <w:tc>
          <w:tcPr>
            <w:tcW w:w="3106" w:type="dxa"/>
          </w:tcPr>
          <w:p w14:paraId="4A0668D1" w14:textId="77777777" w:rsidR="006B4973" w:rsidRPr="00287D5F" w:rsidRDefault="00287D5F" w:rsidP="00E318B8">
            <w:pPr>
              <w:spacing w:line="360" w:lineRule="auto"/>
              <w:rPr>
                <w:szCs w:val="26"/>
              </w:rPr>
            </w:pPr>
            <w:r>
              <w:rPr>
                <w:szCs w:val="26"/>
              </w:rPr>
              <w:t>Sắt</w:t>
            </w:r>
          </w:p>
        </w:tc>
      </w:tr>
    </w:tbl>
    <w:p w14:paraId="7850CFED" w14:textId="77777777" w:rsidR="006B4973" w:rsidRPr="00916CDE" w:rsidRDefault="006B4973" w:rsidP="00E318B8">
      <w:pPr>
        <w:rPr>
          <w:szCs w:val="26"/>
        </w:rPr>
      </w:pPr>
    </w:p>
    <w:p w14:paraId="4F45B61A" w14:textId="77777777" w:rsidR="00922CCF" w:rsidRPr="00916CDE" w:rsidRDefault="002F6165" w:rsidP="00E318B8">
      <w:pPr>
        <w:rPr>
          <w:szCs w:val="26"/>
        </w:rPr>
      </w:pPr>
      <w:r w:rsidRPr="00916CDE">
        <w:rPr>
          <w:szCs w:val="26"/>
        </w:rPr>
        <w:lastRenderedPageBreak/>
        <w:t>Khi động cơ quay, nhờ vào cơ cấu truyền động sẽ tác động đến cánh tay quay, cánh tay chống. Nhờ vào đó, ta sẽ thay đổi được khoảng cách thực từ trục động cơ đến các khớp tương ứng ở tấm chuyển động. Sự thay đổi này, thông qua 6 động cơ, sẽ tác động đến tấm chuyển động, giúp tấm chuyển động có thể đạt được vị trí mong muốn với 6 bậc tự do.</w:t>
      </w:r>
      <w:r w:rsidR="00922CCF" w:rsidRPr="00916CDE">
        <w:rPr>
          <w:szCs w:val="26"/>
        </w:rPr>
        <w:t xml:space="preserve"> Các khớp nối được sử dụng ở đây là khớp mắt trâu, giúp đảm bảo các khớp quay, các cánh tay chống, tay quay không bị cấn trong quá trình dịch chuyển.</w:t>
      </w:r>
    </w:p>
    <w:p w14:paraId="4067D8CA" w14:textId="77777777" w:rsidR="006B4973" w:rsidRDefault="004661DB" w:rsidP="00E318B8">
      <w:pPr>
        <w:rPr>
          <w:szCs w:val="26"/>
        </w:rPr>
      </w:pPr>
      <w:r w:rsidRPr="00916CDE">
        <w:rPr>
          <w:szCs w:val="26"/>
        </w:rPr>
        <w:t xml:space="preserve">Bài toán đặt ra là sự thay đổi góc quay của trục động cơ tác động như thế nào đến vị trí của tấm </w:t>
      </w:r>
      <w:r w:rsidR="00FC7CA0">
        <w:rPr>
          <w:szCs w:val="26"/>
        </w:rPr>
        <w:t>payload</w:t>
      </w:r>
      <w:r w:rsidRPr="00916CDE">
        <w:rPr>
          <w:szCs w:val="26"/>
        </w:rPr>
        <w:t xml:space="preserve"> và làm thế nào để điều khiển được vị trí của tấm </w:t>
      </w:r>
      <w:r w:rsidR="00FC7CA0">
        <w:rPr>
          <w:szCs w:val="26"/>
        </w:rPr>
        <w:t>payload</w:t>
      </w:r>
      <w:r w:rsidRPr="00916CDE">
        <w:rPr>
          <w:szCs w:val="26"/>
        </w:rPr>
        <w:t xml:space="preserve"> theo mong muốn.</w:t>
      </w:r>
      <w:r w:rsidR="00C83753" w:rsidRPr="00916CDE">
        <w:rPr>
          <w:szCs w:val="26"/>
        </w:rPr>
        <w:t xml:space="preserve"> Phần kế tiếp</w:t>
      </w:r>
      <w:r w:rsidR="00922CCF" w:rsidRPr="00916CDE">
        <w:rPr>
          <w:szCs w:val="26"/>
        </w:rPr>
        <w:t xml:space="preserve"> sẽ trình bày rõ cách tiếp cận vấn đề và giải quyết bài toán được đặt ra.</w:t>
      </w:r>
    </w:p>
    <w:p w14:paraId="6AF492F3" w14:textId="77777777" w:rsidR="007A0437" w:rsidRPr="00916CDE" w:rsidRDefault="007A0437" w:rsidP="00E318B8">
      <w:pPr>
        <w:rPr>
          <w:szCs w:val="26"/>
        </w:rPr>
      </w:pPr>
    </w:p>
    <w:p w14:paraId="43B65EC0" w14:textId="77777777" w:rsidR="00922CCF" w:rsidRPr="00916CDE" w:rsidRDefault="00922CCF" w:rsidP="004117D2">
      <w:pPr>
        <w:pStyle w:val="Heading30"/>
      </w:pPr>
      <w:bookmarkStart w:id="44" w:name="_Toc502147736"/>
      <w:r w:rsidRPr="00916CDE">
        <w:t>2.3.2 Phương trình động học mô tả hệ thống</w:t>
      </w:r>
      <w:bookmarkEnd w:id="44"/>
    </w:p>
    <w:p w14:paraId="465DC9EF" w14:textId="77777777" w:rsidR="00922CCF" w:rsidRPr="00916CDE" w:rsidRDefault="00922CCF" w:rsidP="00E318B8">
      <w:pPr>
        <w:rPr>
          <w:szCs w:val="26"/>
        </w:rPr>
      </w:pPr>
      <w:r w:rsidRPr="00916CDE">
        <w:rPr>
          <w:szCs w:val="26"/>
        </w:rPr>
        <w:t>Như đã trình bày ở phần 2.1.1, mô hình Hexapod được xây dựng theo kiểu tay máy song song Stewart – Gough Platform, như hình 2.1.</w:t>
      </w:r>
    </w:p>
    <w:p w14:paraId="1718BC07" w14:textId="77777777" w:rsidR="00922CCF" w:rsidRDefault="00922CCF" w:rsidP="00E318B8">
      <w:pPr>
        <w:rPr>
          <w:szCs w:val="26"/>
        </w:rPr>
      </w:pPr>
      <w:r w:rsidRPr="00916CDE">
        <w:rPr>
          <w:szCs w:val="26"/>
        </w:rPr>
        <w:t xml:space="preserve">Hai mặt phẳng cứng được kết nối với nhau bởi các cánh tay chống, tay quay, thực chất là làm thay đổi khoảng cách các chân giả (chân nối từ base đến </w:t>
      </w:r>
      <w:r w:rsidR="00FC7CA0">
        <w:rPr>
          <w:szCs w:val="26"/>
        </w:rPr>
        <w:t>payload</w:t>
      </w:r>
      <w:r w:rsidRPr="00916CDE">
        <w:rPr>
          <w:szCs w:val="26"/>
        </w:rPr>
        <w:t>). Tấm đế (base) là mặt phẳng dùng làm mặt tham chiếu, gắn với hệ trục Oxyz. Tấm chuyển động (</w:t>
      </w:r>
      <w:r w:rsidR="00FC7CA0">
        <w:rPr>
          <w:szCs w:val="26"/>
        </w:rPr>
        <w:t>payload</w:t>
      </w:r>
      <w:r w:rsidRPr="00916CDE">
        <w:rPr>
          <w:szCs w:val="26"/>
        </w:rPr>
        <w:t xml:space="preserve">) cũng gắn với hệ trực giao O’x’y’z’ tương ứng. </w:t>
      </w:r>
      <w:r w:rsidR="00FC7CA0">
        <w:rPr>
          <w:szCs w:val="26"/>
        </w:rPr>
        <w:t>Payload</w:t>
      </w:r>
      <w:r w:rsidRPr="00916CDE">
        <w:rPr>
          <w:szCs w:val="26"/>
        </w:rPr>
        <w:t xml:space="preserve"> có 6 bậc tự do so với base. Hệ tọa độ gốc của </w:t>
      </w:r>
      <w:r w:rsidR="00FC7CA0">
        <w:rPr>
          <w:szCs w:val="26"/>
        </w:rPr>
        <w:t>payload</w:t>
      </w:r>
      <w:r w:rsidRPr="00916CDE">
        <w:rPr>
          <w:szCs w:val="26"/>
        </w:rPr>
        <w:t xml:space="preserve"> được xác định bởi 3 chuyển động tịnh tiến so với base, mỗi chuyển động ứng với một trục tương ứng. 3 chuyển động quay dùng để xác định hướng của </w:t>
      </w:r>
      <w:r w:rsidR="00FC7CA0">
        <w:rPr>
          <w:szCs w:val="26"/>
        </w:rPr>
        <w:t>payload</w:t>
      </w:r>
      <w:r w:rsidRPr="00916CDE">
        <w:rPr>
          <w:szCs w:val="26"/>
        </w:rPr>
        <w:t xml:space="preserve"> so với base.</w:t>
      </w:r>
    </w:p>
    <w:p w14:paraId="2AF22918" w14:textId="77777777" w:rsidR="00A97F23" w:rsidRPr="00765935" w:rsidRDefault="00A97F23" w:rsidP="00E318B8">
      <w:pPr>
        <w:rPr>
          <w:szCs w:val="26"/>
        </w:rPr>
      </w:pPr>
      <w:r w:rsidRPr="00765935">
        <w:rPr>
          <w:szCs w:val="26"/>
        </w:rPr>
        <w:t>Theo [10], ta có:</w:t>
      </w:r>
    </w:p>
    <w:p w14:paraId="271F3B50" w14:textId="77777777" w:rsidR="00922CCF" w:rsidRPr="00916CDE" w:rsidRDefault="00F73B5E" w:rsidP="00E318B8">
      <w:pPr>
        <w:rPr>
          <w:szCs w:val="26"/>
        </w:rPr>
      </w:pPr>
      <w:r w:rsidRPr="00916CDE">
        <w:rPr>
          <w:szCs w:val="26"/>
        </w:rPr>
        <w:t>Bộ ba góc Euler được dùng như sau:</w:t>
      </w:r>
    </w:p>
    <w:p w14:paraId="74332B60" w14:textId="77777777" w:rsidR="00F73B5E" w:rsidRPr="00916CDE" w:rsidRDefault="00F73B5E" w:rsidP="00E318B8">
      <w:pPr>
        <w:rPr>
          <w:rFonts w:cs="Times New Roman"/>
          <w:color w:val="000000" w:themeColor="text1"/>
          <w:szCs w:val="26"/>
        </w:rPr>
      </w:pPr>
      <w:r w:rsidRPr="00916CDE">
        <w:rPr>
          <w:szCs w:val="26"/>
        </w:rPr>
        <w:t xml:space="preserve">(i) </w:t>
      </w:r>
      <w:r w:rsidRPr="00916CDE">
        <w:rPr>
          <w:szCs w:val="26"/>
        </w:rPr>
        <w:tab/>
        <w:t xml:space="preserve">Góc quay quanh trục z là yaw </w:t>
      </w:r>
      <w:r w:rsidRPr="00916CDE">
        <w:rPr>
          <w:rFonts w:cs="Times New Roman"/>
          <w:color w:val="000000" w:themeColor="text1"/>
          <w:szCs w:val="26"/>
        </w:rPr>
        <w:t>(ψ)</w:t>
      </w:r>
    </w:p>
    <w:p w14:paraId="6A13EE5E" w14:textId="77777777" w:rsidR="00F73B5E" w:rsidRPr="00916CDE" w:rsidRDefault="00F73B5E" w:rsidP="00E318B8">
      <w:pPr>
        <w:rPr>
          <w:rFonts w:cs="Times New Roman"/>
          <w:color w:val="000000" w:themeColor="text1"/>
          <w:szCs w:val="26"/>
        </w:rPr>
      </w:pPr>
      <w:r w:rsidRPr="00916CDE">
        <w:rPr>
          <w:szCs w:val="26"/>
        </w:rPr>
        <w:t>(ii)</w:t>
      </w:r>
      <w:r w:rsidRPr="00916CDE">
        <w:rPr>
          <w:szCs w:val="26"/>
        </w:rPr>
        <w:tab/>
        <w:t>Góc quay quanh trụ</w:t>
      </w:r>
      <w:r w:rsidR="006C3791">
        <w:rPr>
          <w:szCs w:val="26"/>
        </w:rPr>
        <w:t>c y là pitch</w:t>
      </w:r>
      <w:r w:rsidRPr="00916CDE">
        <w:rPr>
          <w:szCs w:val="26"/>
        </w:rPr>
        <w:t xml:space="preserve"> </w:t>
      </w:r>
      <w:r w:rsidRPr="00916CDE">
        <w:rPr>
          <w:rFonts w:cs="Times New Roman"/>
          <w:color w:val="000000" w:themeColor="text1"/>
          <w:szCs w:val="26"/>
        </w:rPr>
        <w:t>(θ)</w:t>
      </w:r>
    </w:p>
    <w:p w14:paraId="19AC8CF4" w14:textId="77777777" w:rsidR="00F73B5E" w:rsidRPr="00916CDE" w:rsidRDefault="00F73B5E" w:rsidP="00E318B8">
      <w:pPr>
        <w:rPr>
          <w:rFonts w:cs="Times New Roman"/>
          <w:color w:val="000000" w:themeColor="text1"/>
          <w:szCs w:val="26"/>
        </w:rPr>
      </w:pPr>
      <w:r w:rsidRPr="00916CDE">
        <w:rPr>
          <w:szCs w:val="26"/>
        </w:rPr>
        <w:t>(iii)</w:t>
      </w:r>
      <w:r w:rsidRPr="00916CDE">
        <w:rPr>
          <w:szCs w:val="26"/>
        </w:rPr>
        <w:tab/>
        <w:t>Góc quay quanh trụ</w:t>
      </w:r>
      <w:r w:rsidR="00C813B8" w:rsidRPr="00916CDE">
        <w:rPr>
          <w:szCs w:val="26"/>
        </w:rPr>
        <w:t>c x</w:t>
      </w:r>
      <w:r w:rsidR="006C3791">
        <w:rPr>
          <w:szCs w:val="26"/>
        </w:rPr>
        <w:t xml:space="preserve"> là yaw</w:t>
      </w:r>
      <w:r w:rsidRPr="00916CDE">
        <w:rPr>
          <w:szCs w:val="26"/>
        </w:rPr>
        <w:t xml:space="preserve"> </w:t>
      </w:r>
      <w:r w:rsidRPr="00916CDE">
        <w:rPr>
          <w:rFonts w:cs="Times New Roman"/>
          <w:color w:val="000000" w:themeColor="text1"/>
          <w:szCs w:val="26"/>
        </w:rPr>
        <w:t>(φ)</w:t>
      </w:r>
    </w:p>
    <w:p w14:paraId="0BA82956" w14:textId="77777777" w:rsidR="00C813B8" w:rsidRPr="00916CDE" w:rsidRDefault="00C813B8" w:rsidP="00E318B8">
      <w:pPr>
        <w:rPr>
          <w:rFonts w:cs="Times New Roman"/>
          <w:color w:val="000000" w:themeColor="text1"/>
          <w:szCs w:val="26"/>
        </w:rPr>
      </w:pPr>
      <w:r w:rsidRPr="00916CDE">
        <w:rPr>
          <w:rFonts w:cs="Times New Roman"/>
          <w:color w:val="000000" w:themeColor="text1"/>
          <w:szCs w:val="26"/>
        </w:rPr>
        <w:t>Hình 2.</w:t>
      </w:r>
      <w:r w:rsidR="007A0437" w:rsidRPr="00D2200C">
        <w:rPr>
          <w:rFonts w:cs="Times New Roman"/>
          <w:color w:val="000000" w:themeColor="text1"/>
          <w:szCs w:val="26"/>
        </w:rPr>
        <w:t>13</w:t>
      </w:r>
      <w:r w:rsidRPr="00916CDE">
        <w:rPr>
          <w:rFonts w:cs="Times New Roman"/>
          <w:color w:val="000000" w:themeColor="text1"/>
          <w:szCs w:val="26"/>
        </w:rPr>
        <w:t xml:space="preserve"> mô tả hệ tọa độ quy chiếu áp dụng cho mô hình và các góc Euler</w:t>
      </w:r>
    </w:p>
    <w:p w14:paraId="4D4680AA" w14:textId="77777777" w:rsidR="00C813B8" w:rsidRPr="00916CDE" w:rsidRDefault="00C813B8" w:rsidP="00E318B8">
      <w:pPr>
        <w:jc w:val="center"/>
        <w:rPr>
          <w:rFonts w:cs="Times New Roman"/>
          <w:color w:val="000000" w:themeColor="text1"/>
          <w:szCs w:val="26"/>
        </w:rPr>
      </w:pPr>
      <w:r w:rsidRPr="00916CDE">
        <w:rPr>
          <w:rFonts w:cs="Times New Roman"/>
          <w:color w:val="000000" w:themeColor="text1"/>
          <w:szCs w:val="26"/>
          <w:lang w:val="en-US"/>
        </w:rPr>
        <w:lastRenderedPageBreak/>
        <w:drawing>
          <wp:inline distT="0" distB="0" distL="0" distR="0" wp14:anchorId="00C7D5DA" wp14:editId="0D63C9DD">
            <wp:extent cx="3261862" cy="23812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276853" cy="2392194"/>
                    </a:xfrm>
                    <a:prstGeom prst="rect">
                      <a:avLst/>
                    </a:prstGeom>
                    <a:noFill/>
                    <a:ln>
                      <a:noFill/>
                    </a:ln>
                  </pic:spPr>
                </pic:pic>
              </a:graphicData>
            </a:graphic>
          </wp:inline>
        </w:drawing>
      </w:r>
    </w:p>
    <w:p w14:paraId="24C2CAFB" w14:textId="77777777" w:rsidR="00C813B8" w:rsidRPr="00916CDE" w:rsidRDefault="00C813B8" w:rsidP="00E318B8">
      <w:pPr>
        <w:pStyle w:val="HinhAnh"/>
        <w:spacing w:line="360" w:lineRule="auto"/>
      </w:pPr>
      <w:bookmarkStart w:id="45" w:name="_Toc502147864"/>
      <w:r w:rsidRPr="00916CDE">
        <w:t>Hình 2.</w:t>
      </w:r>
      <w:r w:rsidR="00EC4BC6" w:rsidRPr="00EC4BC6">
        <w:t>13</w:t>
      </w:r>
      <w:r w:rsidRPr="00916CDE">
        <w:t xml:space="preserve"> Hệ tọa độ quy chiếu</w:t>
      </w:r>
      <w:bookmarkEnd w:id="45"/>
    </w:p>
    <w:p w14:paraId="5FF1D520" w14:textId="77777777" w:rsidR="00444D10" w:rsidRPr="00916CDE" w:rsidRDefault="00444D10" w:rsidP="00E318B8">
      <w:pPr>
        <w:rPr>
          <w:rFonts w:cs="Times New Roman"/>
          <w:color w:val="000000" w:themeColor="text1"/>
          <w:szCs w:val="26"/>
        </w:rPr>
      </w:pPr>
      <w:r w:rsidRPr="00916CDE">
        <w:rPr>
          <w:rFonts w:cs="Times New Roman"/>
          <w:color w:val="000000" w:themeColor="text1"/>
          <w:szCs w:val="26"/>
        </w:rPr>
        <w:t>Từ hệ trục, ta có:</w:t>
      </w:r>
    </w:p>
    <w:p w14:paraId="5B8A1393" w14:textId="77777777" w:rsidR="00C813B8" w:rsidRPr="00916CDE" w:rsidRDefault="00BE1357" w:rsidP="00E318B8">
      <w:pPr>
        <w:rPr>
          <w:rFonts w:cs="Times New Roman"/>
          <w:color w:val="000000" w:themeColor="text1"/>
          <w:szCs w:val="26"/>
        </w:rPr>
      </w:pPr>
      <w:r w:rsidRPr="00916CDE">
        <w:rPr>
          <w:rFonts w:cs="Times New Roman"/>
          <w:color w:val="000000" w:themeColor="text1"/>
          <w:position w:val="-84"/>
          <w:szCs w:val="26"/>
        </w:rPr>
        <w:object w:dxaOrig="8120" w:dyaOrig="1820" w14:anchorId="4843E992">
          <v:shape id="_x0000_i1032" type="#_x0000_t75" style="width:405.75pt;height:90.75pt" o:ole="">
            <v:imagedata r:id="rId46" o:title=""/>
          </v:shape>
          <o:OLEObject Type="Embed" ProgID="Equation.DSMT4" ShapeID="_x0000_i1032" DrawAspect="Content" ObjectID="_1654423387" r:id="rId47"/>
        </w:object>
      </w:r>
      <w:r w:rsidR="008E6A07" w:rsidRPr="00916CDE">
        <w:rPr>
          <w:rFonts w:cs="Times New Roman"/>
          <w:color w:val="000000" w:themeColor="text1"/>
          <w:szCs w:val="26"/>
        </w:rPr>
        <w:t xml:space="preserve"> </w:t>
      </w:r>
      <w:r w:rsidR="003C2ED0" w:rsidRPr="00916CDE">
        <w:rPr>
          <w:rFonts w:cs="Times New Roman"/>
          <w:color w:val="000000" w:themeColor="text1"/>
          <w:position w:val="-4"/>
          <w:szCs w:val="26"/>
        </w:rPr>
        <w:object w:dxaOrig="200" w:dyaOrig="300" w14:anchorId="7064538D">
          <v:shape id="_x0000_i1033" type="#_x0000_t75" style="width:9.75pt;height:15pt" o:ole="">
            <v:imagedata r:id="rId48" o:title=""/>
          </v:shape>
          <o:OLEObject Type="Embed" ProgID="Equation.DSMT4" ShapeID="_x0000_i1033" DrawAspect="Content" ObjectID="_1654423388" r:id="rId49"/>
        </w:object>
      </w:r>
      <w:r w:rsidR="00E363C9" w:rsidRPr="00916CDE">
        <w:rPr>
          <w:rFonts w:cs="Times New Roman"/>
          <w:color w:val="000000" w:themeColor="text1"/>
          <w:szCs w:val="26"/>
        </w:rPr>
        <w:t xml:space="preserve"> </w:t>
      </w:r>
      <w:r w:rsidR="003C2ED0" w:rsidRPr="00916CDE">
        <w:rPr>
          <w:rFonts w:cs="Times New Roman"/>
          <w:color w:val="000000" w:themeColor="text1"/>
          <w:position w:val="-4"/>
          <w:szCs w:val="26"/>
        </w:rPr>
        <w:object w:dxaOrig="200" w:dyaOrig="300" w14:anchorId="53E631B9">
          <v:shape id="_x0000_i1034" type="#_x0000_t75" style="width:9.75pt;height:15pt" o:ole="">
            <v:imagedata r:id="rId50" o:title=""/>
          </v:shape>
          <o:OLEObject Type="Embed" ProgID="Equation.DSMT4" ShapeID="_x0000_i1034" DrawAspect="Content" ObjectID="_1654423389" r:id="rId51"/>
        </w:object>
      </w:r>
      <w:r w:rsidR="003C2ED0" w:rsidRPr="00916CDE">
        <w:rPr>
          <w:rFonts w:cs="Times New Roman"/>
          <w:color w:val="000000" w:themeColor="text1"/>
          <w:szCs w:val="26"/>
        </w:rPr>
        <w:t xml:space="preserve"> </w:t>
      </w:r>
    </w:p>
    <w:p w14:paraId="5B1DDE45" w14:textId="77777777" w:rsidR="00D2200C" w:rsidRDefault="00D2200C" w:rsidP="00E318B8">
      <w:pPr>
        <w:tabs>
          <w:tab w:val="left" w:pos="1530"/>
        </w:tabs>
        <w:rPr>
          <w:rFonts w:cs="Times New Roman"/>
          <w:color w:val="000000" w:themeColor="text1"/>
          <w:szCs w:val="26"/>
        </w:rPr>
      </w:pPr>
    </w:p>
    <w:p w14:paraId="23E4DE2D" w14:textId="77777777" w:rsidR="008E6A07" w:rsidRPr="00916CDE" w:rsidRDefault="008E6A07" w:rsidP="00E318B8">
      <w:pPr>
        <w:tabs>
          <w:tab w:val="left" w:pos="1530"/>
        </w:tabs>
        <w:rPr>
          <w:rFonts w:cs="Times New Roman"/>
          <w:color w:val="000000" w:themeColor="text1"/>
          <w:szCs w:val="26"/>
        </w:rPr>
      </w:pPr>
      <w:r w:rsidRPr="00916CDE">
        <w:rPr>
          <w:rFonts w:cs="Times New Roman"/>
          <w:color w:val="000000" w:themeColor="text1"/>
          <w:szCs w:val="26"/>
        </w:rPr>
        <w:t>Ma trận xoay R</w:t>
      </w:r>
      <w:r w:rsidRPr="00916CDE">
        <w:rPr>
          <w:rFonts w:cs="Times New Roman"/>
          <w:color w:val="000000" w:themeColor="text1"/>
          <w:szCs w:val="26"/>
          <w:vertAlign w:val="subscript"/>
        </w:rPr>
        <w:t>Z</w:t>
      </w:r>
      <w:r w:rsidRPr="00916CDE">
        <w:rPr>
          <w:rFonts w:cs="Times New Roman"/>
          <w:color w:val="000000" w:themeColor="text1"/>
          <w:szCs w:val="26"/>
        </w:rPr>
        <w:t>(ψ):</w:t>
      </w:r>
    </w:p>
    <w:p w14:paraId="1E2C2769" w14:textId="77777777" w:rsidR="00F73B5E" w:rsidRPr="00916CDE" w:rsidRDefault="00BE1357" w:rsidP="00E318B8">
      <w:pPr>
        <w:jc w:val="center"/>
        <w:rPr>
          <w:szCs w:val="26"/>
        </w:rPr>
      </w:pPr>
      <w:r w:rsidRPr="00916CDE">
        <w:rPr>
          <w:rFonts w:ascii="Times New Roman" w:hAnsi="Times New Roman" w:cs="Times New Roman"/>
          <w:color w:val="000000" w:themeColor="text1"/>
          <w:position w:val="-60"/>
          <w:sz w:val="28"/>
          <w:szCs w:val="28"/>
        </w:rPr>
        <w:object w:dxaOrig="2820" w:dyaOrig="1340" w14:anchorId="410E5675">
          <v:shape id="_x0000_i1035" type="#_x0000_t75" style="width:141pt;height:66.75pt" o:ole="">
            <v:imagedata r:id="rId52" o:title=""/>
          </v:shape>
          <o:OLEObject Type="Embed" ProgID="Equation.DSMT4" ShapeID="_x0000_i1035" DrawAspect="Content" ObjectID="_1654423390" r:id="rId53"/>
        </w:object>
      </w:r>
      <w:r w:rsidR="008E6A07" w:rsidRPr="00916CDE">
        <w:rPr>
          <w:rFonts w:ascii="Times New Roman" w:hAnsi="Times New Roman" w:cs="Times New Roman"/>
          <w:color w:val="000000" w:themeColor="text1"/>
          <w:sz w:val="28"/>
          <w:szCs w:val="28"/>
        </w:rPr>
        <w:tab/>
      </w:r>
      <w:r w:rsidR="00206BC5" w:rsidRPr="00916CDE">
        <w:rPr>
          <w:rFonts w:ascii="Times New Roman" w:hAnsi="Times New Roman" w:cs="Times New Roman"/>
          <w:color w:val="000000" w:themeColor="text1"/>
          <w:position w:val="-6"/>
          <w:sz w:val="28"/>
          <w:szCs w:val="28"/>
        </w:rPr>
        <w:object w:dxaOrig="340" w:dyaOrig="260" w14:anchorId="5E178E95">
          <v:shape id="_x0000_i1036" type="#_x0000_t75" style="width:17.25pt;height:12.75pt" o:ole="">
            <v:imagedata r:id="rId54" o:title=""/>
          </v:shape>
          <o:OLEObject Type="Embed" ProgID="Equation.DSMT4" ShapeID="_x0000_i1036" DrawAspect="Content" ObjectID="_1654423391" r:id="rId55"/>
        </w:object>
      </w:r>
      <w:r w:rsidR="008E6A07" w:rsidRPr="00916CDE">
        <w:rPr>
          <w:rFonts w:ascii="Times New Roman" w:hAnsi="Times New Roman" w:cs="Times New Roman"/>
          <w:color w:val="000000" w:themeColor="text1"/>
          <w:sz w:val="28"/>
          <w:szCs w:val="28"/>
        </w:rPr>
        <w:t xml:space="preserve">  </w:t>
      </w:r>
      <w:r w:rsidRPr="00916CDE">
        <w:rPr>
          <w:rFonts w:ascii="Times New Roman" w:hAnsi="Times New Roman" w:cs="Times New Roman"/>
          <w:color w:val="000000" w:themeColor="text1"/>
          <w:position w:val="-58"/>
          <w:sz w:val="28"/>
          <w:szCs w:val="28"/>
        </w:rPr>
        <w:object w:dxaOrig="4239" w:dyaOrig="1300" w14:anchorId="48C5E04A">
          <v:shape id="_x0000_i1037" type="#_x0000_t75" style="width:211.5pt;height:65.25pt" o:ole="">
            <v:imagedata r:id="rId56" o:title=""/>
          </v:shape>
          <o:OLEObject Type="Embed" ProgID="Equation.DSMT4" ShapeID="_x0000_i1037" DrawAspect="Content" ObjectID="_1654423392" r:id="rId57"/>
        </w:object>
      </w:r>
    </w:p>
    <w:p w14:paraId="1EF0B06D" w14:textId="77777777" w:rsidR="00D2200C" w:rsidRDefault="00D2200C" w:rsidP="00E318B8">
      <w:pPr>
        <w:rPr>
          <w:szCs w:val="26"/>
        </w:rPr>
      </w:pPr>
    </w:p>
    <w:p w14:paraId="12AD11CE" w14:textId="77777777" w:rsidR="008E6A07" w:rsidRPr="00916CDE" w:rsidRDefault="008E6A07" w:rsidP="00E318B8">
      <w:pPr>
        <w:rPr>
          <w:szCs w:val="26"/>
        </w:rPr>
      </w:pPr>
      <w:r w:rsidRPr="00916CDE">
        <w:rPr>
          <w:szCs w:val="26"/>
        </w:rPr>
        <w:t>Tương tự, ta cũng có:</w:t>
      </w:r>
    </w:p>
    <w:p w14:paraId="1490B4E6" w14:textId="77777777" w:rsidR="008E6A07" w:rsidRPr="00916CDE" w:rsidRDefault="00BE1357" w:rsidP="00E318B8">
      <w:pPr>
        <w:rPr>
          <w:rFonts w:ascii="Times New Roman" w:hAnsi="Times New Roman" w:cs="Times New Roman"/>
          <w:color w:val="000000" w:themeColor="text1"/>
          <w:sz w:val="28"/>
          <w:szCs w:val="28"/>
        </w:rPr>
      </w:pPr>
      <w:r w:rsidRPr="00916CDE">
        <w:rPr>
          <w:rFonts w:ascii="Times New Roman" w:hAnsi="Times New Roman" w:cs="Times New Roman"/>
          <w:color w:val="000000" w:themeColor="text1"/>
          <w:position w:val="-58"/>
          <w:sz w:val="28"/>
          <w:szCs w:val="28"/>
        </w:rPr>
        <w:object w:dxaOrig="3780" w:dyaOrig="1300" w14:anchorId="6A3A61E1">
          <v:shape id="_x0000_i1038" type="#_x0000_t75" style="width:188.25pt;height:65.25pt" o:ole="">
            <v:imagedata r:id="rId58" o:title=""/>
          </v:shape>
          <o:OLEObject Type="Embed" ProgID="Equation.DSMT4" ShapeID="_x0000_i1038" DrawAspect="Content" ObjectID="_1654423393" r:id="rId59"/>
        </w:object>
      </w:r>
      <w:r w:rsidRPr="00916CDE">
        <w:rPr>
          <w:rFonts w:ascii="Times New Roman" w:hAnsi="Times New Roman" w:cs="Times New Roman"/>
          <w:color w:val="000000" w:themeColor="text1"/>
          <w:sz w:val="28"/>
          <w:szCs w:val="28"/>
        </w:rPr>
        <w:t xml:space="preserve">   và</w:t>
      </w:r>
      <w:r w:rsidRPr="00916CDE">
        <w:rPr>
          <w:rFonts w:ascii="Times New Roman" w:hAnsi="Times New Roman" w:cs="Times New Roman"/>
          <w:color w:val="000000" w:themeColor="text1"/>
          <w:sz w:val="28"/>
          <w:szCs w:val="28"/>
        </w:rPr>
        <w:tab/>
        <w:t xml:space="preserve"> </w:t>
      </w:r>
      <w:r w:rsidRPr="00916CDE">
        <w:rPr>
          <w:rFonts w:ascii="Times New Roman" w:hAnsi="Times New Roman" w:cs="Times New Roman"/>
          <w:color w:val="000000" w:themeColor="text1"/>
          <w:position w:val="-58"/>
          <w:sz w:val="28"/>
          <w:szCs w:val="28"/>
        </w:rPr>
        <w:object w:dxaOrig="4200" w:dyaOrig="1300" w14:anchorId="5CC9DD43">
          <v:shape id="_x0000_i1039" type="#_x0000_t75" style="width:211.5pt;height:65.25pt" o:ole="">
            <v:imagedata r:id="rId60" o:title=""/>
          </v:shape>
          <o:OLEObject Type="Embed" ProgID="Equation.DSMT4" ShapeID="_x0000_i1039" DrawAspect="Content" ObjectID="_1654423394" r:id="rId61"/>
        </w:object>
      </w:r>
    </w:p>
    <w:p w14:paraId="0E78A3B7" w14:textId="77777777" w:rsidR="00D2200C" w:rsidRDefault="00D2200C" w:rsidP="00E318B8">
      <w:pPr>
        <w:rPr>
          <w:szCs w:val="26"/>
        </w:rPr>
      </w:pPr>
    </w:p>
    <w:p w14:paraId="452D53E2" w14:textId="77777777" w:rsidR="00D2200C" w:rsidRDefault="00D2200C" w:rsidP="00E318B8">
      <w:pPr>
        <w:rPr>
          <w:szCs w:val="26"/>
        </w:rPr>
      </w:pPr>
    </w:p>
    <w:p w14:paraId="76F7EBFA" w14:textId="77777777" w:rsidR="00D2200C" w:rsidRDefault="00D2200C" w:rsidP="00E318B8">
      <w:pPr>
        <w:rPr>
          <w:szCs w:val="26"/>
        </w:rPr>
      </w:pPr>
    </w:p>
    <w:p w14:paraId="2024BEB9" w14:textId="77777777" w:rsidR="008E6A07" w:rsidRPr="00916CDE" w:rsidRDefault="008E6A07" w:rsidP="00E318B8">
      <w:pPr>
        <w:rPr>
          <w:szCs w:val="26"/>
        </w:rPr>
      </w:pPr>
      <w:r w:rsidRPr="00916CDE">
        <w:rPr>
          <w:szCs w:val="26"/>
        </w:rPr>
        <w:lastRenderedPageBreak/>
        <w:t>Ma trận xoay tổng hợp:</w:t>
      </w:r>
    </w:p>
    <w:p w14:paraId="3CB57E13" w14:textId="77777777" w:rsidR="0048126A" w:rsidRPr="00916CDE" w:rsidRDefault="00BE1357" w:rsidP="00E318B8">
      <w:pPr>
        <w:rPr>
          <w:rFonts w:ascii="Times New Roman" w:hAnsi="Times New Roman" w:cs="Times New Roman"/>
          <w:color w:val="000000" w:themeColor="text1"/>
          <w:sz w:val="28"/>
          <w:szCs w:val="28"/>
        </w:rPr>
      </w:pPr>
      <w:r w:rsidRPr="00916CDE">
        <w:rPr>
          <w:rFonts w:ascii="Times New Roman" w:hAnsi="Times New Roman" w:cs="Times New Roman"/>
          <w:color w:val="000000" w:themeColor="text1"/>
          <w:position w:val="-190"/>
          <w:sz w:val="28"/>
          <w:szCs w:val="28"/>
        </w:rPr>
        <w:object w:dxaOrig="9680" w:dyaOrig="3100" w14:anchorId="473A3C17">
          <v:shape id="_x0000_i1040" type="#_x0000_t75" style="width:465pt;height:154.5pt" o:ole="">
            <v:imagedata r:id="rId62" o:title=""/>
          </v:shape>
          <o:OLEObject Type="Embed" ProgID="Equation.DSMT4" ShapeID="_x0000_i1040" DrawAspect="Content" ObjectID="_1654423395" r:id="rId63"/>
        </w:object>
      </w:r>
    </w:p>
    <w:p w14:paraId="19B26197" w14:textId="77777777" w:rsidR="0048126A" w:rsidRPr="00916CDE" w:rsidRDefault="0048126A" w:rsidP="00E318B8">
      <w:pPr>
        <w:rPr>
          <w:szCs w:val="26"/>
        </w:rPr>
      </w:pPr>
      <w:r w:rsidRPr="00916CDE">
        <w:rPr>
          <w:szCs w:val="26"/>
        </w:rPr>
        <w:t xml:space="preserve">Xem xét một </w:t>
      </w:r>
      <w:r w:rsidR="00FC7CA0">
        <w:rPr>
          <w:szCs w:val="26"/>
        </w:rPr>
        <w:t>Payload</w:t>
      </w:r>
      <w:r w:rsidRPr="00916CDE">
        <w:rPr>
          <w:szCs w:val="26"/>
        </w:rPr>
        <w:t xml:space="preserve"> có dạng Stewart, ứng với chân thứ i, ta có:</w:t>
      </w:r>
    </w:p>
    <w:p w14:paraId="6B56AAA8" w14:textId="77777777" w:rsidR="0048126A" w:rsidRPr="00916CDE" w:rsidRDefault="0048126A" w:rsidP="00E318B8">
      <w:pPr>
        <w:jc w:val="center"/>
        <w:rPr>
          <w:szCs w:val="26"/>
        </w:rPr>
      </w:pPr>
      <w:r w:rsidRPr="00916CDE">
        <w:rPr>
          <w:rFonts w:ascii="Times New Roman" w:hAnsi="Times New Roman" w:cs="Times New Roman"/>
          <w:color w:val="000000" w:themeColor="text1"/>
          <w:sz w:val="28"/>
          <w:szCs w:val="28"/>
          <w:lang w:val="en-US"/>
        </w:rPr>
        <w:drawing>
          <wp:inline distT="0" distB="0" distL="0" distR="0" wp14:anchorId="202015A6" wp14:editId="09EB4C3D">
            <wp:extent cx="4054814" cy="3248025"/>
            <wp:effectExtent l="0" t="0" r="317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096119" cy="3281112"/>
                    </a:xfrm>
                    <a:prstGeom prst="rect">
                      <a:avLst/>
                    </a:prstGeom>
                  </pic:spPr>
                </pic:pic>
              </a:graphicData>
            </a:graphic>
          </wp:inline>
        </w:drawing>
      </w:r>
    </w:p>
    <w:p w14:paraId="76DDCFD6" w14:textId="77777777" w:rsidR="0048126A" w:rsidRPr="00916CDE" w:rsidRDefault="0048126A" w:rsidP="00E318B8">
      <w:pPr>
        <w:pStyle w:val="HinhAnh"/>
        <w:spacing w:line="360" w:lineRule="auto"/>
      </w:pPr>
      <w:bookmarkStart w:id="46" w:name="_Toc502147865"/>
      <w:r w:rsidRPr="00916CDE">
        <w:t>Hình 2.</w:t>
      </w:r>
      <w:r w:rsidR="00EC4BC6" w:rsidRPr="00EC4BC6">
        <w:t>14</w:t>
      </w:r>
      <w:r w:rsidRPr="00916CDE">
        <w:t xml:space="preserve"> Các hệ quy chiếu trong mô hình tay máy Hexapod</w:t>
      </w:r>
      <w:bookmarkEnd w:id="46"/>
    </w:p>
    <w:p w14:paraId="367B38A8" w14:textId="77777777" w:rsidR="0048126A" w:rsidRPr="00916CDE" w:rsidRDefault="0048126A" w:rsidP="00E318B8">
      <w:pPr>
        <w:rPr>
          <w:szCs w:val="26"/>
        </w:rPr>
      </w:pPr>
      <w:r w:rsidRPr="00916CDE">
        <w:rPr>
          <w:szCs w:val="26"/>
        </w:rPr>
        <w:t>Khoảng cách từ khớp P</w:t>
      </w:r>
      <w:r w:rsidRPr="00916CDE">
        <w:rPr>
          <w:szCs w:val="26"/>
          <w:vertAlign w:val="subscript"/>
        </w:rPr>
        <w:t>i</w:t>
      </w:r>
      <w:r w:rsidRPr="00916CDE">
        <w:rPr>
          <w:szCs w:val="26"/>
        </w:rPr>
        <w:t xml:space="preserve"> đến gốc tọa độ của tấm base (tâm của tấm base):</w:t>
      </w:r>
    </w:p>
    <w:p w14:paraId="30395EDF" w14:textId="77777777" w:rsidR="0048126A" w:rsidRPr="00916CDE" w:rsidRDefault="00BE1357" w:rsidP="00E318B8">
      <w:pPr>
        <w:ind w:left="2160" w:firstLine="720"/>
        <w:rPr>
          <w:rFonts w:ascii="Times New Roman" w:hAnsi="Times New Roman" w:cs="Times New Roman"/>
          <w:color w:val="000000" w:themeColor="text1"/>
          <w:sz w:val="28"/>
          <w:szCs w:val="28"/>
        </w:rPr>
      </w:pPr>
      <w:r w:rsidRPr="00916CDE">
        <w:rPr>
          <w:rFonts w:ascii="Times New Roman" w:hAnsi="Times New Roman" w:cs="Times New Roman"/>
          <w:color w:val="000000" w:themeColor="text1"/>
          <w:position w:val="-12"/>
          <w:sz w:val="28"/>
          <w:szCs w:val="28"/>
        </w:rPr>
        <w:object w:dxaOrig="3940" w:dyaOrig="420" w14:anchorId="22D865DA">
          <v:shape id="_x0000_i1041" type="#_x0000_t75" style="width:197.25pt;height:21pt" o:ole="">
            <v:imagedata r:id="rId65" o:title=""/>
          </v:shape>
          <o:OLEObject Type="Embed" ProgID="Equation.DSMT4" ShapeID="_x0000_i1041" DrawAspect="Content" ObjectID="_1654423396" r:id="rId66"/>
        </w:object>
      </w:r>
    </w:p>
    <w:p w14:paraId="23F962B0" w14:textId="77777777" w:rsidR="0048126A" w:rsidRPr="00916CDE" w:rsidRDefault="0048126A" w:rsidP="00E318B8">
      <w:pPr>
        <w:rPr>
          <w:rFonts w:ascii="Times New Roman" w:hAnsi="Times New Roman" w:cs="Times New Roman"/>
          <w:color w:val="000000" w:themeColor="text1"/>
          <w:sz w:val="28"/>
          <w:szCs w:val="28"/>
        </w:rPr>
      </w:pPr>
      <w:r w:rsidRPr="00916CDE">
        <w:rPr>
          <w:rFonts w:ascii="Times New Roman" w:hAnsi="Times New Roman" w:cs="Times New Roman"/>
          <w:color w:val="000000" w:themeColor="text1"/>
          <w:sz w:val="28"/>
          <w:szCs w:val="28"/>
        </w:rPr>
        <w:t>Chiều dài chân thứ i:</w:t>
      </w:r>
    </w:p>
    <w:p w14:paraId="314BACF7" w14:textId="77777777" w:rsidR="0048126A" w:rsidRPr="00916CDE" w:rsidRDefault="00BE1357" w:rsidP="00E318B8">
      <w:pPr>
        <w:rPr>
          <w:rFonts w:ascii="Times New Roman" w:hAnsi="Times New Roman" w:cs="Times New Roman"/>
          <w:color w:val="000000" w:themeColor="text1"/>
          <w:sz w:val="28"/>
          <w:szCs w:val="28"/>
        </w:rPr>
      </w:pPr>
      <w:r w:rsidRPr="00916CDE">
        <w:rPr>
          <w:rFonts w:ascii="Times New Roman" w:hAnsi="Times New Roman" w:cs="Times New Roman"/>
          <w:color w:val="000000" w:themeColor="text1"/>
          <w:position w:val="-12"/>
          <w:sz w:val="28"/>
          <w:szCs w:val="28"/>
        </w:rPr>
        <w:object w:dxaOrig="3060" w:dyaOrig="420" w14:anchorId="62C81DAE">
          <v:shape id="_x0000_i1042" type="#_x0000_t75" style="width:153pt;height:21pt" o:ole="">
            <v:imagedata r:id="rId67" o:title=""/>
          </v:shape>
          <o:OLEObject Type="Embed" ProgID="Equation.DSMT4" ShapeID="_x0000_i1042" DrawAspect="Content" ObjectID="_1654423397" r:id="rId68"/>
        </w:object>
      </w:r>
      <w:r w:rsidR="0048126A" w:rsidRPr="00916CDE">
        <w:rPr>
          <w:rFonts w:ascii="Times New Roman" w:hAnsi="Times New Roman" w:cs="Times New Roman"/>
          <w:color w:val="000000" w:themeColor="text1"/>
          <w:sz w:val="28"/>
          <w:szCs w:val="28"/>
        </w:rPr>
        <w:t xml:space="preserve"> (b</w:t>
      </w:r>
      <w:r w:rsidR="0048126A" w:rsidRPr="00916CDE">
        <w:rPr>
          <w:rFonts w:ascii="Times New Roman" w:hAnsi="Times New Roman" w:cs="Times New Roman"/>
          <w:color w:val="000000" w:themeColor="text1"/>
          <w:sz w:val="28"/>
          <w:szCs w:val="28"/>
          <w:vertAlign w:val="subscript"/>
        </w:rPr>
        <w:t>i</w:t>
      </w:r>
      <w:r w:rsidR="0048126A" w:rsidRPr="00916CDE">
        <w:rPr>
          <w:rFonts w:ascii="Times New Roman" w:hAnsi="Times New Roman" w:cs="Times New Roman"/>
          <w:color w:val="000000" w:themeColor="text1"/>
          <w:sz w:val="28"/>
          <w:szCs w:val="28"/>
        </w:rPr>
        <w:t xml:space="preserve"> là khoảng cách từ tâm của base đến khớp B</w:t>
      </w:r>
      <w:r w:rsidR="0048126A" w:rsidRPr="00916CDE">
        <w:rPr>
          <w:rFonts w:ascii="Times New Roman" w:hAnsi="Times New Roman" w:cs="Times New Roman"/>
          <w:color w:val="000000" w:themeColor="text1"/>
          <w:sz w:val="28"/>
          <w:szCs w:val="28"/>
          <w:vertAlign w:val="subscript"/>
        </w:rPr>
        <w:t>i</w:t>
      </w:r>
      <w:r w:rsidR="0048126A" w:rsidRPr="00916CDE">
        <w:rPr>
          <w:rFonts w:ascii="Times New Roman" w:hAnsi="Times New Roman" w:cs="Times New Roman"/>
          <w:color w:val="000000" w:themeColor="text1"/>
          <w:sz w:val="28"/>
          <w:szCs w:val="28"/>
        </w:rPr>
        <w:t>)</w:t>
      </w:r>
    </w:p>
    <w:p w14:paraId="3F374DF5" w14:textId="77777777" w:rsidR="00F23809" w:rsidRDefault="0048126A" w:rsidP="00E318B8">
      <w:pPr>
        <w:rPr>
          <w:rFonts w:ascii="Times New Roman" w:hAnsi="Times New Roman" w:cs="Times New Roman"/>
          <w:color w:val="000000" w:themeColor="text1"/>
          <w:sz w:val="28"/>
          <w:szCs w:val="28"/>
        </w:rPr>
      </w:pPr>
      <w:r w:rsidRPr="00916CDE">
        <w:rPr>
          <w:rFonts w:ascii="Times New Roman" w:hAnsi="Times New Roman" w:cs="Times New Roman"/>
          <w:color w:val="000000" w:themeColor="text1"/>
          <w:sz w:val="28"/>
          <w:szCs w:val="28"/>
        </w:rPr>
        <w:t xml:space="preserve">6 phương trình cho chiều dài của 6 chân để có được vị trí và tư thế của </w:t>
      </w:r>
      <w:r w:rsidR="00FC7CA0">
        <w:rPr>
          <w:rFonts w:ascii="Times New Roman" w:hAnsi="Times New Roman" w:cs="Times New Roman"/>
          <w:color w:val="000000" w:themeColor="text1"/>
          <w:sz w:val="28"/>
          <w:szCs w:val="28"/>
        </w:rPr>
        <w:t>payload</w:t>
      </w:r>
      <w:r w:rsidRPr="00916CDE">
        <w:rPr>
          <w:rFonts w:ascii="Times New Roman" w:hAnsi="Times New Roman" w:cs="Times New Roman"/>
          <w:color w:val="000000" w:themeColor="text1"/>
          <w:sz w:val="28"/>
          <w:szCs w:val="28"/>
        </w:rPr>
        <w:t xml:space="preserve">. </w:t>
      </w:r>
    </w:p>
    <w:p w14:paraId="47B67BC2" w14:textId="77777777" w:rsidR="0048126A" w:rsidRPr="00916CDE" w:rsidRDefault="0048126A" w:rsidP="00E318B8">
      <w:pPr>
        <w:rPr>
          <w:rFonts w:ascii="Times New Roman" w:hAnsi="Times New Roman" w:cs="Times New Roman"/>
          <w:color w:val="000000" w:themeColor="text1"/>
          <w:sz w:val="28"/>
          <w:szCs w:val="28"/>
        </w:rPr>
      </w:pPr>
      <w:r w:rsidRPr="00916CDE">
        <w:rPr>
          <w:rFonts w:ascii="Times New Roman" w:hAnsi="Times New Roman" w:cs="Times New Roman"/>
          <w:color w:val="000000" w:themeColor="text1"/>
          <w:sz w:val="28"/>
          <w:szCs w:val="28"/>
        </w:rPr>
        <w:t>Mỗi sự kết hợp giữa động cơ Servo và chân được mô tả như sau:</w:t>
      </w:r>
    </w:p>
    <w:p w14:paraId="3EB68D74" w14:textId="77777777" w:rsidR="0048126A" w:rsidRPr="00916CDE" w:rsidRDefault="00700F7F" w:rsidP="00E318B8">
      <w:pPr>
        <w:jc w:val="center"/>
        <w:rPr>
          <w:rFonts w:ascii="Times New Roman" w:hAnsi="Times New Roman" w:cs="Times New Roman"/>
          <w:color w:val="000000" w:themeColor="text1"/>
          <w:sz w:val="28"/>
          <w:szCs w:val="28"/>
        </w:rPr>
      </w:pPr>
      <w:r w:rsidRPr="00916CDE">
        <w:rPr>
          <w:rFonts w:cs="Times New Roman"/>
          <w:color w:val="000000" w:themeColor="text1"/>
          <w:sz w:val="28"/>
          <w:szCs w:val="28"/>
          <w:lang w:val="en-US"/>
        </w:rPr>
        <w:lastRenderedPageBreak/>
        <w:drawing>
          <wp:inline distT="0" distB="0" distL="0" distR="0" wp14:anchorId="322792F9" wp14:editId="333E307A">
            <wp:extent cx="3390900" cy="3658021"/>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395635" cy="3663129"/>
                    </a:xfrm>
                    <a:prstGeom prst="rect">
                      <a:avLst/>
                    </a:prstGeom>
                  </pic:spPr>
                </pic:pic>
              </a:graphicData>
            </a:graphic>
          </wp:inline>
        </w:drawing>
      </w:r>
    </w:p>
    <w:p w14:paraId="7C5D7C05" w14:textId="77777777" w:rsidR="00700F7F" w:rsidRPr="00916CDE" w:rsidRDefault="00700F7F" w:rsidP="00E318B8">
      <w:pPr>
        <w:pStyle w:val="HinhAnh"/>
        <w:spacing w:line="360" w:lineRule="auto"/>
      </w:pPr>
      <w:bookmarkStart w:id="47" w:name="_Toc502147866"/>
      <w:r w:rsidRPr="00916CDE">
        <w:t>Hình 2.</w:t>
      </w:r>
      <w:r w:rsidR="00EC4BC6" w:rsidRPr="00EC4BC6">
        <w:t>15</w:t>
      </w:r>
      <w:r w:rsidRPr="00916CDE">
        <w:t xml:space="preserve"> Minh họa tọa độ của chân và Servo</w:t>
      </w:r>
      <w:bookmarkEnd w:id="47"/>
    </w:p>
    <w:p w14:paraId="296BC6B3" w14:textId="77777777" w:rsidR="00700F7F" w:rsidRPr="00916CDE" w:rsidRDefault="00700F7F" w:rsidP="00E318B8">
      <w:pPr>
        <w:rPr>
          <w:rFonts w:cs="Times New Roman"/>
          <w:color w:val="000000" w:themeColor="text1"/>
          <w:szCs w:val="26"/>
        </w:rPr>
      </w:pPr>
      <w:r w:rsidRPr="00916CDE">
        <w:rPr>
          <w:rFonts w:cs="Times New Roman"/>
          <w:color w:val="000000" w:themeColor="text1"/>
          <w:szCs w:val="26"/>
        </w:rPr>
        <w:t xml:space="preserve">Trong đó: </w:t>
      </w:r>
    </w:p>
    <w:p w14:paraId="26B296AC" w14:textId="77777777" w:rsidR="00700F7F" w:rsidRPr="00916CDE" w:rsidRDefault="00BA57A4" w:rsidP="00E318B8">
      <w:pPr>
        <w:tabs>
          <w:tab w:val="left" w:pos="1530"/>
        </w:tabs>
        <w:rPr>
          <w:rFonts w:cs="Times New Roman"/>
          <w:color w:val="000000" w:themeColor="text1"/>
          <w:szCs w:val="26"/>
        </w:rPr>
      </w:pPr>
      <w:r w:rsidRPr="00916CDE">
        <w:rPr>
          <w:rFonts w:cs="Times New Roman"/>
          <w:color w:val="000000" w:themeColor="text1"/>
          <w:szCs w:val="26"/>
        </w:rPr>
        <w:t>A</w:t>
      </w:r>
      <w:r w:rsidRPr="00916CDE">
        <w:rPr>
          <w:rFonts w:cs="Times New Roman"/>
          <w:color w:val="000000" w:themeColor="text1"/>
          <w:szCs w:val="26"/>
          <w:vertAlign w:val="subscript"/>
        </w:rPr>
        <w:t>i</w:t>
      </w:r>
      <w:r w:rsidRPr="00916CDE">
        <w:rPr>
          <w:rFonts w:cs="Times New Roman"/>
          <w:color w:val="000000" w:themeColor="text1"/>
          <w:szCs w:val="26"/>
        </w:rPr>
        <w:t>B</w:t>
      </w:r>
      <w:r w:rsidRPr="00916CDE">
        <w:rPr>
          <w:rFonts w:cs="Times New Roman"/>
          <w:color w:val="000000" w:themeColor="text1"/>
          <w:szCs w:val="26"/>
          <w:vertAlign w:val="subscript"/>
        </w:rPr>
        <w:t xml:space="preserve">i </w:t>
      </w:r>
      <w:r w:rsidRPr="00916CDE">
        <w:rPr>
          <w:rFonts w:cs="Times New Roman"/>
          <w:color w:val="000000" w:themeColor="text1"/>
          <w:szCs w:val="26"/>
        </w:rPr>
        <w:t>:</w:t>
      </w:r>
      <w:r w:rsidR="00700F7F" w:rsidRPr="00916CDE">
        <w:rPr>
          <w:rFonts w:cs="Times New Roman"/>
          <w:color w:val="000000" w:themeColor="text1"/>
          <w:szCs w:val="26"/>
        </w:rPr>
        <w:t xml:space="preserve"> </w:t>
      </w:r>
      <w:r w:rsidRPr="00916CDE">
        <w:rPr>
          <w:rFonts w:cs="Times New Roman"/>
          <w:color w:val="000000" w:themeColor="text1"/>
          <w:szCs w:val="26"/>
        </w:rPr>
        <w:t xml:space="preserve">   </w:t>
      </w:r>
      <w:r w:rsidR="00700F7F" w:rsidRPr="00916CDE">
        <w:rPr>
          <w:rFonts w:cs="Times New Roman"/>
          <w:color w:val="000000" w:themeColor="text1"/>
          <w:szCs w:val="26"/>
        </w:rPr>
        <w:t>độ dài cánh tay quay (cánh tay đòn)</w:t>
      </w:r>
    </w:p>
    <w:p w14:paraId="2C4B0F90" w14:textId="77777777" w:rsidR="00700F7F" w:rsidRPr="00916CDE" w:rsidRDefault="00700F7F" w:rsidP="00E318B8">
      <w:pPr>
        <w:rPr>
          <w:rFonts w:cs="Times New Roman"/>
          <w:color w:val="000000" w:themeColor="text1"/>
          <w:szCs w:val="26"/>
        </w:rPr>
      </w:pPr>
      <w:r w:rsidRPr="00916CDE">
        <w:rPr>
          <w:rFonts w:cs="Times New Roman"/>
          <w:color w:val="000000" w:themeColor="text1"/>
          <w:szCs w:val="26"/>
        </w:rPr>
        <w:t>A</w:t>
      </w:r>
      <w:r w:rsidRPr="00916CDE">
        <w:rPr>
          <w:rFonts w:cs="Times New Roman"/>
          <w:color w:val="000000" w:themeColor="text1"/>
          <w:szCs w:val="26"/>
        </w:rPr>
        <w:softHyphen/>
      </w:r>
      <w:r w:rsidRPr="00916CDE">
        <w:rPr>
          <w:rFonts w:cs="Times New Roman"/>
          <w:color w:val="000000" w:themeColor="text1"/>
          <w:szCs w:val="26"/>
          <w:vertAlign w:val="subscript"/>
        </w:rPr>
        <w:t>i</w:t>
      </w:r>
      <w:r w:rsidR="00BA57A4" w:rsidRPr="00916CDE">
        <w:rPr>
          <w:rFonts w:cs="Times New Roman"/>
          <w:color w:val="000000" w:themeColor="text1"/>
          <w:szCs w:val="26"/>
        </w:rPr>
        <w:t xml:space="preserve">: </w:t>
      </w:r>
      <w:r w:rsidR="00BA57A4" w:rsidRPr="00916CDE">
        <w:rPr>
          <w:rFonts w:cs="Times New Roman"/>
          <w:color w:val="000000" w:themeColor="text1"/>
          <w:szCs w:val="26"/>
        </w:rPr>
        <w:tab/>
      </w:r>
      <w:r w:rsidRPr="00916CDE">
        <w:rPr>
          <w:rFonts w:cs="Times New Roman"/>
          <w:color w:val="000000" w:themeColor="text1"/>
          <w:szCs w:val="26"/>
        </w:rPr>
        <w:t>điểm nối giữ</w:t>
      </w:r>
      <w:r w:rsidR="00BA57A4" w:rsidRPr="00916CDE">
        <w:rPr>
          <w:rFonts w:cs="Times New Roman"/>
          <w:color w:val="000000" w:themeColor="text1"/>
          <w:szCs w:val="26"/>
        </w:rPr>
        <w:t xml:space="preserve">a cánh tay quay </w:t>
      </w:r>
      <w:r w:rsidR="004E6BFB" w:rsidRPr="00916CDE">
        <w:rPr>
          <w:rFonts w:cs="Times New Roman"/>
          <w:color w:val="000000" w:themeColor="text1"/>
          <w:szCs w:val="26"/>
        </w:rPr>
        <w:t xml:space="preserve">thứ i </w:t>
      </w:r>
      <w:r w:rsidR="00BA57A4" w:rsidRPr="00916CDE">
        <w:rPr>
          <w:rFonts w:cs="Times New Roman"/>
          <w:color w:val="000000" w:themeColor="text1"/>
          <w:szCs w:val="26"/>
        </w:rPr>
        <w:t>và cánh tay chống thứ</w:t>
      </w:r>
      <w:r w:rsidRPr="00916CDE">
        <w:rPr>
          <w:rFonts w:cs="Times New Roman"/>
          <w:color w:val="000000" w:themeColor="text1"/>
          <w:szCs w:val="26"/>
        </w:rPr>
        <w:t xml:space="preserve"> i</w:t>
      </w:r>
    </w:p>
    <w:p w14:paraId="56A0E14D" w14:textId="77777777" w:rsidR="004E6BFB" w:rsidRPr="00916CDE" w:rsidRDefault="004E6BFB" w:rsidP="00E318B8">
      <w:pPr>
        <w:rPr>
          <w:rFonts w:cs="Times New Roman"/>
          <w:color w:val="000000" w:themeColor="text1"/>
          <w:szCs w:val="26"/>
        </w:rPr>
      </w:pPr>
      <w:r w:rsidRPr="00916CDE">
        <w:rPr>
          <w:rFonts w:cs="Times New Roman"/>
          <w:color w:val="000000" w:themeColor="text1"/>
          <w:szCs w:val="26"/>
        </w:rPr>
        <w:t>B</w:t>
      </w:r>
      <w:r w:rsidRPr="00916CDE">
        <w:rPr>
          <w:rFonts w:cs="Times New Roman"/>
          <w:color w:val="000000" w:themeColor="text1"/>
          <w:szCs w:val="26"/>
          <w:vertAlign w:val="subscript"/>
        </w:rPr>
        <w:t>i</w:t>
      </w:r>
      <w:r w:rsidRPr="00916CDE">
        <w:rPr>
          <w:rFonts w:cs="Times New Roman"/>
          <w:color w:val="000000" w:themeColor="text1"/>
          <w:szCs w:val="26"/>
        </w:rPr>
        <w:t>:</w:t>
      </w:r>
      <w:r w:rsidRPr="00916CDE">
        <w:rPr>
          <w:rFonts w:cs="Times New Roman"/>
          <w:color w:val="000000" w:themeColor="text1"/>
          <w:szCs w:val="26"/>
        </w:rPr>
        <w:tab/>
        <w:t>điểm nối giữa cánh tay quay thứ i với trục động cơ thứ i</w:t>
      </w:r>
    </w:p>
    <w:p w14:paraId="74F02694" w14:textId="77777777" w:rsidR="004E6BFB" w:rsidRPr="00916CDE" w:rsidRDefault="004E6BFB" w:rsidP="00E318B8">
      <w:pPr>
        <w:rPr>
          <w:rFonts w:cs="Times New Roman"/>
          <w:color w:val="000000" w:themeColor="text1"/>
          <w:szCs w:val="26"/>
        </w:rPr>
      </w:pPr>
      <w:r w:rsidRPr="00916CDE">
        <w:rPr>
          <w:rFonts w:cs="Times New Roman"/>
          <w:color w:val="000000" w:themeColor="text1"/>
          <w:szCs w:val="26"/>
        </w:rPr>
        <w:t>P</w:t>
      </w:r>
      <w:r w:rsidRPr="00916CDE">
        <w:rPr>
          <w:rFonts w:cs="Times New Roman"/>
          <w:color w:val="000000" w:themeColor="text1"/>
          <w:szCs w:val="26"/>
          <w:vertAlign w:val="subscript"/>
        </w:rPr>
        <w:t>i</w:t>
      </w:r>
      <w:r w:rsidRPr="00916CDE">
        <w:rPr>
          <w:rFonts w:cs="Times New Roman"/>
          <w:color w:val="000000" w:themeColor="text1"/>
          <w:szCs w:val="26"/>
        </w:rPr>
        <w:t>:</w:t>
      </w:r>
      <w:r w:rsidRPr="00916CDE">
        <w:rPr>
          <w:rFonts w:cs="Times New Roman"/>
          <w:color w:val="000000" w:themeColor="text1"/>
          <w:szCs w:val="26"/>
        </w:rPr>
        <w:tab/>
        <w:t xml:space="preserve">điểm nối giữa cánh tay chống thứ i và khớp thứ i nối với </w:t>
      </w:r>
      <w:r w:rsidR="00FC7CA0">
        <w:rPr>
          <w:rFonts w:cs="Times New Roman"/>
          <w:color w:val="000000" w:themeColor="text1"/>
          <w:szCs w:val="26"/>
        </w:rPr>
        <w:t>payload</w:t>
      </w:r>
    </w:p>
    <w:p w14:paraId="3C04F347" w14:textId="77777777" w:rsidR="004E6BFB" w:rsidRPr="00916CDE" w:rsidRDefault="004E6BFB" w:rsidP="00E318B8">
      <w:pPr>
        <w:rPr>
          <w:rFonts w:cs="Times New Roman"/>
          <w:color w:val="000000" w:themeColor="text1"/>
          <w:szCs w:val="26"/>
        </w:rPr>
      </w:pPr>
      <w:r w:rsidRPr="00916CDE">
        <w:rPr>
          <w:rFonts w:cs="Times New Roman"/>
          <w:color w:val="000000" w:themeColor="text1"/>
          <w:szCs w:val="26"/>
        </w:rPr>
        <w:t>S:</w:t>
      </w:r>
      <w:r w:rsidRPr="00916CDE">
        <w:rPr>
          <w:rFonts w:cs="Times New Roman"/>
          <w:color w:val="000000" w:themeColor="text1"/>
          <w:szCs w:val="26"/>
        </w:rPr>
        <w:tab/>
        <w:t>chiều dài của cánh tay chống</w:t>
      </w:r>
    </w:p>
    <w:p w14:paraId="24F5B9D8" w14:textId="77777777" w:rsidR="004E6BFB" w:rsidRPr="00916CDE" w:rsidRDefault="004E6BFB" w:rsidP="00E318B8">
      <w:pPr>
        <w:rPr>
          <w:rFonts w:cs="Times New Roman"/>
          <w:color w:val="000000" w:themeColor="text1"/>
          <w:szCs w:val="26"/>
        </w:rPr>
      </w:pPr>
      <w:r w:rsidRPr="00916CDE">
        <w:rPr>
          <w:rFonts w:cs="Times New Roman"/>
          <w:color w:val="000000" w:themeColor="text1"/>
          <w:szCs w:val="26"/>
        </w:rPr>
        <w:t>l</w:t>
      </w:r>
      <w:r w:rsidRPr="00916CDE">
        <w:rPr>
          <w:rFonts w:cs="Times New Roman"/>
          <w:color w:val="000000" w:themeColor="text1"/>
          <w:szCs w:val="26"/>
          <w:vertAlign w:val="subscript"/>
        </w:rPr>
        <w:t>i</w:t>
      </w:r>
      <w:r w:rsidRPr="00916CDE">
        <w:rPr>
          <w:rFonts w:cs="Times New Roman"/>
          <w:color w:val="000000" w:themeColor="text1"/>
          <w:szCs w:val="26"/>
        </w:rPr>
        <w:t xml:space="preserve">: </w:t>
      </w:r>
      <w:r w:rsidRPr="00916CDE">
        <w:rPr>
          <w:rFonts w:cs="Times New Roman"/>
          <w:color w:val="000000" w:themeColor="text1"/>
          <w:szCs w:val="26"/>
        </w:rPr>
        <w:tab/>
        <w:t xml:space="preserve">chiều dài chân thứ i, được tính từ công thức </w:t>
      </w:r>
      <w:r w:rsidR="00FE11D1" w:rsidRPr="00916CDE">
        <w:rPr>
          <w:rFonts w:cs="Times New Roman"/>
          <w:color w:val="000000" w:themeColor="text1"/>
          <w:szCs w:val="26"/>
        </w:rPr>
        <w:t>(2.11)</w:t>
      </w:r>
    </w:p>
    <w:p w14:paraId="01E75F27" w14:textId="77777777" w:rsidR="002C1CCA" w:rsidRPr="00916CDE" w:rsidRDefault="002C1CCA" w:rsidP="00E318B8">
      <w:pPr>
        <w:rPr>
          <w:rFonts w:cs="Times New Roman"/>
          <w:color w:val="000000" w:themeColor="text1"/>
          <w:szCs w:val="26"/>
        </w:rPr>
      </w:pPr>
      <w:r w:rsidRPr="00916CDE">
        <w:rPr>
          <w:rFonts w:cs="Times New Roman"/>
          <w:color w:val="000000" w:themeColor="text1"/>
          <w:szCs w:val="26"/>
        </w:rPr>
        <w:t>α:</w:t>
      </w:r>
      <w:r w:rsidRPr="00916CDE">
        <w:rPr>
          <w:rFonts w:cs="Times New Roman"/>
          <w:color w:val="000000" w:themeColor="text1"/>
          <w:szCs w:val="26"/>
        </w:rPr>
        <w:tab/>
        <w:t>góc giữa cánh tay quay so với phương ngang</w:t>
      </w:r>
    </w:p>
    <w:p w14:paraId="2439F9D1" w14:textId="77777777" w:rsidR="002C1CCA" w:rsidRPr="00916CDE" w:rsidRDefault="002C1CCA" w:rsidP="00E318B8">
      <w:pPr>
        <w:rPr>
          <w:rFonts w:cs="Times New Roman"/>
          <w:color w:val="000000" w:themeColor="text1"/>
          <w:szCs w:val="26"/>
        </w:rPr>
      </w:pPr>
      <w:r w:rsidRPr="00916CDE">
        <w:rPr>
          <w:rFonts w:cs="Times New Roman"/>
          <w:color w:val="000000" w:themeColor="text1"/>
          <w:szCs w:val="26"/>
        </w:rPr>
        <w:t xml:space="preserve">β: </w:t>
      </w:r>
      <w:r w:rsidRPr="00916CDE">
        <w:rPr>
          <w:rFonts w:cs="Times New Roman"/>
          <w:color w:val="000000" w:themeColor="text1"/>
          <w:szCs w:val="26"/>
        </w:rPr>
        <w:tab/>
        <w:t>góc  giữa mặt chứa cánh tay quay so với trục x của hệ tọa độ mặt đế.</w:t>
      </w:r>
    </w:p>
    <w:p w14:paraId="5F318591" w14:textId="77777777" w:rsidR="009053CD" w:rsidRPr="00916CDE" w:rsidRDefault="009E5053" w:rsidP="00E318B8">
      <w:pPr>
        <w:rPr>
          <w:rFonts w:cs="Times New Roman"/>
          <w:color w:val="000000" w:themeColor="text1"/>
          <w:szCs w:val="26"/>
        </w:rPr>
      </w:pPr>
      <w:r w:rsidRPr="00916CDE">
        <w:rPr>
          <w:rFonts w:cs="Times New Roman"/>
          <w:color w:val="000000" w:themeColor="text1"/>
          <w:position w:val="-16"/>
          <w:szCs w:val="26"/>
        </w:rPr>
        <w:object w:dxaOrig="2060" w:dyaOrig="520" w14:anchorId="73D67FE0">
          <v:shape id="_x0000_i1043" type="#_x0000_t75" style="width:102.75pt;height:26.25pt" o:ole="">
            <v:imagedata r:id="rId70" o:title=""/>
          </v:shape>
          <o:OLEObject Type="Embed" ProgID="Equation.DSMT4" ShapeID="_x0000_i1043" DrawAspect="Content" ObjectID="_1654423398" r:id="rId71"/>
        </w:object>
      </w:r>
      <w:r w:rsidR="004E6BFB" w:rsidRPr="00916CDE">
        <w:rPr>
          <w:rFonts w:cs="Times New Roman"/>
          <w:color w:val="000000" w:themeColor="text1"/>
          <w:szCs w:val="26"/>
        </w:rPr>
        <w:t xml:space="preserve"> </w:t>
      </w:r>
      <w:r w:rsidR="00AC644B" w:rsidRPr="00916CDE">
        <w:rPr>
          <w:rFonts w:cs="Times New Roman"/>
          <w:color w:val="000000" w:themeColor="text1"/>
          <w:szCs w:val="26"/>
        </w:rPr>
        <w:t xml:space="preserve"> </w:t>
      </w:r>
      <w:r w:rsidR="004E6BFB" w:rsidRPr="00916CDE">
        <w:rPr>
          <w:rFonts w:cs="Times New Roman"/>
          <w:color w:val="000000" w:themeColor="text1"/>
          <w:szCs w:val="26"/>
        </w:rPr>
        <w:t>trong hệ trục gắn với mặt đế</w:t>
      </w:r>
    </w:p>
    <w:p w14:paraId="09DDF6D4" w14:textId="77777777" w:rsidR="00AC644B" w:rsidRPr="00916CDE" w:rsidRDefault="009E5053" w:rsidP="00E318B8">
      <w:pPr>
        <w:rPr>
          <w:rFonts w:cs="Times New Roman"/>
          <w:color w:val="000000" w:themeColor="text1"/>
          <w:szCs w:val="26"/>
        </w:rPr>
      </w:pPr>
      <w:r w:rsidRPr="00916CDE">
        <w:rPr>
          <w:rFonts w:cs="Times New Roman"/>
          <w:color w:val="000000" w:themeColor="text1"/>
          <w:position w:val="-16"/>
          <w:szCs w:val="26"/>
        </w:rPr>
        <w:object w:dxaOrig="2060" w:dyaOrig="520" w14:anchorId="06F4A020">
          <v:shape id="_x0000_i1044" type="#_x0000_t75" style="width:103.5pt;height:26.25pt" o:ole="">
            <v:imagedata r:id="rId72" o:title=""/>
          </v:shape>
          <o:OLEObject Type="Embed" ProgID="Equation.DSMT4" ShapeID="_x0000_i1044" DrawAspect="Content" ObjectID="_1654423399" r:id="rId73"/>
        </w:object>
      </w:r>
      <w:r w:rsidR="00AC644B" w:rsidRPr="00916CDE">
        <w:rPr>
          <w:rFonts w:cs="Times New Roman"/>
          <w:color w:val="000000" w:themeColor="text1"/>
          <w:szCs w:val="26"/>
        </w:rPr>
        <w:tab/>
        <w:t>trong hệ trục gắn với mặt đế</w:t>
      </w:r>
    </w:p>
    <w:p w14:paraId="2352CCC1" w14:textId="77777777" w:rsidR="00AC644B" w:rsidRPr="00916CDE" w:rsidRDefault="00AC644B" w:rsidP="00E318B8">
      <w:pPr>
        <w:tabs>
          <w:tab w:val="left" w:pos="1530"/>
        </w:tabs>
        <w:rPr>
          <w:rFonts w:cs="Times New Roman"/>
          <w:color w:val="000000" w:themeColor="text1"/>
          <w:szCs w:val="26"/>
        </w:rPr>
      </w:pPr>
      <w:r w:rsidRPr="00916CDE">
        <w:rPr>
          <w:rFonts w:cs="Times New Roman"/>
          <w:color w:val="000000" w:themeColor="text1"/>
          <w:szCs w:val="26"/>
        </w:rPr>
        <w:t>Chú ý rằng trục của servo nằm trong mặt phẳng Oxy khi  z=0.</w:t>
      </w:r>
    </w:p>
    <w:p w14:paraId="3A85C242" w14:textId="77777777" w:rsidR="00AC644B" w:rsidRPr="00916CDE" w:rsidRDefault="009B5384" w:rsidP="00E318B8">
      <w:pPr>
        <w:jc w:val="center"/>
        <w:rPr>
          <w:rFonts w:cs="Times New Roman"/>
          <w:color w:val="000000" w:themeColor="text1"/>
          <w:szCs w:val="26"/>
        </w:rPr>
      </w:pPr>
      <w:r w:rsidRPr="00916CDE">
        <w:rPr>
          <w:rFonts w:cs="Times New Roman"/>
          <w:color w:val="000000" w:themeColor="text1"/>
          <w:sz w:val="28"/>
          <w:szCs w:val="28"/>
          <w:lang w:val="en-US"/>
        </w:rPr>
        <w:lastRenderedPageBreak/>
        <w:drawing>
          <wp:inline distT="0" distB="0" distL="0" distR="0" wp14:anchorId="71AFA6E4" wp14:editId="7AA26CAA">
            <wp:extent cx="4228305" cy="2881223"/>
            <wp:effectExtent l="0" t="0" r="127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245430" cy="2892892"/>
                    </a:xfrm>
                    <a:prstGeom prst="rect">
                      <a:avLst/>
                    </a:prstGeom>
                  </pic:spPr>
                </pic:pic>
              </a:graphicData>
            </a:graphic>
          </wp:inline>
        </w:drawing>
      </w:r>
    </w:p>
    <w:p w14:paraId="387A3605" w14:textId="77777777" w:rsidR="009B5384" w:rsidRPr="00916CDE" w:rsidRDefault="009B5384" w:rsidP="00E318B8">
      <w:pPr>
        <w:pStyle w:val="HinhAnh"/>
        <w:spacing w:line="360" w:lineRule="auto"/>
      </w:pPr>
      <w:bookmarkStart w:id="48" w:name="_Toc502147867"/>
      <w:r w:rsidRPr="00916CDE">
        <w:t>Hình 2.</w:t>
      </w:r>
      <w:r w:rsidR="00EC4BC6">
        <w:t>16</w:t>
      </w:r>
      <w:r w:rsidRPr="00916CDE">
        <w:t xml:space="preserve"> Hình chiếu trên mặt phẳng song song với Base</w:t>
      </w:r>
      <w:bookmarkEnd w:id="48"/>
    </w:p>
    <w:p w14:paraId="437721B4" w14:textId="77777777" w:rsidR="009B5384" w:rsidRPr="00916CDE" w:rsidRDefault="009B5384" w:rsidP="00E318B8">
      <w:pPr>
        <w:rPr>
          <w:rFonts w:cs="Times New Roman"/>
          <w:color w:val="000000" w:themeColor="text1"/>
          <w:szCs w:val="26"/>
        </w:rPr>
      </w:pPr>
      <w:r w:rsidRPr="00916CDE">
        <w:rPr>
          <w:rFonts w:cs="Times New Roman"/>
          <w:color w:val="000000" w:themeColor="text1"/>
          <w:szCs w:val="26"/>
        </w:rPr>
        <w:t xml:space="preserve">Điểm A bị cố định với cánh tay quay, nhờ vào bố trí giữa các động cơ, ta có được mối quan hệ đối xứng giữa các cánh tay có thứ tự chẵn và lẻ với nhau. Khi đó, </w:t>
      </w:r>
      <w:r w:rsidR="005D6B58" w:rsidRPr="00916CDE">
        <w:rPr>
          <w:rFonts w:cs="Times New Roman"/>
          <w:color w:val="000000" w:themeColor="text1"/>
          <w:szCs w:val="26"/>
        </w:rPr>
        <w:t xml:space="preserve">với mỗi chân có thứ tự chẵn, </w:t>
      </w:r>
      <w:r w:rsidRPr="00916CDE">
        <w:rPr>
          <w:rFonts w:cs="Times New Roman"/>
          <w:color w:val="000000" w:themeColor="text1"/>
          <w:szCs w:val="26"/>
        </w:rPr>
        <w:t>ta có:</w:t>
      </w:r>
    </w:p>
    <w:p w14:paraId="4C54BF98" w14:textId="77777777" w:rsidR="00A64038" w:rsidRPr="00916CDE" w:rsidRDefault="007D1A9D" w:rsidP="00E318B8">
      <w:pPr>
        <w:jc w:val="center"/>
        <w:rPr>
          <w:rFonts w:cs="Times New Roman"/>
          <w:color w:val="000000" w:themeColor="text1"/>
          <w:szCs w:val="26"/>
        </w:rPr>
      </w:pPr>
      <w:r w:rsidRPr="00916CDE">
        <w:rPr>
          <w:rFonts w:cs="Times New Roman"/>
          <w:color w:val="000000" w:themeColor="text1"/>
          <w:position w:val="-12"/>
          <w:szCs w:val="26"/>
        </w:rPr>
        <w:object w:dxaOrig="4520" w:dyaOrig="380" w14:anchorId="442FAF11">
          <v:shape id="_x0000_i1045" type="#_x0000_t75" style="width:225.75pt;height:19.5pt" o:ole="">
            <v:imagedata r:id="rId75" o:title=""/>
          </v:shape>
          <o:OLEObject Type="Embed" ProgID="Equation.DSMT4" ShapeID="_x0000_i1045" DrawAspect="Content" ObjectID="_1654423400" r:id="rId76"/>
        </w:object>
      </w:r>
    </w:p>
    <w:p w14:paraId="6A4715D0" w14:textId="77777777" w:rsidR="00A64038" w:rsidRPr="00916CDE" w:rsidRDefault="007D1A9D" w:rsidP="00E318B8">
      <w:pPr>
        <w:jc w:val="center"/>
        <w:rPr>
          <w:rFonts w:cs="Times New Roman"/>
          <w:color w:val="000000" w:themeColor="text1"/>
          <w:szCs w:val="26"/>
        </w:rPr>
      </w:pPr>
      <w:r w:rsidRPr="00916CDE">
        <w:rPr>
          <w:rFonts w:cs="Times New Roman"/>
          <w:color w:val="000000" w:themeColor="text1"/>
          <w:position w:val="-12"/>
          <w:szCs w:val="26"/>
        </w:rPr>
        <w:object w:dxaOrig="4540" w:dyaOrig="380" w14:anchorId="745BFC02">
          <v:shape id="_x0000_i1046" type="#_x0000_t75" style="width:227.25pt;height:19.5pt" o:ole="">
            <v:imagedata r:id="rId77" o:title=""/>
          </v:shape>
          <o:OLEObject Type="Embed" ProgID="Equation.DSMT4" ShapeID="_x0000_i1046" DrawAspect="Content" ObjectID="_1654423401" r:id="rId78"/>
        </w:object>
      </w:r>
    </w:p>
    <w:p w14:paraId="441CC679" w14:textId="77777777" w:rsidR="00A64038" w:rsidRPr="00916CDE" w:rsidRDefault="007D1A9D" w:rsidP="00E318B8">
      <w:pPr>
        <w:jc w:val="center"/>
        <w:rPr>
          <w:rFonts w:cs="Times New Roman"/>
          <w:color w:val="000000" w:themeColor="text1"/>
          <w:szCs w:val="26"/>
        </w:rPr>
      </w:pPr>
      <w:r w:rsidRPr="00916CDE">
        <w:rPr>
          <w:rFonts w:cs="Times New Roman"/>
          <w:color w:val="000000" w:themeColor="text1"/>
          <w:position w:val="-14"/>
          <w:szCs w:val="26"/>
        </w:rPr>
        <w:object w:dxaOrig="4599" w:dyaOrig="420" w14:anchorId="07DFDAF5">
          <v:shape id="_x0000_i1047" type="#_x0000_t75" style="width:231pt;height:21pt" o:ole="">
            <v:imagedata r:id="rId79" o:title=""/>
          </v:shape>
          <o:OLEObject Type="Embed" ProgID="Equation.DSMT4" ShapeID="_x0000_i1047" DrawAspect="Content" ObjectID="_1654423402" r:id="rId80"/>
        </w:object>
      </w:r>
    </w:p>
    <w:p w14:paraId="1EF6D7BE" w14:textId="77777777" w:rsidR="005D6B58" w:rsidRPr="00916CDE" w:rsidRDefault="005D6B58" w:rsidP="00E318B8">
      <w:pPr>
        <w:rPr>
          <w:rFonts w:cs="Times New Roman"/>
          <w:color w:val="000000" w:themeColor="text1"/>
          <w:szCs w:val="26"/>
        </w:rPr>
      </w:pPr>
      <w:r w:rsidRPr="00916CDE">
        <w:rPr>
          <w:rFonts w:cs="Times New Roman"/>
          <w:color w:val="000000" w:themeColor="text1"/>
          <w:szCs w:val="26"/>
        </w:rPr>
        <w:t>Với mỗi chân có thứ tự lẻ:</w:t>
      </w:r>
    </w:p>
    <w:p w14:paraId="7EBF47F2" w14:textId="77777777" w:rsidR="005D6B58" w:rsidRPr="00916CDE" w:rsidRDefault="007D1A9D" w:rsidP="00E318B8">
      <w:pPr>
        <w:jc w:val="center"/>
        <w:rPr>
          <w:rFonts w:cs="Times New Roman"/>
          <w:color w:val="000000" w:themeColor="text1"/>
          <w:szCs w:val="26"/>
        </w:rPr>
      </w:pPr>
      <w:r w:rsidRPr="00916CDE">
        <w:rPr>
          <w:rFonts w:cs="Times New Roman"/>
          <w:color w:val="000000" w:themeColor="text1"/>
          <w:position w:val="-16"/>
          <w:szCs w:val="26"/>
        </w:rPr>
        <w:object w:dxaOrig="5700" w:dyaOrig="460" w14:anchorId="31DF90CB">
          <v:shape id="_x0000_i1048" type="#_x0000_t75" style="width:286.5pt;height:23.25pt" o:ole="">
            <v:imagedata r:id="rId81" o:title=""/>
          </v:shape>
          <o:OLEObject Type="Embed" ProgID="Equation.DSMT4" ShapeID="_x0000_i1048" DrawAspect="Content" ObjectID="_1654423403" r:id="rId82"/>
        </w:object>
      </w:r>
    </w:p>
    <w:p w14:paraId="0B380A66" w14:textId="77777777" w:rsidR="005D6B58" w:rsidRPr="00916CDE" w:rsidRDefault="007D1A9D" w:rsidP="00E318B8">
      <w:pPr>
        <w:jc w:val="center"/>
        <w:rPr>
          <w:rFonts w:cs="Times New Roman"/>
          <w:color w:val="000000" w:themeColor="text1"/>
          <w:szCs w:val="26"/>
        </w:rPr>
      </w:pPr>
      <w:r w:rsidRPr="00916CDE">
        <w:rPr>
          <w:rFonts w:cs="Times New Roman"/>
          <w:color w:val="000000" w:themeColor="text1"/>
          <w:position w:val="-16"/>
          <w:szCs w:val="26"/>
        </w:rPr>
        <w:object w:dxaOrig="5720" w:dyaOrig="460" w14:anchorId="68C28087">
          <v:shape id="_x0000_i1049" type="#_x0000_t75" style="width:285.75pt;height:23.25pt" o:ole="">
            <v:imagedata r:id="rId83" o:title=""/>
          </v:shape>
          <o:OLEObject Type="Embed" ProgID="Equation.DSMT4" ShapeID="_x0000_i1049" DrawAspect="Content" ObjectID="_1654423404" r:id="rId84"/>
        </w:object>
      </w:r>
    </w:p>
    <w:p w14:paraId="7FF3ABB7" w14:textId="77777777" w:rsidR="005D6B58" w:rsidRPr="00916CDE" w:rsidRDefault="007D1A9D" w:rsidP="00E318B8">
      <w:pPr>
        <w:jc w:val="center"/>
        <w:rPr>
          <w:rFonts w:cs="Times New Roman"/>
          <w:color w:val="000000" w:themeColor="text1"/>
          <w:szCs w:val="26"/>
        </w:rPr>
      </w:pPr>
      <w:r w:rsidRPr="00916CDE">
        <w:rPr>
          <w:rFonts w:cs="Times New Roman"/>
          <w:color w:val="000000" w:themeColor="text1"/>
          <w:position w:val="-16"/>
          <w:szCs w:val="26"/>
        </w:rPr>
        <w:object w:dxaOrig="5720" w:dyaOrig="460" w14:anchorId="08C9B182">
          <v:shape id="_x0000_i1050" type="#_x0000_t75" style="width:287.25pt;height:23.25pt" o:ole="">
            <v:imagedata r:id="rId85" o:title=""/>
          </v:shape>
          <o:OLEObject Type="Embed" ProgID="Equation.DSMT4" ShapeID="_x0000_i1050" DrawAspect="Content" ObjectID="_1654423405" r:id="rId86"/>
        </w:object>
      </w:r>
    </w:p>
    <w:p w14:paraId="420F8251" w14:textId="77777777" w:rsidR="00A8625F" w:rsidRPr="00916CDE" w:rsidRDefault="00A8625F" w:rsidP="00E318B8">
      <w:pPr>
        <w:rPr>
          <w:rFonts w:cs="Times New Roman"/>
          <w:color w:val="000000" w:themeColor="text1"/>
          <w:szCs w:val="26"/>
        </w:rPr>
      </w:pPr>
      <w:r w:rsidRPr="00916CDE">
        <w:rPr>
          <w:rFonts w:cs="Times New Roman"/>
          <w:color w:val="000000" w:themeColor="text1"/>
          <w:szCs w:val="26"/>
        </w:rPr>
        <w:t xml:space="preserve">Ta có: </w:t>
      </w:r>
      <w:r w:rsidRPr="00916CDE">
        <w:rPr>
          <w:rFonts w:cs="Times New Roman"/>
          <w:color w:val="000000" w:themeColor="text1"/>
          <w:szCs w:val="26"/>
        </w:rPr>
        <w:tab/>
      </w:r>
      <w:r w:rsidR="009E5053" w:rsidRPr="00916CDE">
        <w:rPr>
          <w:rFonts w:cs="Times New Roman"/>
          <w:color w:val="000000" w:themeColor="text1"/>
          <w:position w:val="-16"/>
          <w:szCs w:val="26"/>
        </w:rPr>
        <w:object w:dxaOrig="2060" w:dyaOrig="460" w14:anchorId="3CAB825F">
          <v:shape id="_x0000_i1051" type="#_x0000_t75" style="width:102.75pt;height:23.25pt" o:ole="">
            <v:imagedata r:id="rId87" o:title=""/>
          </v:shape>
          <o:OLEObject Type="Embed" ProgID="Equation.DSMT4" ShapeID="_x0000_i1051" DrawAspect="Content" ObjectID="_1654423406" r:id="rId88"/>
        </w:object>
      </w:r>
      <w:r w:rsidRPr="00916CDE">
        <w:rPr>
          <w:rFonts w:cs="Times New Roman"/>
          <w:color w:val="000000" w:themeColor="text1"/>
          <w:szCs w:val="26"/>
        </w:rPr>
        <w:t xml:space="preserve">, </w:t>
      </w:r>
      <w:r w:rsidR="009E5053" w:rsidRPr="00916CDE">
        <w:rPr>
          <w:rFonts w:cs="Times New Roman"/>
          <w:color w:val="000000" w:themeColor="text1"/>
          <w:position w:val="-16"/>
          <w:szCs w:val="26"/>
        </w:rPr>
        <w:object w:dxaOrig="2299" w:dyaOrig="460" w14:anchorId="1AB54E8E">
          <v:shape id="_x0000_i1052" type="#_x0000_t75" style="width:115.5pt;height:23.25pt" o:ole="">
            <v:imagedata r:id="rId89" o:title=""/>
          </v:shape>
          <o:OLEObject Type="Embed" ProgID="Equation.DSMT4" ShapeID="_x0000_i1052" DrawAspect="Content" ObjectID="_1654423407" r:id="rId90"/>
        </w:object>
      </w:r>
      <w:r w:rsidRPr="00916CDE">
        <w:rPr>
          <w:rFonts w:cs="Times New Roman"/>
          <w:color w:val="000000" w:themeColor="text1"/>
          <w:szCs w:val="26"/>
        </w:rPr>
        <w:t xml:space="preserve">, </w:t>
      </w:r>
    </w:p>
    <w:p w14:paraId="68073A8F" w14:textId="77777777" w:rsidR="00A8625F" w:rsidRPr="00916CDE" w:rsidRDefault="00A8625F" w:rsidP="00E318B8">
      <w:pPr>
        <w:rPr>
          <w:rFonts w:cs="Times New Roman"/>
          <w:color w:val="000000" w:themeColor="text1"/>
          <w:szCs w:val="26"/>
        </w:rPr>
      </w:pPr>
      <w:r w:rsidRPr="00916CDE">
        <w:rPr>
          <w:rFonts w:cs="Times New Roman"/>
          <w:color w:val="000000" w:themeColor="text1"/>
          <w:szCs w:val="26"/>
        </w:rPr>
        <w:t>và</w:t>
      </w:r>
      <w:r w:rsidRPr="00916CDE">
        <w:rPr>
          <w:rFonts w:cs="Times New Roman"/>
          <w:color w:val="000000" w:themeColor="text1"/>
          <w:szCs w:val="26"/>
        </w:rPr>
        <w:tab/>
      </w:r>
      <w:r w:rsidR="009E5053" w:rsidRPr="00916CDE">
        <w:rPr>
          <w:rFonts w:cs="Times New Roman"/>
          <w:color w:val="000000" w:themeColor="text1"/>
          <w:position w:val="-16"/>
          <w:szCs w:val="26"/>
        </w:rPr>
        <w:object w:dxaOrig="2320" w:dyaOrig="460" w14:anchorId="38936179">
          <v:shape id="_x0000_i1053" type="#_x0000_t75" style="width:115.5pt;height:23.25pt" o:ole="">
            <v:imagedata r:id="rId91" o:title=""/>
          </v:shape>
          <o:OLEObject Type="Embed" ProgID="Equation.DSMT4" ShapeID="_x0000_i1053" DrawAspect="Content" ObjectID="_1654423408" r:id="rId92"/>
        </w:object>
      </w:r>
      <w:r w:rsidRPr="00916CDE">
        <w:rPr>
          <w:rFonts w:cs="Times New Roman"/>
          <w:color w:val="000000" w:themeColor="text1"/>
          <w:szCs w:val="26"/>
        </w:rPr>
        <w:t xml:space="preserve">, </w:t>
      </w:r>
      <w:r w:rsidR="009E5053" w:rsidRPr="00916CDE">
        <w:rPr>
          <w:rFonts w:cs="Times New Roman"/>
          <w:color w:val="000000" w:themeColor="text1"/>
          <w:position w:val="-16"/>
          <w:szCs w:val="26"/>
        </w:rPr>
        <w:object w:dxaOrig="2380" w:dyaOrig="460" w14:anchorId="090F282A">
          <v:shape id="_x0000_i1054" type="#_x0000_t75" style="width:119.25pt;height:23.25pt" o:ole="">
            <v:imagedata r:id="rId93" o:title=""/>
          </v:shape>
          <o:OLEObject Type="Embed" ProgID="Equation.DSMT4" ShapeID="_x0000_i1054" DrawAspect="Content" ObjectID="_1654423409" r:id="rId94"/>
        </w:object>
      </w:r>
    </w:p>
    <w:p w14:paraId="785E77AE" w14:textId="77777777" w:rsidR="009B5384" w:rsidRPr="00916CDE" w:rsidRDefault="00A8625F" w:rsidP="00E318B8">
      <w:pPr>
        <w:rPr>
          <w:rFonts w:cs="Times New Roman"/>
          <w:color w:val="000000" w:themeColor="text1"/>
          <w:szCs w:val="26"/>
        </w:rPr>
      </w:pPr>
      <w:r w:rsidRPr="00916CDE">
        <w:rPr>
          <w:rFonts w:cs="Times New Roman"/>
          <w:color w:val="000000" w:themeColor="text1"/>
          <w:szCs w:val="26"/>
        </w:rPr>
        <w:t xml:space="preserve">Thay thế những giá trị này vào các phương trình của các chân có thứ tự lẻ, ta được các phương trình giống dạng </w:t>
      </w:r>
      <w:r w:rsidR="007D1A9D" w:rsidRPr="00916CDE">
        <w:rPr>
          <w:rFonts w:cs="Times New Roman"/>
          <w:color w:val="000000" w:themeColor="text1"/>
          <w:szCs w:val="26"/>
        </w:rPr>
        <w:t>(2.15), (2.16), (2.17</w:t>
      </w:r>
      <w:r w:rsidRPr="00916CDE">
        <w:rPr>
          <w:rFonts w:cs="Times New Roman"/>
          <w:color w:val="000000" w:themeColor="text1"/>
          <w:szCs w:val="26"/>
        </w:rPr>
        <w:t>).</w:t>
      </w:r>
    </w:p>
    <w:p w14:paraId="5B225874" w14:textId="77777777" w:rsidR="00A8625F" w:rsidRPr="00916CDE" w:rsidRDefault="00A8625F" w:rsidP="00E318B8">
      <w:pPr>
        <w:rPr>
          <w:rFonts w:cs="Times New Roman"/>
          <w:color w:val="000000" w:themeColor="text1"/>
          <w:szCs w:val="26"/>
        </w:rPr>
      </w:pPr>
      <w:r w:rsidRPr="00916CDE">
        <w:rPr>
          <w:rFonts w:cs="Times New Roman"/>
          <w:color w:val="000000" w:themeColor="text1"/>
          <w:szCs w:val="26"/>
        </w:rPr>
        <w:lastRenderedPageBreak/>
        <w:t>Áp dụng định lý Pythagoras, ta có:</w:t>
      </w:r>
    </w:p>
    <w:p w14:paraId="4FA838ED" w14:textId="77777777" w:rsidR="00A8625F" w:rsidRPr="00916CDE" w:rsidRDefault="00EC4BC6" w:rsidP="00E318B8">
      <w:pPr>
        <w:rPr>
          <w:rFonts w:cs="Times New Roman"/>
          <w:color w:val="000000" w:themeColor="text1"/>
          <w:szCs w:val="26"/>
        </w:rPr>
      </w:pPr>
      <w:r w:rsidRPr="00EC4BC6">
        <w:rPr>
          <w:rFonts w:cs="Times New Roman"/>
          <w:color w:val="000000" w:themeColor="text1"/>
          <w:position w:val="-42"/>
          <w:szCs w:val="26"/>
        </w:rPr>
        <w:object w:dxaOrig="6960" w:dyaOrig="980" w14:anchorId="2584987E">
          <v:shape id="_x0000_i1055" type="#_x0000_t75" style="width:386.25pt;height:53.25pt" o:ole="">
            <v:imagedata r:id="rId95" o:title=""/>
          </v:shape>
          <o:OLEObject Type="Embed" ProgID="Equation.DSMT4" ShapeID="_x0000_i1055" DrawAspect="Content" ObjectID="_1654423410" r:id="rId96"/>
        </w:object>
      </w:r>
    </w:p>
    <w:p w14:paraId="039CAD53" w14:textId="77777777" w:rsidR="00A8625F" w:rsidRPr="00916CDE" w:rsidRDefault="00EC4BC6" w:rsidP="00E318B8">
      <w:pPr>
        <w:rPr>
          <w:rFonts w:cs="Times New Roman"/>
          <w:color w:val="000000" w:themeColor="text1"/>
          <w:szCs w:val="26"/>
        </w:rPr>
      </w:pPr>
      <w:r w:rsidRPr="00EC4BC6">
        <w:rPr>
          <w:rFonts w:cs="Times New Roman"/>
          <w:color w:val="000000" w:themeColor="text1"/>
          <w:position w:val="-46"/>
          <w:szCs w:val="26"/>
        </w:rPr>
        <w:object w:dxaOrig="6979" w:dyaOrig="1040" w14:anchorId="6ADAED51">
          <v:shape id="_x0000_i1056" type="#_x0000_t75" style="width:384pt;height:56.25pt" o:ole="">
            <v:imagedata r:id="rId97" o:title=""/>
          </v:shape>
          <o:OLEObject Type="Embed" ProgID="Equation.DSMT4" ShapeID="_x0000_i1056" DrawAspect="Content" ObjectID="_1654423411" r:id="rId98"/>
        </w:object>
      </w:r>
    </w:p>
    <w:p w14:paraId="2CB1F8BC" w14:textId="77777777" w:rsidR="004E6BFB" w:rsidRPr="00916CDE" w:rsidRDefault="00EC4BC6" w:rsidP="00E318B8">
      <w:pPr>
        <w:rPr>
          <w:rFonts w:cs="Times New Roman"/>
          <w:color w:val="000000" w:themeColor="text1"/>
          <w:szCs w:val="26"/>
        </w:rPr>
      </w:pPr>
      <w:r w:rsidRPr="00EC4BC6">
        <w:rPr>
          <w:rFonts w:cs="Times New Roman"/>
          <w:color w:val="000000" w:themeColor="text1"/>
          <w:position w:val="-46"/>
          <w:szCs w:val="26"/>
        </w:rPr>
        <w:object w:dxaOrig="6960" w:dyaOrig="1040" w14:anchorId="6BCF2A91">
          <v:shape id="_x0000_i1057" type="#_x0000_t75" style="width:391.5pt;height:58.5pt" o:ole="">
            <v:imagedata r:id="rId99" o:title=""/>
          </v:shape>
          <o:OLEObject Type="Embed" ProgID="Equation.DSMT4" ShapeID="_x0000_i1057" DrawAspect="Content" ObjectID="_1654423412" r:id="rId100"/>
        </w:object>
      </w:r>
    </w:p>
    <w:p w14:paraId="42A004E3" w14:textId="77777777" w:rsidR="00700F7F" w:rsidRPr="00916CDE" w:rsidRDefault="00121C67" w:rsidP="00E318B8">
      <w:pPr>
        <w:rPr>
          <w:rFonts w:ascii="Times New Roman" w:hAnsi="Times New Roman" w:cs="Times New Roman"/>
          <w:color w:val="000000" w:themeColor="text1"/>
          <w:sz w:val="28"/>
          <w:szCs w:val="28"/>
        </w:rPr>
      </w:pPr>
      <w:r w:rsidRPr="00916CDE">
        <w:rPr>
          <w:rFonts w:ascii="Times New Roman" w:hAnsi="Times New Roman" w:cs="Times New Roman"/>
          <w:color w:val="000000" w:themeColor="text1"/>
          <w:sz w:val="28"/>
          <w:szCs w:val="28"/>
        </w:rPr>
        <w:t>Thế (</w:t>
      </w:r>
      <w:r w:rsidR="004626D2" w:rsidRPr="00916CDE">
        <w:rPr>
          <w:rFonts w:ascii="Times New Roman" w:hAnsi="Times New Roman" w:cs="Times New Roman"/>
          <w:color w:val="000000" w:themeColor="text1"/>
          <w:sz w:val="28"/>
          <w:szCs w:val="28"/>
        </w:rPr>
        <w:t>2.18), (2.19) vào (2.20)</w:t>
      </w:r>
      <w:r w:rsidRPr="00916CDE">
        <w:rPr>
          <w:rFonts w:ascii="Times New Roman" w:hAnsi="Times New Roman" w:cs="Times New Roman"/>
          <w:color w:val="000000" w:themeColor="text1"/>
          <w:sz w:val="28"/>
          <w:szCs w:val="28"/>
        </w:rPr>
        <w:t>, ta có:</w:t>
      </w:r>
    </w:p>
    <w:p w14:paraId="0FE841F9" w14:textId="77777777" w:rsidR="00121C67" w:rsidRPr="00916CDE" w:rsidRDefault="00EC4BC6" w:rsidP="00E318B8">
      <w:pPr>
        <w:rPr>
          <w:szCs w:val="26"/>
        </w:rPr>
      </w:pPr>
      <w:r w:rsidRPr="00EC4BC6">
        <w:rPr>
          <w:rFonts w:cs="Times New Roman"/>
          <w:color w:val="000000" w:themeColor="text1"/>
          <w:position w:val="-42"/>
          <w:szCs w:val="26"/>
        </w:rPr>
        <w:object w:dxaOrig="7040" w:dyaOrig="980" w14:anchorId="05A0FD7B">
          <v:shape id="_x0000_i1058" type="#_x0000_t75" style="width:426pt;height:60pt" o:ole="">
            <v:imagedata r:id="rId101" o:title=""/>
          </v:shape>
          <o:OLEObject Type="Embed" ProgID="Equation.DSMT4" ShapeID="_x0000_i1058" DrawAspect="Content" ObjectID="_1654423413" r:id="rId102"/>
        </w:object>
      </w:r>
      <w:r w:rsidR="00121C67" w:rsidRPr="00916CDE">
        <w:rPr>
          <w:szCs w:val="26"/>
        </w:rPr>
        <w:t>Sắp xếp lại, ta được:</w:t>
      </w:r>
    </w:p>
    <w:p w14:paraId="5C37A833" w14:textId="77777777" w:rsidR="00121C67" w:rsidRPr="00916CDE" w:rsidRDefault="00EC4BC6" w:rsidP="00E318B8">
      <w:pPr>
        <w:rPr>
          <w:rFonts w:cs="Times New Roman"/>
          <w:color w:val="000000" w:themeColor="text1"/>
          <w:szCs w:val="26"/>
        </w:rPr>
      </w:pPr>
      <w:r w:rsidRPr="00EC4BC6">
        <w:rPr>
          <w:rFonts w:cs="Times New Roman"/>
          <w:color w:val="000000" w:themeColor="text1"/>
          <w:position w:val="-42"/>
          <w:szCs w:val="26"/>
        </w:rPr>
        <w:object w:dxaOrig="7860" w:dyaOrig="980" w14:anchorId="0C291474">
          <v:shape id="_x0000_i1059" type="#_x0000_t75" style="width:6in;height:54pt" o:ole="">
            <v:imagedata r:id="rId103" o:title=""/>
          </v:shape>
          <o:OLEObject Type="Embed" ProgID="Equation.DSMT4" ShapeID="_x0000_i1059" DrawAspect="Content" ObjectID="_1654423414" r:id="rId104"/>
        </w:object>
      </w:r>
      <w:r w:rsidR="00121C67" w:rsidRPr="00916CDE">
        <w:rPr>
          <w:rFonts w:cs="Times New Roman"/>
          <w:color w:val="000000" w:themeColor="text1"/>
          <w:szCs w:val="26"/>
        </w:rPr>
        <w:t>Tiếp tục thay x</w:t>
      </w:r>
      <w:r w:rsidR="00121C67" w:rsidRPr="00916CDE">
        <w:rPr>
          <w:rFonts w:cs="Times New Roman"/>
          <w:color w:val="000000" w:themeColor="text1"/>
          <w:sz w:val="30"/>
          <w:szCs w:val="30"/>
          <w:vertAlign w:val="subscript"/>
        </w:rPr>
        <w:t>a</w:t>
      </w:r>
      <w:r w:rsidR="00121C67" w:rsidRPr="00916CDE">
        <w:rPr>
          <w:rFonts w:cs="Times New Roman"/>
          <w:color w:val="000000" w:themeColor="text1"/>
          <w:szCs w:val="26"/>
        </w:rPr>
        <w:t>, y</w:t>
      </w:r>
      <w:r w:rsidR="00121C67" w:rsidRPr="00916CDE">
        <w:rPr>
          <w:rFonts w:cs="Times New Roman"/>
          <w:color w:val="000000" w:themeColor="text1"/>
          <w:sz w:val="30"/>
          <w:szCs w:val="30"/>
          <w:vertAlign w:val="subscript"/>
        </w:rPr>
        <w:t>a</w:t>
      </w:r>
      <w:r w:rsidR="00121C67" w:rsidRPr="00916CDE">
        <w:rPr>
          <w:rFonts w:cs="Times New Roman"/>
          <w:color w:val="000000" w:themeColor="text1"/>
          <w:szCs w:val="26"/>
        </w:rPr>
        <w:t>, z</w:t>
      </w:r>
      <w:r w:rsidR="00121C67" w:rsidRPr="00916CDE">
        <w:rPr>
          <w:rFonts w:cs="Times New Roman"/>
          <w:color w:val="000000" w:themeColor="text1"/>
          <w:sz w:val="30"/>
          <w:szCs w:val="30"/>
          <w:vertAlign w:val="subscript"/>
        </w:rPr>
        <w:t>a</w:t>
      </w:r>
      <w:r w:rsidR="00121C67" w:rsidRPr="00916CDE">
        <w:rPr>
          <w:rFonts w:cs="Times New Roman"/>
          <w:color w:val="000000" w:themeColor="text1"/>
          <w:szCs w:val="26"/>
        </w:rPr>
        <w:t xml:space="preserve"> từ các phương trình </w:t>
      </w:r>
      <w:r w:rsidR="003B4CA9" w:rsidRPr="00916CDE">
        <w:rPr>
          <w:rFonts w:cs="Times New Roman"/>
          <w:color w:val="000000" w:themeColor="text1"/>
          <w:szCs w:val="26"/>
        </w:rPr>
        <w:t xml:space="preserve">(2.15), (2.16), (2.17), </w:t>
      </w:r>
      <w:r w:rsidR="00121C67" w:rsidRPr="00916CDE">
        <w:rPr>
          <w:rFonts w:cs="Times New Roman"/>
          <w:color w:val="000000" w:themeColor="text1"/>
          <w:szCs w:val="26"/>
        </w:rPr>
        <w:t>ta được:</w:t>
      </w:r>
    </w:p>
    <w:p w14:paraId="5E3C95F3" w14:textId="77777777" w:rsidR="0076726C" w:rsidRPr="00916CDE" w:rsidRDefault="00B66AC5" w:rsidP="00E318B8">
      <w:pPr>
        <w:rPr>
          <w:rFonts w:eastAsiaTheme="minorEastAsia" w:cs="Times New Roman"/>
          <w:color w:val="000000" w:themeColor="text1"/>
          <w:szCs w:val="26"/>
        </w:rPr>
      </w:pPr>
      <w:r w:rsidRPr="00B66AC5">
        <w:rPr>
          <w:rFonts w:eastAsiaTheme="minorEastAsia" w:cs="Times New Roman"/>
          <w:color w:val="000000" w:themeColor="text1"/>
          <w:position w:val="-144"/>
          <w:szCs w:val="26"/>
        </w:rPr>
        <w:object w:dxaOrig="8140" w:dyaOrig="3000" w14:anchorId="1F026588">
          <v:shape id="_x0000_i1060" type="#_x0000_t75" style="width:431.25pt;height:160.5pt" o:ole="">
            <v:imagedata r:id="rId105" o:title=""/>
          </v:shape>
          <o:OLEObject Type="Embed" ProgID="Equation.DSMT4" ShapeID="_x0000_i1060" DrawAspect="Content" ObjectID="_1654423415" r:id="rId106"/>
        </w:object>
      </w:r>
      <w:r w:rsidR="00121C67" w:rsidRPr="00916CDE">
        <w:rPr>
          <w:szCs w:val="26"/>
        </w:rPr>
        <w:t xml:space="preserve">Đưa phương trình trên về dạng </w:t>
      </w:r>
      <w:r w:rsidR="009E5053" w:rsidRPr="00916CDE">
        <w:rPr>
          <w:rFonts w:eastAsiaTheme="minorEastAsia" w:cs="Times New Roman"/>
          <w:color w:val="000000" w:themeColor="text1"/>
          <w:position w:val="-6"/>
          <w:szCs w:val="26"/>
        </w:rPr>
        <w:object w:dxaOrig="2400" w:dyaOrig="300" w14:anchorId="39FDDF82">
          <v:shape id="_x0000_i1061" type="#_x0000_t75" style="width:120pt;height:15pt" o:ole="">
            <v:imagedata r:id="rId107" o:title=""/>
          </v:shape>
          <o:OLEObject Type="Embed" ProgID="Equation.DSMT4" ShapeID="_x0000_i1061" DrawAspect="Content" ObjectID="_1654423416" r:id="rId108"/>
        </w:object>
      </w:r>
      <w:r w:rsidR="003B4CA9" w:rsidRPr="00916CDE">
        <w:rPr>
          <w:rFonts w:eastAsiaTheme="minorEastAsia" w:cs="Times New Roman"/>
          <w:color w:val="000000" w:themeColor="text1"/>
          <w:szCs w:val="26"/>
        </w:rPr>
        <w:t>,</w:t>
      </w:r>
      <w:r w:rsidR="00121C67" w:rsidRPr="00916CDE">
        <w:rPr>
          <w:rFonts w:eastAsiaTheme="minorEastAsia" w:cs="Times New Roman"/>
          <w:color w:val="000000" w:themeColor="text1"/>
          <w:szCs w:val="26"/>
        </w:rPr>
        <w:t xml:space="preserve"> áp dụng phương trình cơ bản </w:t>
      </w:r>
      <w:r w:rsidR="009E5053" w:rsidRPr="00916CDE">
        <w:rPr>
          <w:rFonts w:eastAsiaTheme="minorEastAsia" w:cs="Times New Roman"/>
          <w:color w:val="000000" w:themeColor="text1"/>
          <w:position w:val="-16"/>
          <w:szCs w:val="26"/>
        </w:rPr>
        <w:object w:dxaOrig="3300" w:dyaOrig="460" w14:anchorId="5B74548B">
          <v:shape id="_x0000_i1062" type="#_x0000_t75" style="width:165pt;height:23.25pt" o:ole="">
            <v:imagedata r:id="rId109" o:title=""/>
          </v:shape>
          <o:OLEObject Type="Embed" ProgID="Equation.DSMT4" ShapeID="_x0000_i1062" DrawAspect="Content" ObjectID="_1654423417" r:id="rId110"/>
        </w:object>
      </w:r>
      <w:r w:rsidR="00121C67" w:rsidRPr="00916CDE">
        <w:rPr>
          <w:rFonts w:eastAsiaTheme="minorEastAsia" w:cs="Times New Roman"/>
          <w:color w:val="000000" w:themeColor="text1"/>
          <w:szCs w:val="26"/>
        </w:rPr>
        <w:t xml:space="preserve"> (</w:t>
      </w:r>
      <w:r w:rsidR="0076726C" w:rsidRPr="00916CDE">
        <w:rPr>
          <w:rFonts w:eastAsiaTheme="minorEastAsia" w:cs="Times New Roman"/>
          <w:color w:val="000000" w:themeColor="text1"/>
          <w:szCs w:val="26"/>
        </w:rPr>
        <w:t xml:space="preserve">với </w:t>
      </w:r>
      <w:r w:rsidR="009E5053" w:rsidRPr="00916CDE">
        <w:rPr>
          <w:rFonts w:eastAsiaTheme="minorEastAsia" w:cs="Times New Roman"/>
          <w:color w:val="000000" w:themeColor="text1"/>
          <w:position w:val="-8"/>
          <w:szCs w:val="26"/>
        </w:rPr>
        <w:object w:dxaOrig="1420" w:dyaOrig="440" w14:anchorId="18DC3BEE">
          <v:shape id="_x0000_i1063" type="#_x0000_t75" style="width:70.5pt;height:21.75pt" o:ole="">
            <v:imagedata r:id="rId111" o:title=""/>
          </v:shape>
          <o:OLEObject Type="Embed" ProgID="Equation.DSMT4" ShapeID="_x0000_i1063" DrawAspect="Content" ObjectID="_1654423418" r:id="rId112"/>
        </w:object>
      </w:r>
      <w:r w:rsidR="0076726C" w:rsidRPr="00916CDE">
        <w:rPr>
          <w:rFonts w:eastAsiaTheme="minorEastAsia" w:cs="Times New Roman"/>
          <w:color w:val="000000" w:themeColor="text1"/>
          <w:szCs w:val="26"/>
        </w:rPr>
        <w:t xml:space="preserve"> và </w:t>
      </w:r>
      <w:r w:rsidR="009E5053" w:rsidRPr="00916CDE">
        <w:rPr>
          <w:rFonts w:eastAsiaTheme="minorEastAsia" w:cs="Times New Roman"/>
          <w:color w:val="000000" w:themeColor="text1"/>
          <w:position w:val="-28"/>
          <w:szCs w:val="26"/>
        </w:rPr>
        <w:object w:dxaOrig="1060" w:dyaOrig="720" w14:anchorId="53F3CE5C">
          <v:shape id="_x0000_i1064" type="#_x0000_t75" style="width:53.25pt;height:36pt" o:ole="">
            <v:imagedata r:id="rId113" o:title=""/>
          </v:shape>
          <o:OLEObject Type="Embed" ProgID="Equation.DSMT4" ShapeID="_x0000_i1064" DrawAspect="Content" ObjectID="_1654423419" r:id="rId114"/>
        </w:object>
      </w:r>
      <w:r w:rsidR="00121C67" w:rsidRPr="00916CDE">
        <w:rPr>
          <w:rFonts w:eastAsiaTheme="minorEastAsia" w:cs="Times New Roman"/>
          <w:color w:val="000000" w:themeColor="text1"/>
          <w:szCs w:val="26"/>
        </w:rPr>
        <w:t>)</w:t>
      </w:r>
    </w:p>
    <w:p w14:paraId="55517AEB" w14:textId="77777777" w:rsidR="0076726C" w:rsidRPr="00916CDE" w:rsidRDefault="0076726C" w:rsidP="00E318B8">
      <w:pPr>
        <w:rPr>
          <w:szCs w:val="26"/>
        </w:rPr>
      </w:pPr>
      <w:r w:rsidRPr="00916CDE">
        <w:rPr>
          <w:szCs w:val="26"/>
        </w:rPr>
        <w:lastRenderedPageBreak/>
        <w:t>Như vậy, ta được một phương trình sin của góc α với góc dịch pha δ:</w:t>
      </w:r>
    </w:p>
    <w:p w14:paraId="31E57BF0" w14:textId="77777777" w:rsidR="0076726C" w:rsidRPr="00916CDE" w:rsidRDefault="003B4CA9" w:rsidP="00E318B8">
      <w:pPr>
        <w:jc w:val="center"/>
        <w:rPr>
          <w:rFonts w:eastAsiaTheme="minorEastAsia" w:cs="Times New Roman"/>
          <w:color w:val="000000" w:themeColor="text1"/>
          <w:szCs w:val="26"/>
        </w:rPr>
      </w:pPr>
      <w:r w:rsidRPr="00916CDE">
        <w:rPr>
          <w:rFonts w:eastAsiaTheme="minorEastAsia" w:cs="Times New Roman"/>
          <w:color w:val="000000" w:themeColor="text1"/>
          <w:position w:val="-16"/>
          <w:szCs w:val="26"/>
        </w:rPr>
        <w:object w:dxaOrig="3680" w:dyaOrig="520" w14:anchorId="4B408267">
          <v:shape id="_x0000_i1065" type="#_x0000_t75" style="width:183.75pt;height:25.5pt" o:ole="">
            <v:imagedata r:id="rId115" o:title=""/>
          </v:shape>
          <o:OLEObject Type="Embed" ProgID="Equation.DSMT4" ShapeID="_x0000_i1065" DrawAspect="Content" ObjectID="_1654423420" r:id="rId116"/>
        </w:object>
      </w:r>
      <w:r w:rsidR="0076726C" w:rsidRPr="00916CDE">
        <w:rPr>
          <w:rFonts w:eastAsiaTheme="minorEastAsia" w:cs="Times New Roman"/>
          <w:color w:val="000000" w:themeColor="text1"/>
          <w:szCs w:val="26"/>
        </w:rPr>
        <w:t xml:space="preserve">, trong đó </w:t>
      </w:r>
      <w:r w:rsidR="009E5053" w:rsidRPr="00916CDE">
        <w:rPr>
          <w:rFonts w:eastAsiaTheme="minorEastAsia" w:cs="Times New Roman"/>
          <w:color w:val="000000" w:themeColor="text1"/>
          <w:position w:val="-26"/>
          <w:szCs w:val="26"/>
        </w:rPr>
        <w:object w:dxaOrig="1400" w:dyaOrig="700" w14:anchorId="04D7813D">
          <v:shape id="_x0000_i1066" type="#_x0000_t75" style="width:70.5pt;height:35.25pt" o:ole="">
            <v:imagedata r:id="rId117" o:title=""/>
          </v:shape>
          <o:OLEObject Type="Embed" ProgID="Equation.DSMT4" ShapeID="_x0000_i1066" DrawAspect="Content" ObjectID="_1654423421" r:id="rId118"/>
        </w:object>
      </w:r>
    </w:p>
    <w:p w14:paraId="4BD0759C" w14:textId="77777777" w:rsidR="0076726C" w:rsidRPr="00916CDE" w:rsidRDefault="0076726C" w:rsidP="00E318B8">
      <w:pPr>
        <w:rPr>
          <w:rFonts w:eastAsiaTheme="minorEastAsia" w:cs="Times New Roman"/>
          <w:color w:val="000000" w:themeColor="text1"/>
          <w:szCs w:val="26"/>
        </w:rPr>
      </w:pPr>
      <w:r w:rsidRPr="00916CDE">
        <w:rPr>
          <w:rFonts w:eastAsiaTheme="minorEastAsia" w:cs="Times New Roman"/>
          <w:color w:val="000000" w:themeColor="text1"/>
          <w:szCs w:val="26"/>
        </w:rPr>
        <w:t xml:space="preserve">Suy ra </w:t>
      </w:r>
      <w:r w:rsidR="009E5053" w:rsidRPr="00916CDE">
        <w:rPr>
          <w:rFonts w:eastAsiaTheme="minorEastAsia" w:cs="Times New Roman"/>
          <w:color w:val="000000" w:themeColor="text1"/>
          <w:position w:val="-34"/>
          <w:szCs w:val="26"/>
        </w:rPr>
        <w:object w:dxaOrig="2640" w:dyaOrig="780" w14:anchorId="5A85B024">
          <v:shape id="_x0000_i1067" type="#_x0000_t75" style="width:132pt;height:39pt" o:ole="">
            <v:imagedata r:id="rId119" o:title=""/>
          </v:shape>
          <o:OLEObject Type="Embed" ProgID="Equation.DSMT4" ShapeID="_x0000_i1067" DrawAspect="Content" ObjectID="_1654423422" r:id="rId120"/>
        </w:object>
      </w:r>
      <w:r w:rsidRPr="00916CDE">
        <w:rPr>
          <w:rFonts w:eastAsiaTheme="minorEastAsia" w:cs="Times New Roman"/>
          <w:color w:val="000000" w:themeColor="text1"/>
          <w:szCs w:val="26"/>
        </w:rPr>
        <w:t xml:space="preserve"> và </w:t>
      </w:r>
      <w:r w:rsidR="009E5053" w:rsidRPr="00916CDE">
        <w:rPr>
          <w:rFonts w:eastAsiaTheme="minorEastAsia" w:cs="Times New Roman"/>
          <w:color w:val="000000" w:themeColor="text1"/>
          <w:position w:val="-34"/>
          <w:szCs w:val="26"/>
        </w:rPr>
        <w:object w:dxaOrig="3440" w:dyaOrig="780" w14:anchorId="55C32AA5">
          <v:shape id="_x0000_i1068" type="#_x0000_t75" style="width:171.75pt;height:39pt" o:ole="">
            <v:imagedata r:id="rId121" o:title=""/>
          </v:shape>
          <o:OLEObject Type="Embed" ProgID="Equation.DSMT4" ShapeID="_x0000_i1068" DrawAspect="Content" ObjectID="_1654423423" r:id="rId122"/>
        </w:object>
      </w:r>
      <w:r w:rsidR="00214536" w:rsidRPr="00916CDE">
        <w:rPr>
          <w:rFonts w:eastAsiaTheme="minorEastAsia" w:cs="Times New Roman"/>
          <w:color w:val="000000" w:themeColor="text1"/>
          <w:szCs w:val="26"/>
        </w:rPr>
        <w:t>, trong đó:</w:t>
      </w:r>
    </w:p>
    <w:p w14:paraId="173CD032" w14:textId="77777777" w:rsidR="00214536" w:rsidRPr="00916CDE" w:rsidRDefault="003B4CA9" w:rsidP="00E318B8">
      <w:pPr>
        <w:jc w:val="center"/>
        <w:rPr>
          <w:rFonts w:eastAsiaTheme="minorEastAsia" w:cs="Times New Roman"/>
          <w:color w:val="000000" w:themeColor="text1"/>
          <w:szCs w:val="26"/>
        </w:rPr>
      </w:pPr>
      <w:r w:rsidRPr="00916CDE">
        <w:rPr>
          <w:rFonts w:eastAsiaTheme="minorEastAsia" w:cs="Times New Roman"/>
          <w:color w:val="000000" w:themeColor="text1"/>
          <w:position w:val="-78"/>
          <w:szCs w:val="26"/>
        </w:rPr>
        <w:object w:dxaOrig="6020" w:dyaOrig="1700" w14:anchorId="3B47E66A">
          <v:shape id="_x0000_i1069" type="#_x0000_t75" style="width:299.25pt;height:84.75pt" o:ole="">
            <v:imagedata r:id="rId123" o:title=""/>
          </v:shape>
          <o:OLEObject Type="Embed" ProgID="Equation.DSMT4" ShapeID="_x0000_i1069" DrawAspect="Content" ObjectID="_1654423424" r:id="rId124"/>
        </w:object>
      </w:r>
    </w:p>
    <w:p w14:paraId="130BBE92" w14:textId="77777777" w:rsidR="00214536" w:rsidRPr="00916CDE" w:rsidRDefault="00214536" w:rsidP="00E318B8">
      <w:pPr>
        <w:rPr>
          <w:szCs w:val="26"/>
        </w:rPr>
      </w:pPr>
      <w:r w:rsidRPr="00916CDE">
        <w:rPr>
          <w:szCs w:val="26"/>
        </w:rPr>
        <w:t xml:space="preserve">Lúc này, ta đã có đầy đủ dữ kiện để tính chiều dài của chân và góc tương ứng với cánh tay quay cho bài toán động học ngược của </w:t>
      </w:r>
      <w:r w:rsidR="00FC7CA0">
        <w:rPr>
          <w:szCs w:val="26"/>
        </w:rPr>
        <w:t>payload</w:t>
      </w:r>
      <w:r w:rsidRPr="00916CDE">
        <w:rPr>
          <w:szCs w:val="26"/>
        </w:rPr>
        <w:t xml:space="preserve">. Để thiết kế và thực hiện mô hình Hexapod, ta cần xác định một vài thông số để xác định tầm dịch chuyển. </w:t>
      </w:r>
    </w:p>
    <w:p w14:paraId="449AA78D" w14:textId="77777777" w:rsidR="00C44A88" w:rsidRPr="00916CDE" w:rsidRDefault="00C44A88" w:rsidP="00E318B8">
      <w:pPr>
        <w:rPr>
          <w:szCs w:val="26"/>
        </w:rPr>
      </w:pPr>
      <w:r w:rsidRPr="00916CDE">
        <w:rPr>
          <w:szCs w:val="26"/>
        </w:rPr>
        <w:t xml:space="preserve">Ta cần xác định vị trí “Home” của </w:t>
      </w:r>
      <w:r w:rsidR="00FC7CA0">
        <w:rPr>
          <w:szCs w:val="26"/>
        </w:rPr>
        <w:t>payload</w:t>
      </w:r>
      <w:r w:rsidRPr="00916CDE">
        <w:rPr>
          <w:szCs w:val="26"/>
        </w:rPr>
        <w:t xml:space="preserve">. Việc khai báo được xác định ở vị trí </w:t>
      </w:r>
      <w:r w:rsidR="00FC7CA0">
        <w:rPr>
          <w:szCs w:val="26"/>
        </w:rPr>
        <w:t>payload</w:t>
      </w:r>
      <w:r w:rsidRPr="00916CDE">
        <w:rPr>
          <w:szCs w:val="26"/>
        </w:rPr>
        <w:t xml:space="preserve"> nằm ở độ cao h</w:t>
      </w:r>
      <w:r w:rsidRPr="00916CDE">
        <w:rPr>
          <w:szCs w:val="26"/>
          <w:vertAlign w:val="subscript"/>
        </w:rPr>
        <w:t>0</w:t>
      </w:r>
      <w:r w:rsidRPr="00916CDE">
        <w:rPr>
          <w:szCs w:val="26"/>
        </w:rPr>
        <w:t xml:space="preserve"> so với base, mà không có chuyển động tịnh tiến hay chuyển động quay. Khi đó ta có:</w:t>
      </w:r>
    </w:p>
    <w:p w14:paraId="7C1AB51E" w14:textId="77777777" w:rsidR="00C44A88" w:rsidRPr="00916CDE" w:rsidRDefault="003D41F4" w:rsidP="00E318B8">
      <w:pPr>
        <w:jc w:val="center"/>
        <w:rPr>
          <w:szCs w:val="26"/>
        </w:rPr>
      </w:pPr>
      <w:r w:rsidRPr="00916CDE">
        <w:rPr>
          <w:rFonts w:eastAsiaTheme="minorEastAsia" w:cs="Times New Roman"/>
          <w:color w:val="000000" w:themeColor="text1"/>
          <w:position w:val="-12"/>
          <w:sz w:val="28"/>
        </w:rPr>
        <w:object w:dxaOrig="2640" w:dyaOrig="420" w14:anchorId="505F4E9E">
          <v:shape id="_x0000_i1070" type="#_x0000_t75" style="width:132pt;height:21pt" o:ole="">
            <v:imagedata r:id="rId125" o:title=""/>
          </v:shape>
          <o:OLEObject Type="Embed" ProgID="Equation.DSMT4" ShapeID="_x0000_i1070" DrawAspect="Content" ObjectID="_1654423425" r:id="rId126"/>
        </w:object>
      </w:r>
      <w:r w:rsidR="0005534A" w:rsidRPr="00916CDE">
        <w:rPr>
          <w:rFonts w:eastAsiaTheme="minorEastAsia" w:cs="Times New Roman"/>
          <w:color w:val="000000" w:themeColor="text1"/>
          <w:sz w:val="28"/>
        </w:rPr>
        <w:t xml:space="preserve"> </w:t>
      </w:r>
      <w:r w:rsidR="009E5053" w:rsidRPr="00916CDE">
        <w:rPr>
          <w:rFonts w:eastAsiaTheme="minorEastAsia" w:cs="Times New Roman"/>
          <w:color w:val="000000" w:themeColor="text1"/>
          <w:position w:val="-6"/>
          <w:sz w:val="28"/>
        </w:rPr>
        <w:object w:dxaOrig="340" w:dyaOrig="260" w14:anchorId="7357E2A1">
          <v:shape id="_x0000_i1071" type="#_x0000_t75" style="width:17.25pt;height:12.75pt" o:ole="">
            <v:imagedata r:id="rId127" o:title=""/>
          </v:shape>
          <o:OLEObject Type="Embed" ProgID="Equation.DSMT4" ShapeID="_x0000_i1071" DrawAspect="Content" ObjectID="_1654423426" r:id="rId128"/>
        </w:object>
      </w:r>
      <w:r w:rsidR="0005534A" w:rsidRPr="00916CDE">
        <w:rPr>
          <w:rFonts w:eastAsiaTheme="minorEastAsia" w:cs="Times New Roman"/>
          <w:color w:val="000000" w:themeColor="text1"/>
          <w:sz w:val="28"/>
        </w:rPr>
        <w:t xml:space="preserve">  </w:t>
      </w:r>
      <w:r w:rsidRPr="00916CDE">
        <w:rPr>
          <w:rFonts w:eastAsiaTheme="minorEastAsia" w:cs="Times New Roman"/>
          <w:color w:val="000000" w:themeColor="text1"/>
          <w:position w:val="-60"/>
          <w:sz w:val="28"/>
        </w:rPr>
        <w:object w:dxaOrig="5460" w:dyaOrig="1340" w14:anchorId="0D9E3586">
          <v:shape id="_x0000_i1072" type="#_x0000_t75" style="width:273pt;height:66.75pt" o:ole="">
            <v:imagedata r:id="rId129" o:title=""/>
          </v:shape>
          <o:OLEObject Type="Embed" ProgID="Equation.DSMT4" ShapeID="_x0000_i1072" DrawAspect="Content" ObjectID="_1654423427" r:id="rId130"/>
        </w:object>
      </w:r>
    </w:p>
    <w:p w14:paraId="27A34B7E" w14:textId="77777777" w:rsidR="00C44A88" w:rsidRPr="00916CDE" w:rsidRDefault="00C44A88" w:rsidP="00E318B8">
      <w:pPr>
        <w:rPr>
          <w:szCs w:val="26"/>
        </w:rPr>
      </w:pPr>
      <w:r w:rsidRPr="00916CDE">
        <w:rPr>
          <w:szCs w:val="26"/>
        </w:rPr>
        <w:t>Tương tự, ta sẽ xác định vị trí “Home” khi cánh tay quay và cánh tay chống vuông góc:</w:t>
      </w:r>
    </w:p>
    <w:p w14:paraId="3E93E389" w14:textId="77777777" w:rsidR="00C44A88" w:rsidRPr="00916CDE" w:rsidRDefault="003D41F4" w:rsidP="00E318B8">
      <w:pPr>
        <w:jc w:val="center"/>
        <w:rPr>
          <w:rFonts w:eastAsiaTheme="minorEastAsia" w:cs="Times New Roman"/>
          <w:color w:val="000000" w:themeColor="text1"/>
          <w:szCs w:val="26"/>
        </w:rPr>
      </w:pPr>
      <w:r w:rsidRPr="00916CDE">
        <w:rPr>
          <w:rFonts w:eastAsiaTheme="minorEastAsia" w:cs="Times New Roman"/>
          <w:color w:val="000000" w:themeColor="text1"/>
          <w:position w:val="-18"/>
          <w:szCs w:val="26"/>
        </w:rPr>
        <w:object w:dxaOrig="6619" w:dyaOrig="560" w14:anchorId="0978130D">
          <v:shape id="_x0000_i1073" type="#_x0000_t75" style="width:332.25pt;height:27.75pt" o:ole="">
            <v:imagedata r:id="rId131" o:title=""/>
          </v:shape>
          <o:OLEObject Type="Embed" ProgID="Equation.DSMT4" ShapeID="_x0000_i1073" DrawAspect="Content" ObjectID="_1654423428" r:id="rId132"/>
        </w:object>
      </w:r>
    </w:p>
    <w:p w14:paraId="4A8CD28A" w14:textId="77777777" w:rsidR="00C44A88" w:rsidRPr="00916CDE" w:rsidRDefault="00C44A88" w:rsidP="00E318B8">
      <w:pPr>
        <w:rPr>
          <w:rFonts w:eastAsiaTheme="minorEastAsia" w:cs="Times New Roman"/>
          <w:color w:val="000000" w:themeColor="text1"/>
          <w:szCs w:val="26"/>
        </w:rPr>
      </w:pPr>
      <w:r w:rsidRPr="00916CDE">
        <w:rPr>
          <w:rFonts w:eastAsiaTheme="minorEastAsia" w:cs="Times New Roman"/>
          <w:color w:val="000000" w:themeColor="text1"/>
          <w:szCs w:val="26"/>
        </w:rPr>
        <w:t xml:space="preserve">Ta được: </w:t>
      </w:r>
      <w:r w:rsidR="003D41F4" w:rsidRPr="00916CDE">
        <w:rPr>
          <w:rFonts w:eastAsiaTheme="minorEastAsia" w:cs="Times New Roman"/>
          <w:color w:val="000000" w:themeColor="text1"/>
          <w:position w:val="-20"/>
          <w:szCs w:val="26"/>
        </w:rPr>
        <w:object w:dxaOrig="5980" w:dyaOrig="639" w14:anchorId="5E7F8421">
          <v:shape id="_x0000_i1074" type="#_x0000_t75" style="width:299.25pt;height:32.25pt" o:ole="">
            <v:imagedata r:id="rId133" o:title=""/>
          </v:shape>
          <o:OLEObject Type="Embed" ProgID="Equation.DSMT4" ShapeID="_x0000_i1074" DrawAspect="Content" ObjectID="_1654423429" r:id="rId134"/>
        </w:object>
      </w:r>
    </w:p>
    <w:p w14:paraId="1775D4D2" w14:textId="77777777" w:rsidR="00193549" w:rsidRPr="00916CDE" w:rsidRDefault="00C44A88" w:rsidP="00E318B8">
      <w:pPr>
        <w:rPr>
          <w:rFonts w:eastAsiaTheme="minorEastAsia" w:cs="Times New Roman"/>
          <w:color w:val="000000" w:themeColor="text1"/>
          <w:szCs w:val="26"/>
        </w:rPr>
      </w:pPr>
      <w:r w:rsidRPr="00916CDE">
        <w:rPr>
          <w:rFonts w:eastAsiaTheme="minorEastAsia" w:cs="Times New Roman"/>
          <w:color w:val="000000" w:themeColor="text1"/>
          <w:szCs w:val="26"/>
        </w:rPr>
        <w:t xml:space="preserve">Do </w:t>
      </w:r>
      <w:r w:rsidR="00FC7CA0">
        <w:rPr>
          <w:rFonts w:eastAsiaTheme="minorEastAsia" w:cs="Times New Roman"/>
          <w:color w:val="000000" w:themeColor="text1"/>
          <w:szCs w:val="26"/>
        </w:rPr>
        <w:t>payload</w:t>
      </w:r>
      <w:r w:rsidRPr="00916CDE">
        <w:rPr>
          <w:rFonts w:eastAsiaTheme="minorEastAsia" w:cs="Times New Roman"/>
          <w:color w:val="000000" w:themeColor="text1"/>
          <w:szCs w:val="26"/>
        </w:rPr>
        <w:t xml:space="preserve"> được đặt đồng tâm với đáy, phương trình này cho ta kết quả tương tự với những chân khác</w:t>
      </w:r>
      <w:r w:rsidR="00193549" w:rsidRPr="00916CDE">
        <w:rPr>
          <w:rFonts w:eastAsiaTheme="minorEastAsia" w:cs="Times New Roman"/>
          <w:color w:val="000000" w:themeColor="text1"/>
          <w:szCs w:val="26"/>
        </w:rPr>
        <w:t>.</w:t>
      </w:r>
    </w:p>
    <w:p w14:paraId="1E724A38" w14:textId="77777777" w:rsidR="00193549" w:rsidRPr="00916CDE" w:rsidRDefault="00193549" w:rsidP="00E318B8">
      <w:pPr>
        <w:rPr>
          <w:szCs w:val="26"/>
        </w:rPr>
      </w:pPr>
      <w:r w:rsidRPr="00916CDE">
        <w:rPr>
          <w:szCs w:val="26"/>
        </w:rPr>
        <w:t>Ta có thể tính góc α</w:t>
      </w:r>
      <w:r w:rsidRPr="00916CDE">
        <w:rPr>
          <w:szCs w:val="26"/>
          <w:vertAlign w:val="subscript"/>
        </w:rPr>
        <w:t>0</w:t>
      </w:r>
      <w:r w:rsidRPr="00916CDE">
        <w:rPr>
          <w:szCs w:val="26"/>
        </w:rPr>
        <w:t xml:space="preserve"> của cánh tay quay tại vị trí “Home”:</w:t>
      </w:r>
    </w:p>
    <w:p w14:paraId="2195F63A" w14:textId="77777777" w:rsidR="00193549" w:rsidRPr="00916CDE" w:rsidRDefault="00193549" w:rsidP="00E318B8">
      <w:pPr>
        <w:rPr>
          <w:rFonts w:eastAsiaTheme="minorEastAsia" w:cs="Times New Roman"/>
          <w:color w:val="000000" w:themeColor="text1"/>
          <w:szCs w:val="26"/>
        </w:rPr>
      </w:pPr>
      <w:r w:rsidRPr="00916CDE">
        <w:rPr>
          <w:szCs w:val="26"/>
        </w:rPr>
        <w:t>Sử dụng phương trình tính chiều dài chân ở</w:t>
      </w:r>
      <w:r w:rsidR="003D41F4" w:rsidRPr="00916CDE">
        <w:rPr>
          <w:szCs w:val="26"/>
        </w:rPr>
        <w:t xml:space="preserve"> (2.11)</w:t>
      </w:r>
      <w:r w:rsidRPr="00916CDE">
        <w:rPr>
          <w:rFonts w:eastAsiaTheme="minorEastAsia" w:cs="Times New Roman"/>
          <w:color w:val="000000" w:themeColor="text1"/>
          <w:szCs w:val="26"/>
        </w:rPr>
        <w:t xml:space="preserve">. Với cấu trúc đối xứng của </w:t>
      </w:r>
      <w:r w:rsidR="00FC7CA0">
        <w:rPr>
          <w:rFonts w:eastAsiaTheme="minorEastAsia" w:cs="Times New Roman"/>
          <w:color w:val="000000" w:themeColor="text1"/>
          <w:szCs w:val="26"/>
        </w:rPr>
        <w:t>payload</w:t>
      </w:r>
      <w:r w:rsidRPr="00916CDE">
        <w:rPr>
          <w:rFonts w:eastAsiaTheme="minorEastAsia" w:cs="Times New Roman"/>
          <w:color w:val="000000" w:themeColor="text1"/>
          <w:szCs w:val="26"/>
        </w:rPr>
        <w:t>, chiều dài chân ở vị trí “Home” được tính:</w:t>
      </w:r>
    </w:p>
    <w:p w14:paraId="1113C52C" w14:textId="77777777" w:rsidR="00193549" w:rsidRPr="00916CDE" w:rsidRDefault="004A2A5C" w:rsidP="00E318B8">
      <w:pPr>
        <w:jc w:val="center"/>
        <w:rPr>
          <w:rFonts w:eastAsiaTheme="minorEastAsia" w:cs="Times New Roman"/>
          <w:color w:val="000000" w:themeColor="text1"/>
          <w:szCs w:val="26"/>
        </w:rPr>
      </w:pPr>
      <w:r w:rsidRPr="00916CDE">
        <w:rPr>
          <w:rFonts w:eastAsiaTheme="minorEastAsia" w:cs="Times New Roman"/>
          <w:color w:val="000000" w:themeColor="text1"/>
          <w:position w:val="-60"/>
          <w:szCs w:val="26"/>
        </w:rPr>
        <w:object w:dxaOrig="3300" w:dyaOrig="1340" w14:anchorId="5CFCDED9">
          <v:shape id="_x0000_i1075" type="#_x0000_t75" style="width:164.25pt;height:66.75pt" o:ole="">
            <v:imagedata r:id="rId135" o:title=""/>
          </v:shape>
          <o:OLEObject Type="Embed" ProgID="Equation.DSMT4" ShapeID="_x0000_i1075" DrawAspect="Content" ObjectID="_1654423430" r:id="rId136"/>
        </w:object>
      </w:r>
      <w:r w:rsidR="00193549" w:rsidRPr="00916CDE">
        <w:rPr>
          <w:rFonts w:eastAsiaTheme="minorEastAsia" w:cs="Times New Roman"/>
          <w:color w:val="000000" w:themeColor="text1"/>
          <w:szCs w:val="26"/>
        </w:rPr>
        <w:t xml:space="preserve"> và </w:t>
      </w:r>
      <w:r w:rsidRPr="00916CDE">
        <w:rPr>
          <w:rFonts w:eastAsiaTheme="minorEastAsia" w:cs="Times New Roman"/>
          <w:color w:val="000000" w:themeColor="text1"/>
          <w:position w:val="-18"/>
          <w:szCs w:val="26"/>
        </w:rPr>
        <w:object w:dxaOrig="5280" w:dyaOrig="560" w14:anchorId="6BFE0425">
          <v:shape id="_x0000_i1076" type="#_x0000_t75" style="width:264pt;height:27.75pt" o:ole="">
            <v:imagedata r:id="rId137" o:title=""/>
          </v:shape>
          <o:OLEObject Type="Embed" ProgID="Equation.DSMT4" ShapeID="_x0000_i1076" DrawAspect="Content" ObjectID="_1654423431" r:id="rId138"/>
        </w:object>
      </w:r>
    </w:p>
    <w:p w14:paraId="3E7FE201" w14:textId="77777777" w:rsidR="00193549" w:rsidRPr="00916CDE" w:rsidRDefault="00193549" w:rsidP="00E318B8">
      <w:pPr>
        <w:rPr>
          <w:rFonts w:eastAsiaTheme="minorEastAsia" w:cs="Times New Roman"/>
          <w:color w:val="000000" w:themeColor="text1"/>
          <w:szCs w:val="26"/>
        </w:rPr>
      </w:pPr>
      <w:r w:rsidRPr="00916CDE">
        <w:rPr>
          <w:rFonts w:eastAsiaTheme="minorEastAsia" w:cs="Times New Roman"/>
          <w:color w:val="000000" w:themeColor="text1"/>
          <w:szCs w:val="26"/>
        </w:rPr>
        <w:t>Góc của cánh tay quay ở vị trí “Home” đượ</w:t>
      </w:r>
      <w:r w:rsidR="009B2387" w:rsidRPr="00916CDE">
        <w:rPr>
          <w:rFonts w:eastAsiaTheme="minorEastAsia" w:cs="Times New Roman"/>
          <w:color w:val="000000" w:themeColor="text1"/>
          <w:szCs w:val="26"/>
        </w:rPr>
        <w:t>c tính như sau</w:t>
      </w:r>
      <w:r w:rsidR="0005534A" w:rsidRPr="00916CDE">
        <w:rPr>
          <w:rFonts w:eastAsiaTheme="minorEastAsia" w:cs="Times New Roman"/>
          <w:color w:val="000000" w:themeColor="text1"/>
          <w:szCs w:val="26"/>
        </w:rPr>
        <w:t xml:space="preserve"> (nhờ vào tính đối xứng, ta có thể xem 2 chân như là 1 bộ, khi đó β = 0</w:t>
      </w:r>
      <w:r w:rsidR="0005534A" w:rsidRPr="00916CDE">
        <w:rPr>
          <w:rFonts w:eastAsiaTheme="minorEastAsia" w:cs="Times New Roman"/>
          <w:color w:val="000000" w:themeColor="text1"/>
          <w:szCs w:val="26"/>
          <w:vertAlign w:val="superscript"/>
        </w:rPr>
        <w:t>0</w:t>
      </w:r>
      <w:r w:rsidR="0005534A" w:rsidRPr="00916CDE">
        <w:rPr>
          <w:rFonts w:eastAsiaTheme="minorEastAsia" w:cs="Times New Roman"/>
          <w:color w:val="000000" w:themeColor="text1"/>
          <w:szCs w:val="26"/>
        </w:rPr>
        <w:t>)</w:t>
      </w:r>
      <w:r w:rsidR="009B2387" w:rsidRPr="00916CDE">
        <w:rPr>
          <w:rFonts w:eastAsiaTheme="minorEastAsia" w:cs="Times New Roman"/>
          <w:color w:val="000000" w:themeColor="text1"/>
          <w:szCs w:val="26"/>
        </w:rPr>
        <w:t>:</w:t>
      </w:r>
    </w:p>
    <w:p w14:paraId="4B0E22F8" w14:textId="77777777" w:rsidR="0005534A" w:rsidRPr="00916CDE" w:rsidRDefault="004A2A5C" w:rsidP="00E318B8">
      <w:pPr>
        <w:jc w:val="center"/>
        <w:rPr>
          <w:rFonts w:eastAsiaTheme="minorEastAsia" w:cs="Times New Roman"/>
          <w:color w:val="000000" w:themeColor="text1"/>
          <w:szCs w:val="26"/>
        </w:rPr>
      </w:pPr>
      <w:r w:rsidRPr="00916CDE">
        <w:rPr>
          <w:rFonts w:eastAsiaTheme="minorEastAsia" w:cs="Times New Roman"/>
          <w:color w:val="000000" w:themeColor="text1"/>
          <w:position w:val="-42"/>
          <w:szCs w:val="26"/>
        </w:rPr>
        <w:object w:dxaOrig="4880" w:dyaOrig="859" w14:anchorId="0AF1ED11">
          <v:shape id="_x0000_i1077" type="#_x0000_t75" style="width:243.75pt;height:42.75pt" o:ole="">
            <v:imagedata r:id="rId139" o:title=""/>
          </v:shape>
          <o:OLEObject Type="Embed" ProgID="Equation.DSMT4" ShapeID="_x0000_i1077" DrawAspect="Content" ObjectID="_1654423432" r:id="rId140"/>
        </w:object>
      </w:r>
      <w:r w:rsidR="0005534A" w:rsidRPr="00916CDE">
        <w:rPr>
          <w:rFonts w:eastAsiaTheme="minorEastAsia" w:cs="Times New Roman"/>
          <w:color w:val="000000" w:themeColor="text1"/>
          <w:szCs w:val="26"/>
        </w:rPr>
        <w:t>, trong đó:</w:t>
      </w:r>
    </w:p>
    <w:p w14:paraId="78605F6E" w14:textId="77777777" w:rsidR="0005534A" w:rsidRPr="00916CDE" w:rsidRDefault="004A2A5C" w:rsidP="00E318B8">
      <w:pPr>
        <w:jc w:val="center"/>
        <w:rPr>
          <w:rFonts w:eastAsiaTheme="minorEastAsia" w:cs="Times New Roman"/>
          <w:color w:val="000000" w:themeColor="text1"/>
          <w:szCs w:val="26"/>
        </w:rPr>
      </w:pPr>
      <w:r w:rsidRPr="00916CDE">
        <w:rPr>
          <w:rFonts w:eastAsiaTheme="minorEastAsia" w:cs="Times New Roman"/>
          <w:color w:val="000000" w:themeColor="text1"/>
          <w:position w:val="-78"/>
          <w:szCs w:val="26"/>
        </w:rPr>
        <w:object w:dxaOrig="7360" w:dyaOrig="1700" w14:anchorId="7E204EC2">
          <v:shape id="_x0000_i1078" type="#_x0000_t75" style="width:368.25pt;height:85.5pt" o:ole="">
            <v:imagedata r:id="rId141" o:title=""/>
          </v:shape>
          <o:OLEObject Type="Embed" ProgID="Equation.DSMT4" ShapeID="_x0000_i1078" DrawAspect="Content" ObjectID="_1654423433" r:id="rId142"/>
        </w:object>
      </w:r>
    </w:p>
    <w:p w14:paraId="2439E8E9" w14:textId="77777777" w:rsidR="002C59AB" w:rsidRPr="00916CDE" w:rsidRDefault="002C59AB" w:rsidP="00E318B8">
      <w:pPr>
        <w:rPr>
          <w:szCs w:val="26"/>
        </w:rPr>
      </w:pPr>
    </w:p>
    <w:p w14:paraId="5CA9067D" w14:textId="77777777" w:rsidR="005621C1" w:rsidRPr="000645CE" w:rsidRDefault="005621C1" w:rsidP="00E318B8">
      <w:pPr>
        <w:pStyle w:val="Heading20"/>
        <w:rPr>
          <w:lang w:val="vi-VN"/>
        </w:rPr>
      </w:pPr>
      <w:bookmarkStart w:id="49" w:name="_Toc500323398"/>
      <w:bookmarkStart w:id="50" w:name="_Toc502147737"/>
      <w:r w:rsidRPr="000645CE">
        <w:rPr>
          <w:lang w:val="vi-VN"/>
        </w:rPr>
        <w:t>2.4 Khảo sát khả năng hoạt động của mô hình đã xây dựng</w:t>
      </w:r>
      <w:bookmarkEnd w:id="49"/>
      <w:bookmarkEnd w:id="50"/>
    </w:p>
    <w:p w14:paraId="5B6ACD10" w14:textId="77777777" w:rsidR="005621C1" w:rsidRPr="00916CDE" w:rsidRDefault="005621C1" w:rsidP="00E318B8">
      <w:pPr>
        <w:pStyle w:val="Heading30"/>
      </w:pPr>
      <w:bookmarkStart w:id="51" w:name="_Toc500323399"/>
      <w:bookmarkStart w:id="52" w:name="_Toc502147738"/>
      <w:r w:rsidRPr="00916CDE">
        <w:t>2.4.1 Yêu cầu của mô hình</w:t>
      </w:r>
      <w:bookmarkEnd w:id="51"/>
      <w:bookmarkEnd w:id="52"/>
    </w:p>
    <w:p w14:paraId="2B49CEFB" w14:textId="77777777" w:rsidR="005621C1" w:rsidRPr="00916CDE" w:rsidRDefault="005621C1" w:rsidP="00E318B8">
      <w:pPr>
        <w:rPr>
          <w:szCs w:val="26"/>
        </w:rPr>
      </w:pPr>
      <w:r w:rsidRPr="00916CDE">
        <w:rPr>
          <w:szCs w:val="26"/>
        </w:rPr>
        <w:t>Để có thể xây dựng được mô hình mô phỏng tàu thủy và là mặt phẳng đáp Hexarotor, ta phải xây dựng được một mô hình Hexapod đáp ứng được các tiêu chí sau:</w:t>
      </w:r>
    </w:p>
    <w:p w14:paraId="499649CD" w14:textId="77777777" w:rsidR="005621C1" w:rsidRPr="00F17B75" w:rsidRDefault="005621C1" w:rsidP="00F17B75">
      <w:pPr>
        <w:pStyle w:val="ListParagraph"/>
        <w:numPr>
          <w:ilvl w:val="0"/>
          <w:numId w:val="14"/>
        </w:numPr>
        <w:rPr>
          <w:szCs w:val="26"/>
        </w:rPr>
      </w:pPr>
      <w:r w:rsidRPr="00F17B75">
        <w:rPr>
          <w:szCs w:val="26"/>
        </w:rPr>
        <w:t>Chịu được tải trọng của Hexarotor, trong tư thế lực không đồng đều giữa các trục.</w:t>
      </w:r>
    </w:p>
    <w:p w14:paraId="259A166A" w14:textId="77777777" w:rsidR="005621C1" w:rsidRPr="00F17B75" w:rsidRDefault="005621C1" w:rsidP="00F17B75">
      <w:pPr>
        <w:pStyle w:val="ListParagraph"/>
        <w:numPr>
          <w:ilvl w:val="0"/>
          <w:numId w:val="14"/>
        </w:numPr>
        <w:rPr>
          <w:szCs w:val="26"/>
        </w:rPr>
      </w:pPr>
      <w:r w:rsidRPr="00F17B75">
        <w:rPr>
          <w:szCs w:val="26"/>
        </w:rPr>
        <w:t xml:space="preserve">Kích thước </w:t>
      </w:r>
      <w:r w:rsidR="00FC7CA0">
        <w:rPr>
          <w:szCs w:val="26"/>
        </w:rPr>
        <w:t>payload</w:t>
      </w:r>
      <w:r w:rsidRPr="00F17B75">
        <w:rPr>
          <w:szCs w:val="26"/>
        </w:rPr>
        <w:t xml:space="preserve"> đủ lớn để có thể làm mặt đáp cho Hexarotor.</w:t>
      </w:r>
    </w:p>
    <w:p w14:paraId="235AAB4A" w14:textId="77777777" w:rsidR="005621C1" w:rsidRPr="00F17B75" w:rsidRDefault="005621C1" w:rsidP="00F17B75">
      <w:pPr>
        <w:pStyle w:val="ListParagraph"/>
        <w:numPr>
          <w:ilvl w:val="0"/>
          <w:numId w:val="14"/>
        </w:numPr>
        <w:rPr>
          <w:szCs w:val="26"/>
        </w:rPr>
      </w:pPr>
      <w:r w:rsidRPr="00F17B75">
        <w:rPr>
          <w:szCs w:val="26"/>
        </w:rPr>
        <w:t>Các dao động theo 6 bậc tự do phải đáp ứng được yêu cầu mô phỏng.</w:t>
      </w:r>
    </w:p>
    <w:p w14:paraId="6869F3FF" w14:textId="77777777" w:rsidR="005621C1" w:rsidRPr="00F17B75" w:rsidRDefault="005621C1" w:rsidP="00F17B75">
      <w:pPr>
        <w:pStyle w:val="ListParagraph"/>
        <w:numPr>
          <w:ilvl w:val="0"/>
          <w:numId w:val="14"/>
        </w:numPr>
        <w:rPr>
          <w:szCs w:val="26"/>
        </w:rPr>
      </w:pPr>
      <w:r w:rsidRPr="00F17B75">
        <w:rPr>
          <w:szCs w:val="26"/>
        </w:rPr>
        <w:t>Khả năng đáp ứng khi có lệnh phải nhanh chóng và chính xác.</w:t>
      </w:r>
    </w:p>
    <w:p w14:paraId="43C26DBB" w14:textId="77777777" w:rsidR="005621C1" w:rsidRPr="00F17B75" w:rsidRDefault="005621C1" w:rsidP="00F17B75">
      <w:pPr>
        <w:pStyle w:val="ListParagraph"/>
        <w:numPr>
          <w:ilvl w:val="0"/>
          <w:numId w:val="14"/>
        </w:numPr>
        <w:rPr>
          <w:szCs w:val="26"/>
        </w:rPr>
      </w:pPr>
      <w:r w:rsidRPr="00F17B75">
        <w:rPr>
          <w:szCs w:val="26"/>
        </w:rPr>
        <w:t>Mô hình có tính thẩm mỹ và có thế ứng dụng rộng rãi trong các lĩnh vực có liên quan.</w:t>
      </w:r>
    </w:p>
    <w:p w14:paraId="14F86E96" w14:textId="77777777" w:rsidR="005621C1" w:rsidRPr="008A4404" w:rsidRDefault="00F17B75" w:rsidP="00E318B8">
      <w:pPr>
        <w:rPr>
          <w:szCs w:val="26"/>
        </w:rPr>
      </w:pPr>
      <w:r w:rsidRPr="00F17B75">
        <w:rPr>
          <w:szCs w:val="26"/>
        </w:rPr>
        <w:t>T</w:t>
      </w:r>
      <w:r w:rsidR="005621C1" w:rsidRPr="00916CDE">
        <w:rPr>
          <w:szCs w:val="26"/>
        </w:rPr>
        <w:t>hông tin củ</w:t>
      </w:r>
      <w:r>
        <w:rPr>
          <w:szCs w:val="26"/>
        </w:rPr>
        <w:t xml:space="preserve">a Hexarotor được mô tả </w:t>
      </w:r>
      <w:r w:rsidR="003D7EB4" w:rsidRPr="008A4404">
        <w:rPr>
          <w:szCs w:val="26"/>
        </w:rPr>
        <w:t>ở B</w:t>
      </w:r>
      <w:r w:rsidRPr="008A4404">
        <w:rPr>
          <w:szCs w:val="26"/>
        </w:rPr>
        <w:t>ảng 2.6.</w:t>
      </w:r>
    </w:p>
    <w:p w14:paraId="19B72731" w14:textId="77777777" w:rsidR="007A67DA" w:rsidRPr="007A67DA" w:rsidRDefault="007A67DA" w:rsidP="00E318B8">
      <w:pPr>
        <w:pStyle w:val="BangBieu"/>
        <w:spacing w:line="360" w:lineRule="auto"/>
      </w:pPr>
      <w:bookmarkStart w:id="53" w:name="_Toc502147813"/>
      <w:r w:rsidRPr="007A67DA">
        <w:lastRenderedPageBreak/>
        <w:t>Bảng 2.6 Thông số mô hình Hexarotor</w:t>
      </w:r>
      <w:bookmarkEnd w:id="53"/>
    </w:p>
    <w:tbl>
      <w:tblPr>
        <w:tblStyle w:val="TableGrid"/>
        <w:tblW w:w="0" w:type="auto"/>
        <w:jc w:val="center"/>
        <w:tblLook w:val="04A0" w:firstRow="1" w:lastRow="0" w:firstColumn="1" w:lastColumn="0" w:noHBand="0" w:noVBand="1"/>
      </w:tblPr>
      <w:tblGrid>
        <w:gridCol w:w="3539"/>
        <w:gridCol w:w="1559"/>
        <w:gridCol w:w="1418"/>
      </w:tblGrid>
      <w:tr w:rsidR="005621C1" w:rsidRPr="00916CDE" w14:paraId="2655A11C" w14:textId="77777777" w:rsidTr="005621C1">
        <w:trPr>
          <w:jc w:val="center"/>
        </w:trPr>
        <w:tc>
          <w:tcPr>
            <w:tcW w:w="3539" w:type="dxa"/>
          </w:tcPr>
          <w:p w14:paraId="22674D35" w14:textId="77777777" w:rsidR="005621C1" w:rsidRPr="00916CDE" w:rsidRDefault="005621C1" w:rsidP="00E318B8">
            <w:pPr>
              <w:spacing w:line="360" w:lineRule="auto"/>
              <w:rPr>
                <w:b/>
                <w:szCs w:val="26"/>
                <w:lang w:val="vi-VN"/>
              </w:rPr>
            </w:pPr>
            <w:r w:rsidRPr="00916CDE">
              <w:rPr>
                <w:b/>
                <w:szCs w:val="26"/>
                <w:lang w:val="vi-VN"/>
              </w:rPr>
              <w:t>Thông số</w:t>
            </w:r>
          </w:p>
        </w:tc>
        <w:tc>
          <w:tcPr>
            <w:tcW w:w="1559" w:type="dxa"/>
          </w:tcPr>
          <w:p w14:paraId="7009ABE3" w14:textId="77777777" w:rsidR="005621C1" w:rsidRPr="00916CDE" w:rsidRDefault="001277D9" w:rsidP="00E318B8">
            <w:pPr>
              <w:spacing w:line="360" w:lineRule="auto"/>
              <w:rPr>
                <w:b/>
                <w:szCs w:val="26"/>
                <w:lang w:val="vi-VN"/>
              </w:rPr>
            </w:pPr>
            <w:r w:rsidRPr="00916CDE">
              <w:rPr>
                <w:b/>
                <w:szCs w:val="26"/>
                <w:lang w:val="vi-VN"/>
              </w:rPr>
              <w:t>Giá trị</w:t>
            </w:r>
          </w:p>
        </w:tc>
        <w:tc>
          <w:tcPr>
            <w:tcW w:w="1418" w:type="dxa"/>
          </w:tcPr>
          <w:p w14:paraId="3E14282A" w14:textId="77777777" w:rsidR="005621C1" w:rsidRPr="00916CDE" w:rsidRDefault="005621C1" w:rsidP="00E318B8">
            <w:pPr>
              <w:spacing w:line="360" w:lineRule="auto"/>
              <w:rPr>
                <w:b/>
                <w:szCs w:val="26"/>
                <w:lang w:val="vi-VN"/>
              </w:rPr>
            </w:pPr>
            <w:r w:rsidRPr="00916CDE">
              <w:rPr>
                <w:b/>
                <w:szCs w:val="26"/>
                <w:lang w:val="vi-VN"/>
              </w:rPr>
              <w:t>Đơn vị đo</w:t>
            </w:r>
          </w:p>
        </w:tc>
      </w:tr>
      <w:tr w:rsidR="005621C1" w:rsidRPr="00916CDE" w14:paraId="48051412" w14:textId="77777777" w:rsidTr="005621C1">
        <w:trPr>
          <w:jc w:val="center"/>
        </w:trPr>
        <w:tc>
          <w:tcPr>
            <w:tcW w:w="3539" w:type="dxa"/>
          </w:tcPr>
          <w:p w14:paraId="3E127E72" w14:textId="77777777" w:rsidR="005621C1" w:rsidRPr="00916CDE" w:rsidRDefault="005621C1" w:rsidP="00E318B8">
            <w:pPr>
              <w:spacing w:line="360" w:lineRule="auto"/>
              <w:rPr>
                <w:szCs w:val="26"/>
                <w:lang w:val="vi-VN"/>
              </w:rPr>
            </w:pPr>
            <w:r w:rsidRPr="00916CDE">
              <w:rPr>
                <w:szCs w:val="26"/>
                <w:lang w:val="vi-VN"/>
              </w:rPr>
              <w:t>Chiều dài cánh</w:t>
            </w:r>
          </w:p>
        </w:tc>
        <w:tc>
          <w:tcPr>
            <w:tcW w:w="1559" w:type="dxa"/>
          </w:tcPr>
          <w:p w14:paraId="6689BBFF" w14:textId="77777777" w:rsidR="005621C1" w:rsidRPr="00916CDE" w:rsidRDefault="005621C1" w:rsidP="00E318B8">
            <w:pPr>
              <w:spacing w:line="360" w:lineRule="auto"/>
              <w:rPr>
                <w:szCs w:val="26"/>
                <w:lang w:val="vi-VN"/>
              </w:rPr>
            </w:pPr>
            <w:r w:rsidRPr="00916CDE">
              <w:rPr>
                <w:szCs w:val="26"/>
                <w:lang w:val="vi-VN"/>
              </w:rPr>
              <w:t>38</w:t>
            </w:r>
          </w:p>
        </w:tc>
        <w:tc>
          <w:tcPr>
            <w:tcW w:w="1418" w:type="dxa"/>
          </w:tcPr>
          <w:p w14:paraId="4CFE04A5" w14:textId="77777777" w:rsidR="005621C1" w:rsidRPr="00916CDE" w:rsidRDefault="005621C1" w:rsidP="00E318B8">
            <w:pPr>
              <w:spacing w:line="360" w:lineRule="auto"/>
              <w:rPr>
                <w:szCs w:val="26"/>
                <w:lang w:val="vi-VN"/>
              </w:rPr>
            </w:pPr>
            <w:r w:rsidRPr="00916CDE">
              <w:rPr>
                <w:szCs w:val="26"/>
                <w:lang w:val="vi-VN"/>
              </w:rPr>
              <w:t>Cm</w:t>
            </w:r>
          </w:p>
        </w:tc>
      </w:tr>
      <w:tr w:rsidR="005621C1" w:rsidRPr="00916CDE" w14:paraId="4E9B197E" w14:textId="77777777" w:rsidTr="005621C1">
        <w:trPr>
          <w:jc w:val="center"/>
        </w:trPr>
        <w:tc>
          <w:tcPr>
            <w:tcW w:w="3539" w:type="dxa"/>
          </w:tcPr>
          <w:p w14:paraId="05DFC01F" w14:textId="77777777" w:rsidR="005621C1" w:rsidRPr="00916CDE" w:rsidRDefault="005621C1" w:rsidP="00E318B8">
            <w:pPr>
              <w:spacing w:line="360" w:lineRule="auto"/>
              <w:rPr>
                <w:szCs w:val="26"/>
                <w:lang w:val="vi-VN"/>
              </w:rPr>
            </w:pPr>
            <w:r w:rsidRPr="00916CDE">
              <w:rPr>
                <w:szCs w:val="26"/>
                <w:lang w:val="vi-VN"/>
              </w:rPr>
              <w:t>Đường kính lớn nhất</w:t>
            </w:r>
          </w:p>
        </w:tc>
        <w:tc>
          <w:tcPr>
            <w:tcW w:w="1559" w:type="dxa"/>
          </w:tcPr>
          <w:p w14:paraId="73DA26F9" w14:textId="77777777" w:rsidR="005621C1" w:rsidRPr="00916CDE" w:rsidRDefault="005621C1" w:rsidP="00E318B8">
            <w:pPr>
              <w:spacing w:line="360" w:lineRule="auto"/>
              <w:rPr>
                <w:szCs w:val="26"/>
                <w:lang w:val="vi-VN"/>
              </w:rPr>
            </w:pPr>
            <w:r w:rsidRPr="00916CDE">
              <w:rPr>
                <w:szCs w:val="26"/>
                <w:lang w:val="vi-VN"/>
              </w:rPr>
              <w:t>123</w:t>
            </w:r>
          </w:p>
        </w:tc>
        <w:tc>
          <w:tcPr>
            <w:tcW w:w="1418" w:type="dxa"/>
          </w:tcPr>
          <w:p w14:paraId="131603C3" w14:textId="77777777" w:rsidR="005621C1" w:rsidRPr="00916CDE" w:rsidRDefault="005621C1" w:rsidP="00E318B8">
            <w:pPr>
              <w:spacing w:line="360" w:lineRule="auto"/>
              <w:rPr>
                <w:szCs w:val="26"/>
                <w:lang w:val="vi-VN"/>
              </w:rPr>
            </w:pPr>
            <w:r w:rsidRPr="00916CDE">
              <w:rPr>
                <w:szCs w:val="26"/>
                <w:lang w:val="vi-VN"/>
              </w:rPr>
              <w:t>Cm</w:t>
            </w:r>
          </w:p>
        </w:tc>
      </w:tr>
      <w:tr w:rsidR="005621C1" w:rsidRPr="00916CDE" w14:paraId="7FD0A00C" w14:textId="77777777" w:rsidTr="005621C1">
        <w:trPr>
          <w:jc w:val="center"/>
        </w:trPr>
        <w:tc>
          <w:tcPr>
            <w:tcW w:w="3539" w:type="dxa"/>
          </w:tcPr>
          <w:p w14:paraId="2F2DE5D2" w14:textId="77777777" w:rsidR="005621C1" w:rsidRPr="00916CDE" w:rsidRDefault="005621C1" w:rsidP="00E318B8">
            <w:pPr>
              <w:spacing w:line="360" w:lineRule="auto"/>
              <w:rPr>
                <w:szCs w:val="26"/>
                <w:lang w:val="vi-VN"/>
              </w:rPr>
            </w:pPr>
            <w:r w:rsidRPr="00916CDE">
              <w:rPr>
                <w:szCs w:val="26"/>
                <w:lang w:val="vi-VN"/>
              </w:rPr>
              <w:t>Độ rộng lớn nhất của 2 chân</w:t>
            </w:r>
          </w:p>
        </w:tc>
        <w:tc>
          <w:tcPr>
            <w:tcW w:w="1559" w:type="dxa"/>
          </w:tcPr>
          <w:p w14:paraId="0ED6641C" w14:textId="77777777" w:rsidR="005621C1" w:rsidRPr="00916CDE" w:rsidRDefault="005621C1" w:rsidP="00E318B8">
            <w:pPr>
              <w:spacing w:line="360" w:lineRule="auto"/>
              <w:rPr>
                <w:szCs w:val="26"/>
                <w:lang w:val="vi-VN"/>
              </w:rPr>
            </w:pPr>
            <w:r w:rsidRPr="00916CDE">
              <w:rPr>
                <w:szCs w:val="26"/>
                <w:lang w:val="vi-VN"/>
              </w:rPr>
              <w:t>37</w:t>
            </w:r>
          </w:p>
        </w:tc>
        <w:tc>
          <w:tcPr>
            <w:tcW w:w="1418" w:type="dxa"/>
          </w:tcPr>
          <w:p w14:paraId="51CB5033" w14:textId="77777777" w:rsidR="005621C1" w:rsidRPr="00916CDE" w:rsidRDefault="005621C1" w:rsidP="00E318B8">
            <w:pPr>
              <w:spacing w:line="360" w:lineRule="auto"/>
              <w:rPr>
                <w:szCs w:val="26"/>
                <w:lang w:val="vi-VN"/>
              </w:rPr>
            </w:pPr>
            <w:r w:rsidRPr="00916CDE">
              <w:rPr>
                <w:szCs w:val="26"/>
                <w:lang w:val="vi-VN"/>
              </w:rPr>
              <w:t xml:space="preserve">Cm </w:t>
            </w:r>
          </w:p>
        </w:tc>
      </w:tr>
      <w:tr w:rsidR="005621C1" w:rsidRPr="00916CDE" w14:paraId="2673C5C5" w14:textId="77777777" w:rsidTr="005621C1">
        <w:trPr>
          <w:jc w:val="center"/>
        </w:trPr>
        <w:tc>
          <w:tcPr>
            <w:tcW w:w="3539" w:type="dxa"/>
          </w:tcPr>
          <w:p w14:paraId="0198DF4E" w14:textId="77777777" w:rsidR="005621C1" w:rsidRPr="00916CDE" w:rsidRDefault="005621C1" w:rsidP="00E318B8">
            <w:pPr>
              <w:spacing w:line="360" w:lineRule="auto"/>
              <w:rPr>
                <w:szCs w:val="26"/>
                <w:lang w:val="vi-VN"/>
              </w:rPr>
            </w:pPr>
            <w:r w:rsidRPr="00916CDE">
              <w:rPr>
                <w:szCs w:val="26"/>
                <w:lang w:val="vi-VN"/>
              </w:rPr>
              <w:t>Tải trọng tối đa</w:t>
            </w:r>
          </w:p>
        </w:tc>
        <w:tc>
          <w:tcPr>
            <w:tcW w:w="1559" w:type="dxa"/>
          </w:tcPr>
          <w:p w14:paraId="60BB5906" w14:textId="77777777" w:rsidR="005621C1" w:rsidRPr="00916CDE" w:rsidRDefault="005621C1" w:rsidP="00E318B8">
            <w:pPr>
              <w:spacing w:line="360" w:lineRule="auto"/>
              <w:rPr>
                <w:szCs w:val="26"/>
                <w:lang w:val="vi-VN"/>
              </w:rPr>
            </w:pPr>
            <w:r w:rsidRPr="00916CDE">
              <w:rPr>
                <w:szCs w:val="26"/>
                <w:lang w:val="vi-VN"/>
              </w:rPr>
              <w:t>5</w:t>
            </w:r>
          </w:p>
        </w:tc>
        <w:tc>
          <w:tcPr>
            <w:tcW w:w="1418" w:type="dxa"/>
          </w:tcPr>
          <w:p w14:paraId="0E532309" w14:textId="77777777" w:rsidR="005621C1" w:rsidRPr="00916CDE" w:rsidRDefault="005621C1" w:rsidP="00E318B8">
            <w:pPr>
              <w:spacing w:line="360" w:lineRule="auto"/>
              <w:rPr>
                <w:szCs w:val="26"/>
                <w:lang w:val="vi-VN"/>
              </w:rPr>
            </w:pPr>
            <w:r w:rsidRPr="00916CDE">
              <w:rPr>
                <w:szCs w:val="26"/>
                <w:lang w:val="vi-VN"/>
              </w:rPr>
              <w:t>Kg</w:t>
            </w:r>
          </w:p>
        </w:tc>
      </w:tr>
    </w:tbl>
    <w:p w14:paraId="4276E491" w14:textId="77777777" w:rsidR="0000170B" w:rsidRPr="00916CDE" w:rsidRDefault="0000170B" w:rsidP="00E318B8">
      <w:pPr>
        <w:rPr>
          <w:szCs w:val="26"/>
        </w:rPr>
      </w:pPr>
    </w:p>
    <w:p w14:paraId="662B6BE2" w14:textId="77777777" w:rsidR="004E5EAC" w:rsidRPr="00916CDE" w:rsidRDefault="0000170B" w:rsidP="00E318B8">
      <w:pPr>
        <w:pStyle w:val="Heading30"/>
      </w:pPr>
      <w:bookmarkStart w:id="54" w:name="_Toc500323400"/>
      <w:bookmarkStart w:id="55" w:name="_Toc502147739"/>
      <w:r w:rsidRPr="00916CDE">
        <w:t>2.4.2 Thông số đề xuất</w:t>
      </w:r>
      <w:bookmarkEnd w:id="54"/>
      <w:bookmarkEnd w:id="55"/>
    </w:p>
    <w:p w14:paraId="2AD6BBCF" w14:textId="77777777" w:rsidR="0000170B" w:rsidRDefault="0000170B" w:rsidP="00E318B8">
      <w:pPr>
        <w:rPr>
          <w:szCs w:val="26"/>
        </w:rPr>
      </w:pPr>
      <w:r w:rsidRPr="00916CDE">
        <w:rPr>
          <w:szCs w:val="26"/>
        </w:rPr>
        <w:t>Từ những yêu cầu đặt ra, chúng tôi quyết định xây dựng mô hình tay máy song song Hexapod theo kiểu Stewart – Gough Platform với các thông số như sau:</w:t>
      </w:r>
    </w:p>
    <w:p w14:paraId="0AEFAD99" w14:textId="77777777" w:rsidR="007A67DA" w:rsidRPr="00CE4E3F" w:rsidRDefault="007A67DA" w:rsidP="00E318B8">
      <w:pPr>
        <w:pStyle w:val="BangBieu"/>
        <w:spacing w:line="360" w:lineRule="auto"/>
      </w:pPr>
      <w:bookmarkStart w:id="56" w:name="_Toc502147814"/>
      <w:r w:rsidRPr="00CE4E3F">
        <w:t>Bảng 2.7 Một số thông số chính của mô hình Hexapod</w:t>
      </w:r>
      <w:bookmarkEnd w:id="56"/>
    </w:p>
    <w:tbl>
      <w:tblPr>
        <w:tblStyle w:val="TableGrid"/>
        <w:tblW w:w="0" w:type="auto"/>
        <w:tblLook w:val="04A0" w:firstRow="1" w:lastRow="0" w:firstColumn="1" w:lastColumn="0" w:noHBand="0" w:noVBand="1"/>
      </w:tblPr>
      <w:tblGrid>
        <w:gridCol w:w="3078"/>
        <w:gridCol w:w="4503"/>
        <w:gridCol w:w="1196"/>
      </w:tblGrid>
      <w:tr w:rsidR="001277D9" w:rsidRPr="00916CDE" w14:paraId="0A354417" w14:textId="77777777" w:rsidTr="001277D9">
        <w:tc>
          <w:tcPr>
            <w:tcW w:w="3256" w:type="dxa"/>
          </w:tcPr>
          <w:p w14:paraId="27E37F4E" w14:textId="77777777" w:rsidR="001277D9" w:rsidRPr="00916CDE" w:rsidRDefault="001277D9" w:rsidP="00E318B8">
            <w:pPr>
              <w:spacing w:line="360" w:lineRule="auto"/>
              <w:rPr>
                <w:b/>
                <w:szCs w:val="26"/>
                <w:lang w:val="vi-VN"/>
              </w:rPr>
            </w:pPr>
            <w:r w:rsidRPr="00916CDE">
              <w:rPr>
                <w:b/>
                <w:szCs w:val="26"/>
                <w:lang w:val="vi-VN"/>
              </w:rPr>
              <w:t>Thông số</w:t>
            </w:r>
          </w:p>
        </w:tc>
        <w:tc>
          <w:tcPr>
            <w:tcW w:w="4819" w:type="dxa"/>
          </w:tcPr>
          <w:p w14:paraId="5D979A11" w14:textId="77777777" w:rsidR="001277D9" w:rsidRPr="00916CDE" w:rsidRDefault="001277D9" w:rsidP="00E318B8">
            <w:pPr>
              <w:spacing w:line="360" w:lineRule="auto"/>
              <w:rPr>
                <w:b/>
                <w:szCs w:val="26"/>
                <w:lang w:val="vi-VN"/>
              </w:rPr>
            </w:pPr>
            <w:r w:rsidRPr="00916CDE">
              <w:rPr>
                <w:b/>
                <w:szCs w:val="26"/>
                <w:lang w:val="vi-VN"/>
              </w:rPr>
              <w:t>Giá trị</w:t>
            </w:r>
          </w:p>
        </w:tc>
        <w:tc>
          <w:tcPr>
            <w:tcW w:w="1241" w:type="dxa"/>
          </w:tcPr>
          <w:p w14:paraId="1BFE6A00" w14:textId="77777777" w:rsidR="001277D9" w:rsidRPr="00916CDE" w:rsidRDefault="001277D9" w:rsidP="00E318B8">
            <w:pPr>
              <w:spacing w:line="360" w:lineRule="auto"/>
              <w:rPr>
                <w:b/>
                <w:szCs w:val="26"/>
                <w:lang w:val="vi-VN"/>
              </w:rPr>
            </w:pPr>
            <w:r w:rsidRPr="00916CDE">
              <w:rPr>
                <w:b/>
                <w:szCs w:val="26"/>
                <w:lang w:val="vi-VN"/>
              </w:rPr>
              <w:t>Đơn vị</w:t>
            </w:r>
          </w:p>
        </w:tc>
      </w:tr>
      <w:tr w:rsidR="001277D9" w:rsidRPr="00916CDE" w14:paraId="470D1A41" w14:textId="77777777" w:rsidTr="001277D9">
        <w:tc>
          <w:tcPr>
            <w:tcW w:w="3256" w:type="dxa"/>
          </w:tcPr>
          <w:p w14:paraId="3881E1C6" w14:textId="77777777" w:rsidR="001277D9" w:rsidRPr="00916CDE" w:rsidRDefault="001277D9" w:rsidP="00E318B8">
            <w:pPr>
              <w:spacing w:line="360" w:lineRule="auto"/>
              <w:rPr>
                <w:szCs w:val="26"/>
                <w:lang w:val="vi-VN"/>
              </w:rPr>
            </w:pPr>
            <w:r w:rsidRPr="00916CDE">
              <w:rPr>
                <w:szCs w:val="26"/>
                <w:lang w:val="vi-VN"/>
              </w:rPr>
              <w:t>Tấm base</w:t>
            </w:r>
          </w:p>
        </w:tc>
        <w:tc>
          <w:tcPr>
            <w:tcW w:w="4819" w:type="dxa"/>
          </w:tcPr>
          <w:p w14:paraId="69BF4457" w14:textId="77777777" w:rsidR="001277D9" w:rsidRPr="00916CDE" w:rsidRDefault="001277D9" w:rsidP="00E318B8">
            <w:pPr>
              <w:spacing w:line="360" w:lineRule="auto"/>
              <w:rPr>
                <w:szCs w:val="26"/>
                <w:lang w:val="vi-VN"/>
              </w:rPr>
            </w:pPr>
            <w:r w:rsidRPr="00916CDE">
              <w:rPr>
                <w:szCs w:val="26"/>
                <w:lang w:val="vi-VN"/>
              </w:rPr>
              <w:t>Lục giác 371.48 x 382.07 x 5</w:t>
            </w:r>
          </w:p>
        </w:tc>
        <w:tc>
          <w:tcPr>
            <w:tcW w:w="1241" w:type="dxa"/>
          </w:tcPr>
          <w:p w14:paraId="69ADAE85" w14:textId="77777777" w:rsidR="001277D9" w:rsidRPr="00916CDE" w:rsidRDefault="001277D9" w:rsidP="00E318B8">
            <w:pPr>
              <w:spacing w:line="360" w:lineRule="auto"/>
              <w:rPr>
                <w:szCs w:val="26"/>
                <w:lang w:val="vi-VN"/>
              </w:rPr>
            </w:pPr>
            <w:r w:rsidRPr="00916CDE">
              <w:rPr>
                <w:szCs w:val="26"/>
                <w:lang w:val="vi-VN"/>
              </w:rPr>
              <w:t>mm</w:t>
            </w:r>
          </w:p>
        </w:tc>
      </w:tr>
      <w:tr w:rsidR="001277D9" w:rsidRPr="00916CDE" w14:paraId="2ACD60BB" w14:textId="77777777" w:rsidTr="001277D9">
        <w:tc>
          <w:tcPr>
            <w:tcW w:w="3256" w:type="dxa"/>
          </w:tcPr>
          <w:p w14:paraId="5CB505B4" w14:textId="77777777" w:rsidR="001277D9" w:rsidRPr="00916CDE" w:rsidRDefault="001277D9" w:rsidP="00E318B8">
            <w:pPr>
              <w:spacing w:line="360" w:lineRule="auto"/>
              <w:rPr>
                <w:szCs w:val="26"/>
                <w:lang w:val="vi-VN"/>
              </w:rPr>
            </w:pPr>
            <w:r w:rsidRPr="00916CDE">
              <w:rPr>
                <w:szCs w:val="26"/>
                <w:lang w:val="vi-VN"/>
              </w:rPr>
              <w:t xml:space="preserve">Tấm </w:t>
            </w:r>
            <w:r w:rsidR="00FC7CA0">
              <w:rPr>
                <w:szCs w:val="26"/>
                <w:lang w:val="vi-VN"/>
              </w:rPr>
              <w:t>payload</w:t>
            </w:r>
          </w:p>
        </w:tc>
        <w:tc>
          <w:tcPr>
            <w:tcW w:w="4819" w:type="dxa"/>
          </w:tcPr>
          <w:p w14:paraId="27A8BF48" w14:textId="77777777" w:rsidR="001277D9" w:rsidRPr="00916CDE" w:rsidRDefault="001277D9" w:rsidP="00E318B8">
            <w:pPr>
              <w:spacing w:line="360" w:lineRule="auto"/>
              <w:rPr>
                <w:szCs w:val="26"/>
                <w:lang w:val="vi-VN"/>
              </w:rPr>
            </w:pPr>
            <w:r w:rsidRPr="00916CDE">
              <w:rPr>
                <w:szCs w:val="26"/>
                <w:lang w:val="vi-VN"/>
              </w:rPr>
              <w:t>Lục giác 477.40 x 204.66 x 5</w:t>
            </w:r>
          </w:p>
        </w:tc>
        <w:tc>
          <w:tcPr>
            <w:tcW w:w="1241" w:type="dxa"/>
          </w:tcPr>
          <w:p w14:paraId="0FBEEE6C" w14:textId="77777777" w:rsidR="001277D9" w:rsidRPr="00916CDE" w:rsidRDefault="001277D9" w:rsidP="00E318B8">
            <w:pPr>
              <w:spacing w:line="360" w:lineRule="auto"/>
              <w:rPr>
                <w:szCs w:val="26"/>
                <w:lang w:val="vi-VN"/>
              </w:rPr>
            </w:pPr>
            <w:r w:rsidRPr="00916CDE">
              <w:rPr>
                <w:szCs w:val="26"/>
                <w:lang w:val="vi-VN"/>
              </w:rPr>
              <w:t>mm</w:t>
            </w:r>
          </w:p>
        </w:tc>
      </w:tr>
      <w:tr w:rsidR="001277D9" w:rsidRPr="00916CDE" w14:paraId="77A4F9C3" w14:textId="77777777" w:rsidTr="001277D9">
        <w:tc>
          <w:tcPr>
            <w:tcW w:w="3256" w:type="dxa"/>
          </w:tcPr>
          <w:p w14:paraId="2404A1F4" w14:textId="77777777" w:rsidR="001277D9" w:rsidRPr="00916CDE" w:rsidRDefault="001277D9" w:rsidP="00E318B8">
            <w:pPr>
              <w:spacing w:line="360" w:lineRule="auto"/>
              <w:rPr>
                <w:szCs w:val="26"/>
                <w:lang w:val="vi-VN"/>
              </w:rPr>
            </w:pPr>
            <w:r w:rsidRPr="00916CDE">
              <w:rPr>
                <w:szCs w:val="26"/>
                <w:lang w:val="vi-VN"/>
              </w:rPr>
              <w:t>Tay quay</w:t>
            </w:r>
          </w:p>
        </w:tc>
        <w:tc>
          <w:tcPr>
            <w:tcW w:w="4819" w:type="dxa"/>
          </w:tcPr>
          <w:p w14:paraId="60C5D412" w14:textId="77777777" w:rsidR="001277D9" w:rsidRPr="00916CDE" w:rsidRDefault="001277D9" w:rsidP="00E318B8">
            <w:pPr>
              <w:spacing w:line="360" w:lineRule="auto"/>
              <w:rPr>
                <w:szCs w:val="26"/>
                <w:lang w:val="vi-VN"/>
              </w:rPr>
            </w:pPr>
            <w:r w:rsidRPr="00916CDE">
              <w:rPr>
                <w:szCs w:val="26"/>
                <w:lang w:val="vi-VN"/>
              </w:rPr>
              <w:t>230</w:t>
            </w:r>
          </w:p>
        </w:tc>
        <w:tc>
          <w:tcPr>
            <w:tcW w:w="1241" w:type="dxa"/>
          </w:tcPr>
          <w:p w14:paraId="2065ACDA" w14:textId="77777777" w:rsidR="001277D9" w:rsidRPr="00916CDE" w:rsidRDefault="001277D9" w:rsidP="00E318B8">
            <w:pPr>
              <w:spacing w:line="360" w:lineRule="auto"/>
              <w:rPr>
                <w:szCs w:val="26"/>
                <w:lang w:val="vi-VN"/>
              </w:rPr>
            </w:pPr>
            <w:r w:rsidRPr="00916CDE">
              <w:rPr>
                <w:szCs w:val="26"/>
                <w:lang w:val="vi-VN"/>
              </w:rPr>
              <w:t>mm</w:t>
            </w:r>
          </w:p>
        </w:tc>
      </w:tr>
      <w:tr w:rsidR="001277D9" w:rsidRPr="00916CDE" w14:paraId="1A699525" w14:textId="77777777" w:rsidTr="001277D9">
        <w:tc>
          <w:tcPr>
            <w:tcW w:w="3256" w:type="dxa"/>
          </w:tcPr>
          <w:p w14:paraId="0F0EB47D" w14:textId="77777777" w:rsidR="001277D9" w:rsidRPr="00916CDE" w:rsidRDefault="001277D9" w:rsidP="00E318B8">
            <w:pPr>
              <w:spacing w:line="360" w:lineRule="auto"/>
              <w:rPr>
                <w:szCs w:val="26"/>
                <w:lang w:val="vi-VN"/>
              </w:rPr>
            </w:pPr>
            <w:r w:rsidRPr="00916CDE">
              <w:rPr>
                <w:szCs w:val="26"/>
                <w:lang w:val="vi-VN"/>
              </w:rPr>
              <w:t>Tay chống</w:t>
            </w:r>
          </w:p>
        </w:tc>
        <w:tc>
          <w:tcPr>
            <w:tcW w:w="4819" w:type="dxa"/>
          </w:tcPr>
          <w:p w14:paraId="422EE29F" w14:textId="77777777" w:rsidR="001277D9" w:rsidRPr="00916CDE" w:rsidRDefault="001277D9" w:rsidP="00E318B8">
            <w:pPr>
              <w:spacing w:line="360" w:lineRule="auto"/>
              <w:rPr>
                <w:szCs w:val="26"/>
                <w:lang w:val="vi-VN"/>
              </w:rPr>
            </w:pPr>
            <w:r w:rsidRPr="00916CDE">
              <w:rPr>
                <w:szCs w:val="26"/>
                <w:lang w:val="vi-VN"/>
              </w:rPr>
              <w:t>500</w:t>
            </w:r>
          </w:p>
        </w:tc>
        <w:tc>
          <w:tcPr>
            <w:tcW w:w="1241" w:type="dxa"/>
          </w:tcPr>
          <w:p w14:paraId="1BB8C4FB" w14:textId="77777777" w:rsidR="001277D9" w:rsidRPr="00916CDE" w:rsidRDefault="001277D9" w:rsidP="00E318B8">
            <w:pPr>
              <w:spacing w:line="360" w:lineRule="auto"/>
              <w:rPr>
                <w:szCs w:val="26"/>
                <w:lang w:val="vi-VN"/>
              </w:rPr>
            </w:pPr>
            <w:r w:rsidRPr="00916CDE">
              <w:rPr>
                <w:szCs w:val="26"/>
                <w:lang w:val="vi-VN"/>
              </w:rPr>
              <w:t>mm</w:t>
            </w:r>
          </w:p>
        </w:tc>
      </w:tr>
      <w:tr w:rsidR="001277D9" w:rsidRPr="00916CDE" w14:paraId="18B2B0DA" w14:textId="77777777" w:rsidTr="001277D9">
        <w:tc>
          <w:tcPr>
            <w:tcW w:w="3256" w:type="dxa"/>
          </w:tcPr>
          <w:p w14:paraId="5F8B7C9D" w14:textId="77777777" w:rsidR="001277D9" w:rsidRPr="00916CDE" w:rsidRDefault="001277D9" w:rsidP="00E318B8">
            <w:pPr>
              <w:spacing w:line="360" w:lineRule="auto"/>
              <w:rPr>
                <w:szCs w:val="26"/>
                <w:lang w:val="vi-VN"/>
              </w:rPr>
            </w:pPr>
            <w:r w:rsidRPr="00916CDE">
              <w:rPr>
                <w:szCs w:val="26"/>
                <w:lang w:val="vi-VN"/>
              </w:rPr>
              <w:t>Tầm dịch chuyển x, y, z</w:t>
            </w:r>
          </w:p>
        </w:tc>
        <w:tc>
          <w:tcPr>
            <w:tcW w:w="4819" w:type="dxa"/>
          </w:tcPr>
          <w:p w14:paraId="05387A84" w14:textId="77777777" w:rsidR="001277D9" w:rsidRPr="00916CDE" w:rsidRDefault="001277D9" w:rsidP="00E318B8">
            <w:pPr>
              <w:spacing w:line="360" w:lineRule="auto"/>
              <w:rPr>
                <w:szCs w:val="26"/>
                <w:lang w:val="vi-VN"/>
              </w:rPr>
            </w:pPr>
            <w:r w:rsidRPr="00916CDE">
              <w:rPr>
                <w:szCs w:val="26"/>
                <w:lang w:val="vi-VN"/>
              </w:rPr>
              <w:t>± 200</w:t>
            </w:r>
          </w:p>
        </w:tc>
        <w:tc>
          <w:tcPr>
            <w:tcW w:w="1241" w:type="dxa"/>
          </w:tcPr>
          <w:p w14:paraId="62C0C782" w14:textId="77777777" w:rsidR="001277D9" w:rsidRPr="00916CDE" w:rsidRDefault="001277D9" w:rsidP="00E318B8">
            <w:pPr>
              <w:spacing w:line="360" w:lineRule="auto"/>
              <w:rPr>
                <w:szCs w:val="26"/>
                <w:lang w:val="vi-VN"/>
              </w:rPr>
            </w:pPr>
            <w:r w:rsidRPr="00916CDE">
              <w:rPr>
                <w:szCs w:val="26"/>
                <w:lang w:val="vi-VN"/>
              </w:rPr>
              <w:t>mm</w:t>
            </w:r>
          </w:p>
        </w:tc>
      </w:tr>
      <w:tr w:rsidR="001277D9" w:rsidRPr="00916CDE" w14:paraId="17EC463C" w14:textId="77777777" w:rsidTr="001277D9">
        <w:tc>
          <w:tcPr>
            <w:tcW w:w="3256" w:type="dxa"/>
          </w:tcPr>
          <w:p w14:paraId="1A3760E2" w14:textId="77777777" w:rsidR="001277D9" w:rsidRPr="00916CDE" w:rsidRDefault="001277D9" w:rsidP="00E318B8">
            <w:pPr>
              <w:spacing w:line="360" w:lineRule="auto"/>
              <w:rPr>
                <w:szCs w:val="26"/>
                <w:lang w:val="vi-VN"/>
              </w:rPr>
            </w:pPr>
            <w:r w:rsidRPr="00916CDE">
              <w:rPr>
                <w:szCs w:val="26"/>
                <w:lang w:val="vi-VN"/>
              </w:rPr>
              <w:t>Tầm góc roll, pitch, yaw</w:t>
            </w:r>
          </w:p>
        </w:tc>
        <w:tc>
          <w:tcPr>
            <w:tcW w:w="4819" w:type="dxa"/>
          </w:tcPr>
          <w:p w14:paraId="598C6EBB" w14:textId="77777777" w:rsidR="001277D9" w:rsidRPr="00916CDE" w:rsidRDefault="001277D9" w:rsidP="00E318B8">
            <w:pPr>
              <w:spacing w:line="360" w:lineRule="auto"/>
              <w:rPr>
                <w:szCs w:val="26"/>
                <w:lang w:val="vi-VN"/>
              </w:rPr>
            </w:pPr>
            <w:r w:rsidRPr="00916CDE">
              <w:rPr>
                <w:szCs w:val="26"/>
                <w:lang w:val="vi-VN"/>
              </w:rPr>
              <w:t>± 20</w:t>
            </w:r>
          </w:p>
        </w:tc>
        <w:tc>
          <w:tcPr>
            <w:tcW w:w="1241" w:type="dxa"/>
          </w:tcPr>
          <w:p w14:paraId="7B80D159" w14:textId="77777777" w:rsidR="001277D9" w:rsidRPr="00916CDE" w:rsidRDefault="001277D9" w:rsidP="00E318B8">
            <w:pPr>
              <w:spacing w:line="360" w:lineRule="auto"/>
              <w:rPr>
                <w:szCs w:val="26"/>
                <w:lang w:val="vi-VN"/>
              </w:rPr>
            </w:pPr>
            <w:r w:rsidRPr="00916CDE">
              <w:rPr>
                <w:szCs w:val="26"/>
                <w:lang w:val="vi-VN"/>
              </w:rPr>
              <w:t>deg</w:t>
            </w:r>
          </w:p>
        </w:tc>
      </w:tr>
      <w:tr w:rsidR="001277D9" w:rsidRPr="00916CDE" w14:paraId="36EE2A08" w14:textId="77777777" w:rsidTr="001277D9">
        <w:tc>
          <w:tcPr>
            <w:tcW w:w="3256" w:type="dxa"/>
          </w:tcPr>
          <w:p w14:paraId="5E4F2BDC" w14:textId="77777777" w:rsidR="001277D9" w:rsidRPr="00916CDE" w:rsidRDefault="001277D9" w:rsidP="00E318B8">
            <w:pPr>
              <w:spacing w:line="360" w:lineRule="auto"/>
              <w:rPr>
                <w:szCs w:val="26"/>
                <w:lang w:val="vi-VN"/>
              </w:rPr>
            </w:pPr>
            <w:r w:rsidRPr="00916CDE">
              <w:rPr>
                <w:szCs w:val="26"/>
                <w:lang w:val="vi-VN"/>
              </w:rPr>
              <w:t>Khả năng chịu tải</w:t>
            </w:r>
          </w:p>
        </w:tc>
        <w:tc>
          <w:tcPr>
            <w:tcW w:w="4819" w:type="dxa"/>
          </w:tcPr>
          <w:p w14:paraId="1E527C61" w14:textId="77777777" w:rsidR="001277D9" w:rsidRPr="00916CDE" w:rsidRDefault="001277D9" w:rsidP="00E318B8">
            <w:pPr>
              <w:spacing w:line="360" w:lineRule="auto"/>
              <w:rPr>
                <w:szCs w:val="26"/>
                <w:lang w:val="vi-VN"/>
              </w:rPr>
            </w:pPr>
            <w:r w:rsidRPr="00916CDE">
              <w:rPr>
                <w:szCs w:val="26"/>
                <w:lang w:val="vi-VN"/>
              </w:rPr>
              <w:t>10</w:t>
            </w:r>
          </w:p>
        </w:tc>
        <w:tc>
          <w:tcPr>
            <w:tcW w:w="1241" w:type="dxa"/>
          </w:tcPr>
          <w:p w14:paraId="5D7A4677" w14:textId="77777777" w:rsidR="001277D9" w:rsidRPr="00916CDE" w:rsidRDefault="001277D9" w:rsidP="00E318B8">
            <w:pPr>
              <w:spacing w:line="360" w:lineRule="auto"/>
              <w:rPr>
                <w:szCs w:val="26"/>
                <w:lang w:val="vi-VN"/>
              </w:rPr>
            </w:pPr>
            <w:r w:rsidRPr="00916CDE">
              <w:rPr>
                <w:szCs w:val="26"/>
                <w:lang w:val="vi-VN"/>
              </w:rPr>
              <w:t>kg</w:t>
            </w:r>
          </w:p>
        </w:tc>
      </w:tr>
    </w:tbl>
    <w:p w14:paraId="69CF56D6" w14:textId="77777777" w:rsidR="0000170B" w:rsidRPr="00916CDE" w:rsidRDefault="0000170B" w:rsidP="00E318B8">
      <w:pPr>
        <w:rPr>
          <w:szCs w:val="26"/>
        </w:rPr>
      </w:pPr>
    </w:p>
    <w:p w14:paraId="52433917" w14:textId="77777777" w:rsidR="00107972" w:rsidRPr="00916CDE" w:rsidRDefault="00824CC8" w:rsidP="00E318B8">
      <w:pPr>
        <w:pStyle w:val="Heading30"/>
      </w:pPr>
      <w:bookmarkStart w:id="57" w:name="_Toc500323401"/>
      <w:bookmarkStart w:id="58" w:name="_Toc502147740"/>
      <w:r w:rsidRPr="00916CDE">
        <w:t xml:space="preserve">2.4.3 </w:t>
      </w:r>
      <w:r w:rsidR="00107972" w:rsidRPr="00916CDE">
        <w:t>Khảo sát khả năng hoạt động của mô hình bằng Matlab</w:t>
      </w:r>
      <w:bookmarkEnd w:id="57"/>
      <w:bookmarkEnd w:id="58"/>
    </w:p>
    <w:p w14:paraId="77F21007" w14:textId="77777777" w:rsidR="008A4404" w:rsidRDefault="008A4404" w:rsidP="00E318B8">
      <w:pPr>
        <w:rPr>
          <w:szCs w:val="26"/>
        </w:rPr>
      </w:pPr>
      <w:r w:rsidRPr="008A4404">
        <w:rPr>
          <w:szCs w:val="26"/>
        </w:rPr>
        <w:t>Phần mềm Matlab là phần mềm cung cấp môi trường tính toán số và lập trình</w:t>
      </w:r>
      <w:r w:rsidR="000D654F" w:rsidRPr="000D654F">
        <w:rPr>
          <w:szCs w:val="26"/>
        </w:rPr>
        <w:t>, do MathWorks thiết kế. Matlab được Cleve phát minh vào cuối thập niên 1970, nguyên sơ được viết bởi ngôn ngữ Fortran, cho đến năm 1980, nó chỉ là phần mềm được sử dụng trong nội bộ Đại học S</w:t>
      </w:r>
      <w:r w:rsidR="000D654F">
        <w:rPr>
          <w:szCs w:val="26"/>
        </w:rPr>
        <w:t>tanford.</w:t>
      </w:r>
      <w:r w:rsidR="000D654F" w:rsidRPr="000D654F">
        <w:rPr>
          <w:szCs w:val="26"/>
        </w:rPr>
        <w:t xml:space="preserve"> Năm 1983, Jack Little, một lập trình viên từng học ở MIT và </w:t>
      </w:r>
      <w:r w:rsidR="000D654F">
        <w:rPr>
          <w:szCs w:val="26"/>
        </w:rPr>
        <w:t>Stanford, đã viết lại Matlab bằng ngôn ngữ C</w:t>
      </w:r>
      <w:r w:rsidR="000D654F" w:rsidRPr="000D654F">
        <w:rPr>
          <w:szCs w:val="26"/>
        </w:rPr>
        <w:t xml:space="preserve"> và xây </w:t>
      </w:r>
      <w:r w:rsidR="000D654F" w:rsidRPr="000D654F">
        <w:rPr>
          <w:szCs w:val="26"/>
        </w:rPr>
        <w:lastRenderedPageBreak/>
        <w:t>dựng thêm các thư viện phục vụ cho thiết kế hệ thống điều khiển, hệ thống công cụ hỗ trợ, mô phỏng. Jack xây dựng Matlab thành ngôn ngữ lập trình trên cơ sở ma trận (matrix-based programming language)</w:t>
      </w:r>
      <w:r w:rsidR="000D654F">
        <w:rPr>
          <w:szCs w:val="26"/>
        </w:rPr>
        <w:t>.</w:t>
      </w:r>
    </w:p>
    <w:p w14:paraId="1C5DD33B" w14:textId="77777777" w:rsidR="000D654F" w:rsidRDefault="000D654F" w:rsidP="00E318B8">
      <w:pPr>
        <w:rPr>
          <w:szCs w:val="26"/>
        </w:rPr>
      </w:pPr>
      <w:r w:rsidRPr="00FE0524">
        <w:rPr>
          <w:szCs w:val="26"/>
        </w:rPr>
        <w:t xml:space="preserve">Phiên bản </w:t>
      </w:r>
      <w:r w:rsidR="00FE0524" w:rsidRPr="00FE0524">
        <w:rPr>
          <w:szCs w:val="26"/>
        </w:rPr>
        <w:t xml:space="preserve">đầu tiên Matlab 1.0 ra đời năm 1984 viết bằng C cho MS-DOS PC được phát hành đầu tiên tại IEEE Conference on Design </w:t>
      </w:r>
      <w:r w:rsidR="00FE0524">
        <w:rPr>
          <w:szCs w:val="26"/>
        </w:rPr>
        <w:t>and Control, Las Vegas, Nevada</w:t>
      </w:r>
      <w:r w:rsidR="00FE0524" w:rsidRPr="00FE0524">
        <w:rPr>
          <w:szCs w:val="26"/>
        </w:rPr>
        <w:t>. Ban đầu, Matlab được phát triển để hỗ trợ sinh viên sử dụng 2 thư viện LINPACK và EISPACK</w:t>
      </w:r>
      <w:r w:rsidR="00FE0524">
        <w:rPr>
          <w:szCs w:val="26"/>
        </w:rPr>
        <w:t xml:space="preserve"> dùng cho đại số tuyế</w:t>
      </w:r>
      <w:r w:rsidR="00FE0524" w:rsidRPr="00FE0524">
        <w:rPr>
          <w:szCs w:val="26"/>
        </w:rPr>
        <w:t xml:space="preserve">n tính. Năm 1990, Simulink được gói chung với Matlab. Sau đó, các công cụ hỗ trợ vẽ 2D, 3D, bộ Debugger và GUI được hình thành. </w:t>
      </w:r>
      <w:r w:rsidR="00DD5839" w:rsidRPr="00DD5839">
        <w:rPr>
          <w:szCs w:val="26"/>
        </w:rPr>
        <w:t xml:space="preserve">Trải qua nhiều phiên bản được phát hành, tới nay </w:t>
      </w:r>
      <w:r w:rsidR="00FA5399">
        <w:rPr>
          <w:szCs w:val="26"/>
        </w:rPr>
        <w:t>bản mới nhất là Matlab R2017</w:t>
      </w:r>
      <w:r w:rsidR="00DD5839" w:rsidRPr="00DD5839">
        <w:rPr>
          <w:szCs w:val="26"/>
        </w:rPr>
        <w:t>b, với giao diện bắt mắt, thân thiện với người dùng và hỗ t</w:t>
      </w:r>
      <w:r w:rsidR="00DD5839">
        <w:rPr>
          <w:szCs w:val="26"/>
        </w:rPr>
        <w:t>rợ rất nhiều công cụ.</w:t>
      </w:r>
    </w:p>
    <w:p w14:paraId="567D4D7B" w14:textId="77777777" w:rsidR="00DD5839" w:rsidRDefault="00DD5839" w:rsidP="00E318B8">
      <w:pPr>
        <w:rPr>
          <w:szCs w:val="26"/>
        </w:rPr>
      </w:pPr>
      <w:r w:rsidRPr="00DD5839">
        <w:rPr>
          <w:szCs w:val="26"/>
        </w:rPr>
        <w:t xml:space="preserve">Với nhiều tính năng hỗ trợ, </w:t>
      </w:r>
      <w:r>
        <w:rPr>
          <w:szCs w:val="26"/>
        </w:rPr>
        <w:t xml:space="preserve">cùng với tính thông dụng, chúng tôi </w:t>
      </w:r>
      <w:r w:rsidRPr="00DD5839">
        <w:rPr>
          <w:szCs w:val="26"/>
        </w:rPr>
        <w:t xml:space="preserve">sử dụng Matlab để giải bài toán đặt ra: từ các vị trí </w:t>
      </w:r>
      <w:r>
        <w:rPr>
          <w:szCs w:val="26"/>
        </w:rPr>
        <w:t xml:space="preserve">của </w:t>
      </w:r>
      <w:r w:rsidR="00FC7CA0">
        <w:rPr>
          <w:szCs w:val="26"/>
        </w:rPr>
        <w:t>Payload</w:t>
      </w:r>
      <w:r w:rsidRPr="00DD5839">
        <w:rPr>
          <w:szCs w:val="26"/>
        </w:rPr>
        <w:t xml:space="preserve">, tính toán các giới hạn, góc khớp, từ đó đưa ra góc quay của động cơ hay kết luận được xem mô hình có đạt được </w:t>
      </w:r>
      <w:r w:rsidRPr="00F717A8">
        <w:rPr>
          <w:szCs w:val="26"/>
        </w:rPr>
        <w:t>vị trí mong muốn hay không.</w:t>
      </w:r>
    </w:p>
    <w:p w14:paraId="201259BA" w14:textId="77777777" w:rsidR="00471AD0" w:rsidRPr="00916CDE" w:rsidRDefault="00471AD0" w:rsidP="00E318B8">
      <w:pPr>
        <w:rPr>
          <w:szCs w:val="26"/>
        </w:rPr>
      </w:pPr>
      <w:r w:rsidRPr="00916CDE">
        <w:rPr>
          <w:szCs w:val="26"/>
        </w:rPr>
        <w:t>Thực hiệ</w:t>
      </w:r>
      <w:r w:rsidR="00EB4EBE" w:rsidRPr="00916CDE">
        <w:rPr>
          <w:szCs w:val="26"/>
        </w:rPr>
        <w:t>n phần mềm</w:t>
      </w:r>
      <w:r w:rsidRPr="00916CDE">
        <w:rPr>
          <w:szCs w:val="26"/>
        </w:rPr>
        <w:t xml:space="preserve"> khảo sát khả năng hoạt động của mô hình</w:t>
      </w:r>
      <w:r w:rsidR="00F20AEA" w:rsidRPr="00F20AEA">
        <w:rPr>
          <w:szCs w:val="26"/>
        </w:rPr>
        <w:t>, bằng tính năng Matlab –</w:t>
      </w:r>
      <w:r w:rsidR="00F20AEA">
        <w:rPr>
          <w:szCs w:val="26"/>
        </w:rPr>
        <w:t xml:space="preserve"> Guide, và đoạn chương trình bằng “</w:t>
      </w:r>
      <w:r w:rsidR="00F20AEA" w:rsidRPr="00F20AEA">
        <w:rPr>
          <w:szCs w:val="26"/>
        </w:rPr>
        <w:t>m-file”</w:t>
      </w:r>
      <w:r w:rsidR="00F20AEA" w:rsidRPr="0087255A">
        <w:rPr>
          <w:szCs w:val="26"/>
        </w:rPr>
        <w:t>, với giao diện của GUI được xây dựng</w:t>
      </w:r>
      <w:r w:rsidRPr="00916CDE">
        <w:rPr>
          <w:szCs w:val="26"/>
        </w:rPr>
        <w:t xml:space="preserve"> như sau:</w:t>
      </w:r>
    </w:p>
    <w:p w14:paraId="7B08F993" w14:textId="77777777" w:rsidR="00502067" w:rsidRPr="00916CDE" w:rsidRDefault="00502067" w:rsidP="00E318B8">
      <w:pPr>
        <w:jc w:val="center"/>
        <w:rPr>
          <w:szCs w:val="26"/>
        </w:rPr>
      </w:pPr>
      <w:r w:rsidRPr="00916CDE">
        <w:rPr>
          <w:lang w:val="en-US"/>
        </w:rPr>
        <w:drawing>
          <wp:inline distT="0" distB="0" distL="0" distR="0" wp14:anchorId="387A6169" wp14:editId="49F7D994">
            <wp:extent cx="5913202" cy="265747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920342" cy="2660684"/>
                    </a:xfrm>
                    <a:prstGeom prst="rect">
                      <a:avLst/>
                    </a:prstGeom>
                  </pic:spPr>
                </pic:pic>
              </a:graphicData>
            </a:graphic>
          </wp:inline>
        </w:drawing>
      </w:r>
    </w:p>
    <w:p w14:paraId="225B87C5" w14:textId="77777777" w:rsidR="00EB4EBE" w:rsidRPr="00916CDE" w:rsidRDefault="00EB4EBE" w:rsidP="00E318B8">
      <w:pPr>
        <w:pStyle w:val="HinhAnh"/>
        <w:spacing w:line="360" w:lineRule="auto"/>
      </w:pPr>
      <w:bookmarkStart w:id="59" w:name="_Toc502147868"/>
      <w:r w:rsidRPr="00916CDE">
        <w:t>Hình 2.</w:t>
      </w:r>
      <w:r w:rsidR="00997E40">
        <w:t>17</w:t>
      </w:r>
      <w:r w:rsidRPr="00916CDE">
        <w:t xml:space="preserve"> Phần mềm khảo sát được xây dựng bằng Matlab – guide.</w:t>
      </w:r>
      <w:bookmarkEnd w:id="59"/>
    </w:p>
    <w:p w14:paraId="2C7464B6" w14:textId="77777777" w:rsidR="00502067" w:rsidRPr="00916CDE" w:rsidRDefault="00502067" w:rsidP="00E318B8">
      <w:pPr>
        <w:rPr>
          <w:szCs w:val="26"/>
        </w:rPr>
      </w:pPr>
      <w:r w:rsidRPr="00916CDE">
        <w:rPr>
          <w:szCs w:val="26"/>
        </w:rPr>
        <w:lastRenderedPageBreak/>
        <w:t>Các chức năng chính của GUI:</w:t>
      </w:r>
    </w:p>
    <w:p w14:paraId="08487349" w14:textId="77777777" w:rsidR="00502067" w:rsidRPr="00BA151A" w:rsidRDefault="00502067" w:rsidP="00E318B8">
      <w:pPr>
        <w:pStyle w:val="ListParagraph"/>
        <w:numPr>
          <w:ilvl w:val="0"/>
          <w:numId w:val="12"/>
        </w:numPr>
        <w:rPr>
          <w:szCs w:val="26"/>
        </w:rPr>
      </w:pPr>
      <w:r w:rsidRPr="00BA151A">
        <w:rPr>
          <w:szCs w:val="26"/>
        </w:rPr>
        <w:t xml:space="preserve">Khảo sát vùng hoạt động của Hexapod: tọa độ của tấm </w:t>
      </w:r>
      <w:r w:rsidR="00FC7CA0">
        <w:rPr>
          <w:szCs w:val="26"/>
        </w:rPr>
        <w:t>payload</w:t>
      </w:r>
      <w:r w:rsidRPr="00BA151A">
        <w:rPr>
          <w:szCs w:val="26"/>
        </w:rPr>
        <w:t xml:space="preserve"> theo 6 bậc tự do có thể được khảo sát với từng bộ thông số mô hình nhất định.</w:t>
      </w:r>
    </w:p>
    <w:p w14:paraId="5E7B70D7" w14:textId="77777777" w:rsidR="00502067" w:rsidRPr="00BA151A" w:rsidRDefault="00502067" w:rsidP="00E318B8">
      <w:pPr>
        <w:pStyle w:val="ListParagraph"/>
        <w:numPr>
          <w:ilvl w:val="0"/>
          <w:numId w:val="12"/>
        </w:numPr>
        <w:rPr>
          <w:szCs w:val="26"/>
        </w:rPr>
      </w:pPr>
      <w:r w:rsidRPr="00BA151A">
        <w:rPr>
          <w:szCs w:val="26"/>
        </w:rPr>
        <w:t>Tính toán được tỷ lệ đáp ứng vị trí của mô hình theo từng bộ thông số.</w:t>
      </w:r>
    </w:p>
    <w:p w14:paraId="40A4C039" w14:textId="77777777" w:rsidR="00502067" w:rsidRPr="00BA151A" w:rsidRDefault="00502067" w:rsidP="00E318B8">
      <w:pPr>
        <w:pStyle w:val="ListParagraph"/>
        <w:numPr>
          <w:ilvl w:val="0"/>
          <w:numId w:val="12"/>
        </w:numPr>
        <w:rPr>
          <w:szCs w:val="26"/>
        </w:rPr>
      </w:pPr>
      <w:r w:rsidRPr="00BA151A">
        <w:rPr>
          <w:szCs w:val="26"/>
        </w:rPr>
        <w:t xml:space="preserve">Vẽ được vùng hoạt động của </w:t>
      </w:r>
      <w:r w:rsidR="00FC7CA0">
        <w:rPr>
          <w:szCs w:val="26"/>
        </w:rPr>
        <w:t>payload</w:t>
      </w:r>
      <w:r w:rsidRPr="00BA151A">
        <w:rPr>
          <w:szCs w:val="26"/>
        </w:rPr>
        <w:t>, cũng như vị trí của mô hình trong từng trường hợp thích hợp.</w:t>
      </w:r>
    </w:p>
    <w:p w14:paraId="0B6F1590" w14:textId="77777777" w:rsidR="00502067" w:rsidRPr="00BA151A" w:rsidRDefault="00502067" w:rsidP="00E318B8">
      <w:pPr>
        <w:pStyle w:val="ListParagraph"/>
        <w:numPr>
          <w:ilvl w:val="0"/>
          <w:numId w:val="12"/>
        </w:numPr>
        <w:rPr>
          <w:szCs w:val="26"/>
        </w:rPr>
      </w:pPr>
      <w:r w:rsidRPr="00BA151A">
        <w:rPr>
          <w:szCs w:val="26"/>
        </w:rPr>
        <w:t>Tính được các góc quay của động cơ với từng trường hợp cụ thể.</w:t>
      </w:r>
    </w:p>
    <w:p w14:paraId="3F9AFA66" w14:textId="77777777" w:rsidR="00C567DB" w:rsidRPr="00BA151A" w:rsidRDefault="00502067" w:rsidP="00E318B8">
      <w:pPr>
        <w:pStyle w:val="ListParagraph"/>
        <w:numPr>
          <w:ilvl w:val="0"/>
          <w:numId w:val="12"/>
        </w:numPr>
        <w:rPr>
          <w:szCs w:val="26"/>
        </w:rPr>
      </w:pPr>
      <w:r w:rsidRPr="00BA151A">
        <w:rPr>
          <w:szCs w:val="26"/>
        </w:rPr>
        <w:t xml:space="preserve">Khảo sát được khả năng hoạt động của </w:t>
      </w:r>
      <w:r w:rsidR="00FC7CA0">
        <w:rPr>
          <w:szCs w:val="26"/>
        </w:rPr>
        <w:t>payload</w:t>
      </w:r>
      <w:r w:rsidRPr="00BA151A">
        <w:rPr>
          <w:szCs w:val="26"/>
        </w:rPr>
        <w:t xml:space="preserve"> với tư</w:t>
      </w:r>
      <w:r w:rsidR="00E5434D">
        <w:rPr>
          <w:szCs w:val="26"/>
        </w:rPr>
        <w:t>̀ng bộ thông số.</w:t>
      </w:r>
    </w:p>
    <w:p w14:paraId="3784E0AA" w14:textId="77777777" w:rsidR="00A624AC" w:rsidRPr="00BA151A" w:rsidRDefault="00C567DB" w:rsidP="00E318B8">
      <w:pPr>
        <w:pStyle w:val="ListParagraph"/>
        <w:numPr>
          <w:ilvl w:val="0"/>
          <w:numId w:val="12"/>
        </w:numPr>
        <w:rPr>
          <w:szCs w:val="26"/>
        </w:rPr>
      </w:pPr>
      <w:r w:rsidRPr="00BA151A">
        <w:rPr>
          <w:szCs w:val="26"/>
        </w:rPr>
        <w:t xml:space="preserve">Thống kê được tỷ lệ vùng hoạt động được của </w:t>
      </w:r>
      <w:r w:rsidR="00FC7CA0">
        <w:rPr>
          <w:szCs w:val="26"/>
        </w:rPr>
        <w:t>payload</w:t>
      </w:r>
      <w:r w:rsidRPr="00BA151A">
        <w:rPr>
          <w:szCs w:val="26"/>
        </w:rPr>
        <w:t xml:space="preserve"> với từng bộ thông số mô hình, lấy ra được vùng nào của bộ thông số có khả năng cao để xây dựng mô hình</w:t>
      </w:r>
      <w:r w:rsidR="00EB4EBE" w:rsidRPr="00BA151A">
        <w:rPr>
          <w:szCs w:val="26"/>
        </w:rPr>
        <w:t>.</w:t>
      </w:r>
    </w:p>
    <w:p w14:paraId="7FABA9C7" w14:textId="77777777" w:rsidR="005F6BA0" w:rsidRPr="00BA151A" w:rsidRDefault="00A624AC" w:rsidP="00E318B8">
      <w:pPr>
        <w:pStyle w:val="ListParagraph"/>
        <w:numPr>
          <w:ilvl w:val="0"/>
          <w:numId w:val="12"/>
        </w:numPr>
        <w:rPr>
          <w:szCs w:val="26"/>
        </w:rPr>
      </w:pPr>
      <w:r w:rsidRPr="00BA151A">
        <w:rPr>
          <w:szCs w:val="26"/>
        </w:rPr>
        <w:t>Có khả năng lưu trữ các thông số vào file .dat để có thể sử dụng được.</w:t>
      </w:r>
    </w:p>
    <w:p w14:paraId="779D3731" w14:textId="77777777" w:rsidR="00313B13" w:rsidRDefault="00313B13" w:rsidP="002571FB">
      <w:pPr>
        <w:jc w:val="center"/>
        <w:rPr>
          <w:szCs w:val="26"/>
        </w:rPr>
      </w:pPr>
      <w:r>
        <w:rPr>
          <w:szCs w:val="26"/>
          <w:lang w:val="en-US"/>
        </w:rPr>
        <w:drawing>
          <wp:inline distT="0" distB="0" distL="0" distR="0" wp14:anchorId="4462D3D7" wp14:editId="1E65A71D">
            <wp:extent cx="5334000" cy="40005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mohinh.bmp"/>
                    <pic:cNvPicPr/>
                  </pic:nvPicPr>
                  <pic:blipFill>
                    <a:blip r:embed="rId144">
                      <a:extLst>
                        <a:ext uri="{28A0092B-C50C-407E-A947-70E740481C1C}">
                          <a14:useLocalDpi xmlns:a14="http://schemas.microsoft.com/office/drawing/2010/main" val="0"/>
                        </a:ext>
                      </a:extLst>
                    </a:blip>
                    <a:stretch>
                      <a:fillRect/>
                    </a:stretch>
                  </pic:blipFill>
                  <pic:spPr>
                    <a:xfrm>
                      <a:off x="0" y="0"/>
                      <a:ext cx="5336215" cy="4002161"/>
                    </a:xfrm>
                    <a:prstGeom prst="rect">
                      <a:avLst/>
                    </a:prstGeom>
                  </pic:spPr>
                </pic:pic>
              </a:graphicData>
            </a:graphic>
          </wp:inline>
        </w:drawing>
      </w:r>
    </w:p>
    <w:p w14:paraId="655B5566" w14:textId="77777777" w:rsidR="00313B13" w:rsidRPr="00313B13" w:rsidRDefault="00313B13" w:rsidP="002571FB">
      <w:pPr>
        <w:pStyle w:val="HinhAnh"/>
      </w:pPr>
      <w:bookmarkStart w:id="60" w:name="_Toc502147869"/>
      <w:r w:rsidRPr="00313B13">
        <w:t xml:space="preserve">Hình 2.18 </w:t>
      </w:r>
      <w:r>
        <w:t>Vẽ</w:t>
      </w:r>
      <w:r w:rsidRPr="00313B13">
        <w:t xml:space="preserve"> mô hình trong không gian khi tấm payload ở vị trí “Home”</w:t>
      </w:r>
      <w:bookmarkEnd w:id="60"/>
    </w:p>
    <w:p w14:paraId="7BE81AF8" w14:textId="77777777" w:rsidR="00A57F62" w:rsidRDefault="00A57F62" w:rsidP="00957075">
      <w:pPr>
        <w:rPr>
          <w:szCs w:val="26"/>
        </w:rPr>
      </w:pPr>
    </w:p>
    <w:p w14:paraId="125F9209" w14:textId="77777777" w:rsidR="007A214E" w:rsidRDefault="00E84A54" w:rsidP="00957075">
      <w:pPr>
        <w:rPr>
          <w:szCs w:val="26"/>
        </w:rPr>
      </w:pPr>
      <w:r w:rsidRPr="00E84A54">
        <w:rPr>
          <w:szCs w:val="26"/>
        </w:rPr>
        <w:lastRenderedPageBreak/>
        <w:t>Đoạn chương trình tính toán góc của động cơ ở 1 vị trí trong không gian với 3 tọa độ x, y, z của tâm payload và 3 góc quay Euler</w:t>
      </w:r>
      <w:r w:rsidR="00C74097">
        <w:rPr>
          <w:szCs w:val="26"/>
        </w:rPr>
        <w:t xml:space="preserve"> của tấm payload:</w:t>
      </w:r>
    </w:p>
    <w:p w14:paraId="77721325" w14:textId="77777777" w:rsidR="00D274F6" w:rsidRDefault="00D274F6" w:rsidP="00957075">
      <w:pPr>
        <w:rPr>
          <w:szCs w:val="26"/>
        </w:rPr>
      </w:pPr>
    </w:p>
    <w:p w14:paraId="6E557544" w14:textId="77777777" w:rsidR="00681675" w:rsidRDefault="00681675" w:rsidP="00957075">
      <w:pPr>
        <w:rPr>
          <w:szCs w:val="26"/>
          <w:lang w:val="en-US"/>
        </w:rPr>
      </w:pPr>
      <w:r>
        <w:rPr>
          <w:szCs w:val="26"/>
          <w:lang w:val="en-US"/>
        </w:rPr>
        <w:t>-----------------------------------------------------------------------------------------------------</w:t>
      </w:r>
    </w:p>
    <w:p w14:paraId="5F80913C" w14:textId="77777777" w:rsidR="00681675" w:rsidRDefault="00681675" w:rsidP="00681675">
      <w:pPr>
        <w:autoSpaceDE w:val="0"/>
        <w:autoSpaceDN w:val="0"/>
        <w:adjustRightInd w:val="0"/>
        <w:spacing w:line="240" w:lineRule="auto"/>
        <w:jc w:val="left"/>
        <w:rPr>
          <w:rFonts w:ascii="Courier New" w:hAnsi="Courier New" w:cs="Courier New"/>
          <w:noProof w:val="0"/>
          <w:sz w:val="24"/>
          <w:szCs w:val="24"/>
        </w:rPr>
      </w:pPr>
      <w:r>
        <w:rPr>
          <w:rFonts w:ascii="Courier New" w:hAnsi="Courier New" w:cs="Courier New"/>
          <w:noProof w:val="0"/>
          <w:color w:val="000000"/>
          <w:sz w:val="20"/>
          <w:szCs w:val="20"/>
        </w:rPr>
        <w:t>theta_servo = [120, -60, 0, 180, -120, 60];</w:t>
      </w:r>
    </w:p>
    <w:p w14:paraId="62509B6A" w14:textId="77777777" w:rsidR="00681675" w:rsidRDefault="00681675" w:rsidP="00681675">
      <w:pPr>
        <w:autoSpaceDE w:val="0"/>
        <w:autoSpaceDN w:val="0"/>
        <w:adjustRightInd w:val="0"/>
        <w:spacing w:line="240" w:lineRule="auto"/>
        <w:jc w:val="left"/>
        <w:rPr>
          <w:rFonts w:ascii="Courier New" w:hAnsi="Courier New" w:cs="Courier New"/>
          <w:noProof w:val="0"/>
          <w:sz w:val="24"/>
          <w:szCs w:val="24"/>
        </w:rPr>
      </w:pPr>
      <w:r>
        <w:rPr>
          <w:rFonts w:ascii="Courier New" w:hAnsi="Courier New" w:cs="Courier New"/>
          <w:noProof w:val="0"/>
          <w:color w:val="000000"/>
          <w:sz w:val="20"/>
          <w:szCs w:val="20"/>
        </w:rPr>
        <w:t xml:space="preserve">angle_base_radius = [pi/6 + theta_base*pi/180, pi/6 - theta_base*pi/180, -pi/2 + theta_base*pi/180, </w:t>
      </w:r>
      <w:r>
        <w:rPr>
          <w:rFonts w:ascii="Courier New" w:hAnsi="Courier New" w:cs="Courier New"/>
          <w:noProof w:val="0"/>
          <w:color w:val="0000FF"/>
          <w:sz w:val="20"/>
          <w:szCs w:val="20"/>
        </w:rPr>
        <w:t>...</w:t>
      </w:r>
    </w:p>
    <w:p w14:paraId="49670B92" w14:textId="77777777" w:rsidR="00681675" w:rsidRDefault="00681675" w:rsidP="00681675">
      <w:pPr>
        <w:autoSpaceDE w:val="0"/>
        <w:autoSpaceDN w:val="0"/>
        <w:adjustRightInd w:val="0"/>
        <w:spacing w:line="240" w:lineRule="auto"/>
        <w:jc w:val="left"/>
        <w:rPr>
          <w:rFonts w:ascii="Courier New" w:hAnsi="Courier New" w:cs="Courier New"/>
          <w:noProof w:val="0"/>
          <w:sz w:val="24"/>
          <w:szCs w:val="24"/>
        </w:rPr>
      </w:pPr>
      <w:r>
        <w:rPr>
          <w:rFonts w:ascii="Courier New" w:hAnsi="Courier New" w:cs="Courier New"/>
          <w:noProof w:val="0"/>
          <w:color w:val="000000"/>
          <w:sz w:val="20"/>
          <w:szCs w:val="20"/>
        </w:rPr>
        <w:t xml:space="preserve">    -pi/2 + theta_base*pi/180, pi/6 - theta_base*pi/180,pi/6 + theta_base*pi/180];</w:t>
      </w:r>
    </w:p>
    <w:p w14:paraId="1133C69E" w14:textId="77777777" w:rsidR="00681675" w:rsidRDefault="00681675" w:rsidP="00681675">
      <w:pPr>
        <w:autoSpaceDE w:val="0"/>
        <w:autoSpaceDN w:val="0"/>
        <w:adjustRightInd w:val="0"/>
        <w:spacing w:line="240" w:lineRule="auto"/>
        <w:jc w:val="left"/>
        <w:rPr>
          <w:rFonts w:ascii="Courier New" w:hAnsi="Courier New" w:cs="Courier New"/>
          <w:noProof w:val="0"/>
          <w:sz w:val="24"/>
          <w:szCs w:val="24"/>
        </w:rPr>
      </w:pPr>
      <w:r>
        <w:rPr>
          <w:rFonts w:ascii="Courier New" w:hAnsi="Courier New" w:cs="Courier New"/>
          <w:noProof w:val="0"/>
          <w:color w:val="000000"/>
          <w:sz w:val="20"/>
          <w:szCs w:val="20"/>
        </w:rPr>
        <w:t xml:space="preserve">angle_platform_radius = [pi/6 + theta_platform*pi/180, pi/6 - theta_platform*pi/180, -pi/2 + theta_platform*pi/180, </w:t>
      </w:r>
      <w:r>
        <w:rPr>
          <w:rFonts w:ascii="Courier New" w:hAnsi="Courier New" w:cs="Courier New"/>
          <w:noProof w:val="0"/>
          <w:color w:val="0000FF"/>
          <w:sz w:val="20"/>
          <w:szCs w:val="20"/>
        </w:rPr>
        <w:t>...</w:t>
      </w:r>
    </w:p>
    <w:p w14:paraId="0A57686E" w14:textId="77777777" w:rsidR="00681675" w:rsidRDefault="00681675" w:rsidP="00681675">
      <w:pPr>
        <w:autoSpaceDE w:val="0"/>
        <w:autoSpaceDN w:val="0"/>
        <w:adjustRightInd w:val="0"/>
        <w:spacing w:line="240" w:lineRule="auto"/>
        <w:jc w:val="left"/>
        <w:rPr>
          <w:rFonts w:ascii="Courier New" w:hAnsi="Courier New" w:cs="Courier New"/>
          <w:noProof w:val="0"/>
          <w:sz w:val="24"/>
          <w:szCs w:val="24"/>
        </w:rPr>
      </w:pPr>
      <w:r>
        <w:rPr>
          <w:rFonts w:ascii="Courier New" w:hAnsi="Courier New" w:cs="Courier New"/>
          <w:noProof w:val="0"/>
          <w:color w:val="000000"/>
          <w:sz w:val="20"/>
          <w:szCs w:val="20"/>
        </w:rPr>
        <w:t xml:space="preserve">    -pi/2 + theta_platform*pi/180, pi/6 - theta_platform*pi/180,pi/6 + theta_platform*pi/180];</w:t>
      </w:r>
    </w:p>
    <w:p w14:paraId="564DECF2" w14:textId="77777777" w:rsidR="00681675" w:rsidRDefault="00681675" w:rsidP="00681675">
      <w:pPr>
        <w:autoSpaceDE w:val="0"/>
        <w:autoSpaceDN w:val="0"/>
        <w:adjustRightInd w:val="0"/>
        <w:spacing w:line="240" w:lineRule="auto"/>
        <w:jc w:val="left"/>
        <w:rPr>
          <w:rFonts w:ascii="Courier New" w:hAnsi="Courier New" w:cs="Courier New"/>
          <w:noProof w:val="0"/>
          <w:sz w:val="24"/>
          <w:szCs w:val="24"/>
        </w:rPr>
      </w:pPr>
      <w:r>
        <w:rPr>
          <w:rFonts w:ascii="Courier New" w:hAnsi="Courier New" w:cs="Courier New"/>
          <w:noProof w:val="0"/>
          <w:color w:val="000000"/>
          <w:sz w:val="20"/>
          <w:szCs w:val="20"/>
        </w:rPr>
        <w:t>sub_length = length_connecting_arm^2 - length_servo^2;</w:t>
      </w:r>
    </w:p>
    <w:p w14:paraId="0687E778" w14:textId="77777777" w:rsidR="00681675" w:rsidRDefault="00681675" w:rsidP="00681675">
      <w:pPr>
        <w:autoSpaceDE w:val="0"/>
        <w:autoSpaceDN w:val="0"/>
        <w:adjustRightInd w:val="0"/>
        <w:spacing w:line="240" w:lineRule="auto"/>
        <w:jc w:val="left"/>
        <w:rPr>
          <w:rFonts w:ascii="Courier New" w:hAnsi="Courier New" w:cs="Courier New"/>
          <w:noProof w:val="0"/>
          <w:sz w:val="24"/>
          <w:szCs w:val="24"/>
        </w:rPr>
      </w:pPr>
      <w:r>
        <w:rPr>
          <w:rFonts w:ascii="Courier New" w:hAnsi="Courier New" w:cs="Courier New"/>
          <w:noProof w:val="0"/>
          <w:color w:val="000000"/>
          <w:sz w:val="20"/>
          <w:szCs w:val="20"/>
        </w:rPr>
        <w:t>unit_matrix = [1;1;1;-1;-1;-1];</w:t>
      </w:r>
    </w:p>
    <w:p w14:paraId="26C79B1F" w14:textId="77777777" w:rsidR="00681675" w:rsidRDefault="00681675" w:rsidP="00681675">
      <w:pPr>
        <w:autoSpaceDE w:val="0"/>
        <w:autoSpaceDN w:val="0"/>
        <w:adjustRightInd w:val="0"/>
        <w:spacing w:line="240" w:lineRule="auto"/>
        <w:jc w:val="left"/>
        <w:rPr>
          <w:rFonts w:ascii="Courier New" w:hAnsi="Courier New" w:cs="Courier New"/>
          <w:noProof w:val="0"/>
          <w:sz w:val="24"/>
          <w:szCs w:val="24"/>
        </w:rPr>
      </w:pPr>
      <w:r>
        <w:rPr>
          <w:rFonts w:ascii="Courier New" w:hAnsi="Courier New" w:cs="Courier New"/>
          <w:noProof w:val="0"/>
          <w:color w:val="000000"/>
          <w:sz w:val="20"/>
          <w:szCs w:val="20"/>
        </w:rPr>
        <w:t>base_rotation_x_temp = base_radius*unit_matrix*cos(angle_base_radius);</w:t>
      </w:r>
    </w:p>
    <w:p w14:paraId="5296B466" w14:textId="77777777" w:rsidR="00681675" w:rsidRDefault="00681675" w:rsidP="00681675">
      <w:pPr>
        <w:autoSpaceDE w:val="0"/>
        <w:autoSpaceDN w:val="0"/>
        <w:adjustRightInd w:val="0"/>
        <w:spacing w:line="240" w:lineRule="auto"/>
        <w:jc w:val="left"/>
        <w:rPr>
          <w:rFonts w:ascii="Courier New" w:hAnsi="Courier New" w:cs="Courier New"/>
          <w:noProof w:val="0"/>
          <w:sz w:val="24"/>
          <w:szCs w:val="24"/>
        </w:rPr>
      </w:pPr>
      <w:r>
        <w:rPr>
          <w:rFonts w:ascii="Courier New" w:hAnsi="Courier New" w:cs="Courier New"/>
          <w:noProof w:val="0"/>
          <w:color w:val="000000"/>
          <w:sz w:val="20"/>
          <w:szCs w:val="20"/>
        </w:rPr>
        <w:t>base_rotation_y = base_radius*sin(angle_base_radius);</w:t>
      </w:r>
    </w:p>
    <w:p w14:paraId="7A939979" w14:textId="77777777" w:rsidR="00681675" w:rsidRDefault="00681675" w:rsidP="00681675">
      <w:pPr>
        <w:autoSpaceDE w:val="0"/>
        <w:autoSpaceDN w:val="0"/>
        <w:adjustRightInd w:val="0"/>
        <w:spacing w:line="240" w:lineRule="auto"/>
        <w:jc w:val="left"/>
        <w:rPr>
          <w:rFonts w:ascii="Courier New" w:hAnsi="Courier New" w:cs="Courier New"/>
          <w:noProof w:val="0"/>
          <w:sz w:val="24"/>
          <w:szCs w:val="24"/>
        </w:rPr>
      </w:pPr>
      <w:r>
        <w:rPr>
          <w:rFonts w:ascii="Courier New" w:hAnsi="Courier New" w:cs="Courier New"/>
          <w:noProof w:val="0"/>
          <w:color w:val="000000"/>
          <w:sz w:val="20"/>
          <w:szCs w:val="20"/>
        </w:rPr>
        <w:t>p_x_temp = platform_radius*unit_matrix*cos(angle_platform_radius);</w:t>
      </w:r>
    </w:p>
    <w:p w14:paraId="0B73B0CB" w14:textId="77777777" w:rsidR="00681675" w:rsidRDefault="00681675" w:rsidP="00681675">
      <w:pPr>
        <w:autoSpaceDE w:val="0"/>
        <w:autoSpaceDN w:val="0"/>
        <w:adjustRightInd w:val="0"/>
        <w:spacing w:line="240" w:lineRule="auto"/>
        <w:jc w:val="left"/>
        <w:rPr>
          <w:rFonts w:ascii="Courier New" w:hAnsi="Courier New" w:cs="Courier New"/>
          <w:noProof w:val="0"/>
          <w:sz w:val="24"/>
          <w:szCs w:val="24"/>
        </w:rPr>
      </w:pPr>
      <w:r>
        <w:rPr>
          <w:rFonts w:ascii="Courier New" w:hAnsi="Courier New" w:cs="Courier New"/>
          <w:noProof w:val="0"/>
          <w:color w:val="000000"/>
          <w:sz w:val="20"/>
          <w:szCs w:val="20"/>
        </w:rPr>
        <w:t>p_y = platform_radius*sin(angle_platform_radius);</w:t>
      </w:r>
    </w:p>
    <w:p w14:paraId="70521CB5" w14:textId="77777777" w:rsidR="00681675" w:rsidRDefault="00681675" w:rsidP="00681675">
      <w:pPr>
        <w:autoSpaceDE w:val="0"/>
        <w:autoSpaceDN w:val="0"/>
        <w:adjustRightInd w:val="0"/>
        <w:spacing w:line="240" w:lineRule="auto"/>
        <w:jc w:val="left"/>
        <w:rPr>
          <w:rFonts w:ascii="Courier New" w:hAnsi="Courier New" w:cs="Courier New"/>
          <w:noProof w:val="0"/>
          <w:sz w:val="24"/>
          <w:szCs w:val="24"/>
        </w:rPr>
      </w:pPr>
      <w:r>
        <w:rPr>
          <w:rFonts w:ascii="Courier New" w:hAnsi="Courier New" w:cs="Courier New"/>
          <w:noProof w:val="0"/>
          <w:color w:val="000000"/>
          <w:sz w:val="20"/>
          <w:szCs w:val="20"/>
        </w:rPr>
        <w:t xml:space="preserve"> </w:t>
      </w:r>
    </w:p>
    <w:p w14:paraId="1924381A" w14:textId="77777777" w:rsidR="00681675" w:rsidRDefault="00681675" w:rsidP="00681675">
      <w:pPr>
        <w:autoSpaceDE w:val="0"/>
        <w:autoSpaceDN w:val="0"/>
        <w:adjustRightInd w:val="0"/>
        <w:spacing w:line="240" w:lineRule="auto"/>
        <w:jc w:val="left"/>
        <w:rPr>
          <w:rFonts w:ascii="Courier New" w:hAnsi="Courier New" w:cs="Courier New"/>
          <w:noProof w:val="0"/>
          <w:sz w:val="24"/>
          <w:szCs w:val="24"/>
        </w:rPr>
      </w:pPr>
      <w:r>
        <w:rPr>
          <w:rFonts w:ascii="Courier New" w:hAnsi="Courier New" w:cs="Courier New"/>
          <w:noProof w:val="0"/>
          <w:color w:val="0000FF"/>
          <w:sz w:val="20"/>
          <w:szCs w:val="20"/>
        </w:rPr>
        <w:t>for</w:t>
      </w:r>
      <w:r>
        <w:rPr>
          <w:rFonts w:ascii="Courier New" w:hAnsi="Courier New" w:cs="Courier New"/>
          <w:noProof w:val="0"/>
          <w:color w:val="000000"/>
          <w:sz w:val="20"/>
          <w:szCs w:val="20"/>
        </w:rPr>
        <w:t xml:space="preserve"> i=1:1:6</w:t>
      </w:r>
    </w:p>
    <w:p w14:paraId="1D890A19" w14:textId="77777777" w:rsidR="00681675" w:rsidRDefault="00681675" w:rsidP="00681675">
      <w:pPr>
        <w:autoSpaceDE w:val="0"/>
        <w:autoSpaceDN w:val="0"/>
        <w:adjustRightInd w:val="0"/>
        <w:spacing w:line="240" w:lineRule="auto"/>
        <w:jc w:val="left"/>
        <w:rPr>
          <w:rFonts w:ascii="Courier New" w:hAnsi="Courier New" w:cs="Courier New"/>
          <w:noProof w:val="0"/>
          <w:sz w:val="24"/>
          <w:szCs w:val="24"/>
        </w:rPr>
      </w:pPr>
      <w:r>
        <w:rPr>
          <w:rFonts w:ascii="Courier New" w:hAnsi="Courier New" w:cs="Courier New"/>
          <w:noProof w:val="0"/>
          <w:color w:val="000000"/>
          <w:sz w:val="20"/>
          <w:szCs w:val="20"/>
        </w:rPr>
        <w:t xml:space="preserve">    base_rotation_x(i) = base_rotation_x_temp(i,i);</w:t>
      </w:r>
    </w:p>
    <w:p w14:paraId="2D5533F4" w14:textId="77777777" w:rsidR="00681675" w:rsidRDefault="00681675" w:rsidP="00681675">
      <w:pPr>
        <w:autoSpaceDE w:val="0"/>
        <w:autoSpaceDN w:val="0"/>
        <w:adjustRightInd w:val="0"/>
        <w:spacing w:line="240" w:lineRule="auto"/>
        <w:jc w:val="left"/>
        <w:rPr>
          <w:rFonts w:ascii="Courier New" w:hAnsi="Courier New" w:cs="Courier New"/>
          <w:noProof w:val="0"/>
          <w:sz w:val="24"/>
          <w:szCs w:val="24"/>
        </w:rPr>
      </w:pPr>
      <w:r>
        <w:rPr>
          <w:rFonts w:ascii="Courier New" w:hAnsi="Courier New" w:cs="Courier New"/>
          <w:noProof w:val="0"/>
          <w:color w:val="000000"/>
          <w:sz w:val="20"/>
          <w:szCs w:val="20"/>
        </w:rPr>
        <w:t xml:space="preserve">    base_rotation_z(i) = 0;</w:t>
      </w:r>
    </w:p>
    <w:p w14:paraId="38B6ED6F" w14:textId="77777777" w:rsidR="00681675" w:rsidRDefault="00681675" w:rsidP="00681675">
      <w:pPr>
        <w:autoSpaceDE w:val="0"/>
        <w:autoSpaceDN w:val="0"/>
        <w:adjustRightInd w:val="0"/>
        <w:spacing w:line="240" w:lineRule="auto"/>
        <w:jc w:val="left"/>
        <w:rPr>
          <w:rFonts w:ascii="Courier New" w:hAnsi="Courier New" w:cs="Courier New"/>
          <w:noProof w:val="0"/>
          <w:sz w:val="24"/>
          <w:szCs w:val="24"/>
        </w:rPr>
      </w:pPr>
      <w:r>
        <w:rPr>
          <w:rFonts w:ascii="Courier New" w:hAnsi="Courier New" w:cs="Courier New"/>
          <w:noProof w:val="0"/>
          <w:color w:val="000000"/>
          <w:sz w:val="20"/>
          <w:szCs w:val="20"/>
        </w:rPr>
        <w:t xml:space="preserve">    p_x(i) = p_x_temp(i,i);</w:t>
      </w:r>
    </w:p>
    <w:p w14:paraId="5CBF9456" w14:textId="77777777" w:rsidR="00681675" w:rsidRDefault="00681675" w:rsidP="00681675">
      <w:pPr>
        <w:autoSpaceDE w:val="0"/>
        <w:autoSpaceDN w:val="0"/>
        <w:adjustRightInd w:val="0"/>
        <w:spacing w:line="240" w:lineRule="auto"/>
        <w:jc w:val="left"/>
        <w:rPr>
          <w:rFonts w:ascii="Courier New" w:hAnsi="Courier New" w:cs="Courier New"/>
          <w:noProof w:val="0"/>
          <w:sz w:val="24"/>
          <w:szCs w:val="24"/>
        </w:rPr>
      </w:pPr>
      <w:r>
        <w:rPr>
          <w:rFonts w:ascii="Courier New" w:hAnsi="Courier New" w:cs="Courier New"/>
          <w:noProof w:val="0"/>
          <w:color w:val="0000FF"/>
          <w:sz w:val="20"/>
          <w:szCs w:val="20"/>
        </w:rPr>
        <w:t>end</w:t>
      </w:r>
    </w:p>
    <w:p w14:paraId="3CAA9F5A" w14:textId="77777777" w:rsidR="00681675" w:rsidRDefault="00681675" w:rsidP="00681675">
      <w:pPr>
        <w:autoSpaceDE w:val="0"/>
        <w:autoSpaceDN w:val="0"/>
        <w:adjustRightInd w:val="0"/>
        <w:spacing w:line="240" w:lineRule="auto"/>
        <w:jc w:val="left"/>
        <w:rPr>
          <w:rFonts w:ascii="Courier New" w:hAnsi="Courier New" w:cs="Courier New"/>
          <w:noProof w:val="0"/>
          <w:sz w:val="24"/>
          <w:szCs w:val="24"/>
        </w:rPr>
      </w:pPr>
      <w:r>
        <w:rPr>
          <w:rFonts w:ascii="Courier New" w:hAnsi="Courier New" w:cs="Courier New"/>
          <w:noProof w:val="0"/>
          <w:color w:val="000000"/>
          <w:sz w:val="20"/>
          <w:szCs w:val="20"/>
        </w:rPr>
        <w:t>platform_pivot_x = p_x*cos(roll_translate)*cos(yaw_translate)+p_y*(sin(pitch_translate)*sin(roll_translate)*cos(roll_translate)-cos(pitch_translate)*sin(yaw_translate)) + x_translate;</w:t>
      </w:r>
    </w:p>
    <w:p w14:paraId="78B0200D" w14:textId="77777777" w:rsidR="00681675" w:rsidRDefault="00681675" w:rsidP="00681675">
      <w:pPr>
        <w:autoSpaceDE w:val="0"/>
        <w:autoSpaceDN w:val="0"/>
        <w:adjustRightInd w:val="0"/>
        <w:spacing w:line="240" w:lineRule="auto"/>
        <w:jc w:val="left"/>
        <w:rPr>
          <w:rFonts w:ascii="Courier New" w:hAnsi="Courier New" w:cs="Courier New"/>
          <w:noProof w:val="0"/>
          <w:sz w:val="24"/>
          <w:szCs w:val="24"/>
        </w:rPr>
      </w:pPr>
      <w:r>
        <w:rPr>
          <w:rFonts w:ascii="Courier New" w:hAnsi="Courier New" w:cs="Courier New"/>
          <w:noProof w:val="0"/>
          <w:color w:val="000000"/>
          <w:sz w:val="20"/>
          <w:szCs w:val="20"/>
        </w:rPr>
        <w:t>platform_pivot_y = p_x*cos(roll_translate)*sin(yaw_translate)+</w:t>
      </w:r>
      <w:r w:rsidR="008869AD">
        <w:rPr>
          <w:rFonts w:ascii="Courier New" w:hAnsi="Courier New" w:cs="Courier New"/>
          <w:noProof w:val="0"/>
          <w:color w:val="000000"/>
          <w:sz w:val="20"/>
          <w:szCs w:val="20"/>
          <w:lang w:val="en-US"/>
        </w:rPr>
        <w:t xml:space="preserve">... </w:t>
      </w:r>
      <w:r>
        <w:rPr>
          <w:rFonts w:ascii="Courier New" w:hAnsi="Courier New" w:cs="Courier New"/>
          <w:noProof w:val="0"/>
          <w:color w:val="000000"/>
          <w:sz w:val="20"/>
          <w:szCs w:val="20"/>
        </w:rPr>
        <w:t>p_y*(cos(pitch_translate)*cos(yaw_translate)+</w:t>
      </w:r>
      <w:r w:rsidR="008869AD">
        <w:rPr>
          <w:rFonts w:ascii="Courier New" w:hAnsi="Courier New" w:cs="Courier New"/>
          <w:noProof w:val="0"/>
          <w:color w:val="000000"/>
          <w:sz w:val="20"/>
          <w:szCs w:val="20"/>
          <w:lang w:val="en-US"/>
        </w:rPr>
        <w:t xml:space="preserve"> </w:t>
      </w:r>
      <w:r>
        <w:rPr>
          <w:rFonts w:ascii="Courier New" w:hAnsi="Courier New" w:cs="Courier New"/>
          <w:noProof w:val="0"/>
          <w:color w:val="000000"/>
          <w:sz w:val="20"/>
          <w:szCs w:val="20"/>
        </w:rPr>
        <w:t>sin(pitch_translate)*sin(roll_translate)*sin(yaw_translate)) + y_translate;</w:t>
      </w:r>
    </w:p>
    <w:p w14:paraId="17CA8331" w14:textId="77777777" w:rsidR="00681675" w:rsidRDefault="00681675" w:rsidP="00681675">
      <w:pPr>
        <w:autoSpaceDE w:val="0"/>
        <w:autoSpaceDN w:val="0"/>
        <w:adjustRightInd w:val="0"/>
        <w:spacing w:line="240" w:lineRule="auto"/>
        <w:jc w:val="left"/>
        <w:rPr>
          <w:rFonts w:ascii="Courier New" w:hAnsi="Courier New" w:cs="Courier New"/>
          <w:noProof w:val="0"/>
          <w:sz w:val="24"/>
          <w:szCs w:val="24"/>
        </w:rPr>
      </w:pPr>
      <w:r>
        <w:rPr>
          <w:rFonts w:ascii="Courier New" w:hAnsi="Courier New" w:cs="Courier New"/>
          <w:noProof w:val="0"/>
          <w:color w:val="000000"/>
          <w:sz w:val="20"/>
          <w:szCs w:val="20"/>
        </w:rPr>
        <w:t>platform_pivot_z = -p_x*sin(roll_translate)</w:t>
      </w:r>
      <w:r w:rsidR="008869AD">
        <w:rPr>
          <w:rFonts w:ascii="Courier New" w:hAnsi="Courier New" w:cs="Courier New"/>
          <w:noProof w:val="0"/>
          <w:color w:val="000000"/>
          <w:sz w:val="20"/>
          <w:szCs w:val="20"/>
          <w:lang w:val="en-US"/>
        </w:rPr>
        <w:t xml:space="preserve"> </w:t>
      </w:r>
      <w:r>
        <w:rPr>
          <w:rFonts w:ascii="Courier New" w:hAnsi="Courier New" w:cs="Courier New"/>
          <w:noProof w:val="0"/>
          <w:color w:val="000000"/>
          <w:sz w:val="20"/>
          <w:szCs w:val="20"/>
        </w:rPr>
        <w:t>+</w:t>
      </w:r>
      <w:r w:rsidR="008869AD">
        <w:rPr>
          <w:rFonts w:ascii="Courier New" w:hAnsi="Courier New" w:cs="Courier New"/>
          <w:noProof w:val="0"/>
          <w:color w:val="000000"/>
          <w:sz w:val="20"/>
          <w:szCs w:val="20"/>
          <w:lang w:val="en-US"/>
        </w:rPr>
        <w:t xml:space="preserve"> </w:t>
      </w:r>
      <w:r>
        <w:rPr>
          <w:rFonts w:ascii="Courier New" w:hAnsi="Courier New" w:cs="Courier New"/>
          <w:noProof w:val="0"/>
          <w:color w:val="000000"/>
          <w:sz w:val="20"/>
          <w:szCs w:val="20"/>
        </w:rPr>
        <w:t>p_y*(sin(pitch_translate)*cos(roll_translate)) + z_translate + z_home;</w:t>
      </w:r>
    </w:p>
    <w:p w14:paraId="4F17BB01" w14:textId="77777777" w:rsidR="00681675" w:rsidRDefault="00681675" w:rsidP="00681675">
      <w:pPr>
        <w:autoSpaceDE w:val="0"/>
        <w:autoSpaceDN w:val="0"/>
        <w:adjustRightInd w:val="0"/>
        <w:spacing w:line="240" w:lineRule="auto"/>
        <w:jc w:val="left"/>
        <w:rPr>
          <w:rFonts w:ascii="Courier New" w:hAnsi="Courier New" w:cs="Courier New"/>
          <w:noProof w:val="0"/>
          <w:sz w:val="24"/>
          <w:szCs w:val="24"/>
        </w:rPr>
      </w:pPr>
      <w:r>
        <w:rPr>
          <w:rFonts w:ascii="Courier New" w:hAnsi="Courier New" w:cs="Courier New"/>
          <w:noProof w:val="0"/>
          <w:color w:val="000000"/>
          <w:sz w:val="20"/>
          <w:szCs w:val="20"/>
        </w:rPr>
        <w:t>delta_L_x = base_rotation_x - platform_pivot_x;</w:t>
      </w:r>
    </w:p>
    <w:p w14:paraId="5C6DE4C9" w14:textId="77777777" w:rsidR="00681675" w:rsidRDefault="00681675" w:rsidP="00681675">
      <w:pPr>
        <w:autoSpaceDE w:val="0"/>
        <w:autoSpaceDN w:val="0"/>
        <w:adjustRightInd w:val="0"/>
        <w:spacing w:line="240" w:lineRule="auto"/>
        <w:jc w:val="left"/>
        <w:rPr>
          <w:rFonts w:ascii="Courier New" w:hAnsi="Courier New" w:cs="Courier New"/>
          <w:noProof w:val="0"/>
          <w:sz w:val="24"/>
          <w:szCs w:val="24"/>
        </w:rPr>
      </w:pPr>
      <w:r>
        <w:rPr>
          <w:rFonts w:ascii="Courier New" w:hAnsi="Courier New" w:cs="Courier New"/>
          <w:noProof w:val="0"/>
          <w:color w:val="000000"/>
          <w:sz w:val="20"/>
          <w:szCs w:val="20"/>
        </w:rPr>
        <w:t>delta_L_y = base_rotation_y - platform_pivot_y;</w:t>
      </w:r>
    </w:p>
    <w:p w14:paraId="7EEEE189" w14:textId="77777777" w:rsidR="00681675" w:rsidRDefault="00681675" w:rsidP="00681675">
      <w:pPr>
        <w:autoSpaceDE w:val="0"/>
        <w:autoSpaceDN w:val="0"/>
        <w:adjustRightInd w:val="0"/>
        <w:spacing w:line="240" w:lineRule="auto"/>
        <w:jc w:val="left"/>
        <w:rPr>
          <w:rFonts w:ascii="Courier New" w:hAnsi="Courier New" w:cs="Courier New"/>
          <w:noProof w:val="0"/>
          <w:sz w:val="24"/>
          <w:szCs w:val="24"/>
        </w:rPr>
      </w:pPr>
      <w:r>
        <w:rPr>
          <w:rFonts w:ascii="Courier New" w:hAnsi="Courier New" w:cs="Courier New"/>
          <w:noProof w:val="0"/>
          <w:color w:val="000000"/>
          <w:sz w:val="20"/>
          <w:szCs w:val="20"/>
        </w:rPr>
        <w:t>delta_L_z = base_rotation_z - platform_pivot_z;</w:t>
      </w:r>
    </w:p>
    <w:p w14:paraId="2D4F41E7" w14:textId="77777777" w:rsidR="00681675" w:rsidRDefault="00681675" w:rsidP="00681675">
      <w:pPr>
        <w:autoSpaceDE w:val="0"/>
        <w:autoSpaceDN w:val="0"/>
        <w:adjustRightInd w:val="0"/>
        <w:spacing w:line="240" w:lineRule="auto"/>
        <w:jc w:val="left"/>
        <w:rPr>
          <w:rFonts w:ascii="Courier New" w:hAnsi="Courier New" w:cs="Courier New"/>
          <w:noProof w:val="0"/>
          <w:color w:val="228B22"/>
          <w:sz w:val="20"/>
          <w:szCs w:val="20"/>
        </w:rPr>
      </w:pPr>
    </w:p>
    <w:p w14:paraId="549FFB95" w14:textId="77777777" w:rsidR="00681675" w:rsidRDefault="00681675" w:rsidP="00681675">
      <w:pPr>
        <w:autoSpaceDE w:val="0"/>
        <w:autoSpaceDN w:val="0"/>
        <w:adjustRightInd w:val="0"/>
        <w:spacing w:line="240" w:lineRule="auto"/>
        <w:jc w:val="left"/>
        <w:rPr>
          <w:rFonts w:ascii="Courier New" w:hAnsi="Courier New" w:cs="Courier New"/>
          <w:noProof w:val="0"/>
          <w:sz w:val="24"/>
          <w:szCs w:val="24"/>
        </w:rPr>
      </w:pPr>
      <w:r>
        <w:rPr>
          <w:rFonts w:ascii="Courier New" w:hAnsi="Courier New" w:cs="Courier New"/>
          <w:noProof w:val="0"/>
          <w:color w:val="000000"/>
          <w:sz w:val="20"/>
          <w:szCs w:val="20"/>
        </w:rPr>
        <w:t>L = delta_L_x.^2+delta_L_y.^2+delta_L_z.^2 - sub_length;</w:t>
      </w:r>
    </w:p>
    <w:p w14:paraId="1883539B" w14:textId="77777777" w:rsidR="00681675" w:rsidRDefault="00681675" w:rsidP="00681675">
      <w:pPr>
        <w:autoSpaceDE w:val="0"/>
        <w:autoSpaceDN w:val="0"/>
        <w:adjustRightInd w:val="0"/>
        <w:spacing w:line="240" w:lineRule="auto"/>
        <w:jc w:val="left"/>
        <w:rPr>
          <w:rFonts w:ascii="Courier New" w:hAnsi="Courier New" w:cs="Courier New"/>
          <w:noProof w:val="0"/>
          <w:sz w:val="24"/>
          <w:szCs w:val="24"/>
        </w:rPr>
      </w:pPr>
      <w:r>
        <w:rPr>
          <w:rFonts w:ascii="Courier New" w:hAnsi="Courier New" w:cs="Courier New"/>
          <w:noProof w:val="0"/>
          <w:color w:val="000000"/>
          <w:sz w:val="20"/>
          <w:szCs w:val="20"/>
        </w:rPr>
        <w:t>M = -2*length_servo*delta_L_z;</w:t>
      </w:r>
    </w:p>
    <w:p w14:paraId="012B17EF" w14:textId="77777777" w:rsidR="00681675" w:rsidRDefault="00681675" w:rsidP="00681675">
      <w:pPr>
        <w:autoSpaceDE w:val="0"/>
        <w:autoSpaceDN w:val="0"/>
        <w:adjustRightInd w:val="0"/>
        <w:spacing w:line="240" w:lineRule="auto"/>
        <w:jc w:val="left"/>
        <w:rPr>
          <w:rFonts w:ascii="Courier New" w:hAnsi="Courier New" w:cs="Courier New"/>
          <w:noProof w:val="0"/>
          <w:sz w:val="24"/>
          <w:szCs w:val="24"/>
        </w:rPr>
      </w:pPr>
      <w:r>
        <w:rPr>
          <w:rFonts w:ascii="Courier New" w:hAnsi="Courier New" w:cs="Courier New"/>
          <w:noProof w:val="0"/>
          <w:color w:val="000000"/>
          <w:sz w:val="20"/>
          <w:szCs w:val="20"/>
        </w:rPr>
        <w:t>N_temp = 2*length_servo*((cos(theta_servo_rad))'*(-delta_L_x) + (sin(theta_servo_rad))'*(-delta_L_y));</w:t>
      </w:r>
    </w:p>
    <w:p w14:paraId="6D41EF42" w14:textId="77777777" w:rsidR="00681675" w:rsidRDefault="00681675" w:rsidP="00681675">
      <w:pPr>
        <w:autoSpaceDE w:val="0"/>
        <w:autoSpaceDN w:val="0"/>
        <w:adjustRightInd w:val="0"/>
        <w:spacing w:line="240" w:lineRule="auto"/>
        <w:jc w:val="left"/>
        <w:rPr>
          <w:rFonts w:ascii="Courier New" w:hAnsi="Courier New" w:cs="Courier New"/>
          <w:noProof w:val="0"/>
          <w:sz w:val="24"/>
          <w:szCs w:val="24"/>
        </w:rPr>
      </w:pPr>
      <w:r>
        <w:rPr>
          <w:rFonts w:ascii="Courier New" w:hAnsi="Courier New" w:cs="Courier New"/>
          <w:noProof w:val="0"/>
          <w:color w:val="000000"/>
          <w:sz w:val="20"/>
          <w:szCs w:val="20"/>
        </w:rPr>
        <w:t xml:space="preserve"> </w:t>
      </w:r>
    </w:p>
    <w:p w14:paraId="1584A31A" w14:textId="77777777" w:rsidR="00681675" w:rsidRDefault="00681675" w:rsidP="00681675">
      <w:pPr>
        <w:autoSpaceDE w:val="0"/>
        <w:autoSpaceDN w:val="0"/>
        <w:adjustRightInd w:val="0"/>
        <w:spacing w:line="240" w:lineRule="auto"/>
        <w:jc w:val="left"/>
        <w:rPr>
          <w:rFonts w:ascii="Courier New" w:hAnsi="Courier New" w:cs="Courier New"/>
          <w:noProof w:val="0"/>
          <w:sz w:val="24"/>
          <w:szCs w:val="24"/>
        </w:rPr>
      </w:pPr>
      <w:r>
        <w:rPr>
          <w:rFonts w:ascii="Courier New" w:hAnsi="Courier New" w:cs="Courier New"/>
          <w:noProof w:val="0"/>
          <w:color w:val="0000FF"/>
          <w:sz w:val="20"/>
          <w:szCs w:val="20"/>
        </w:rPr>
        <w:t>for</w:t>
      </w:r>
      <w:r>
        <w:rPr>
          <w:rFonts w:ascii="Courier New" w:hAnsi="Courier New" w:cs="Courier New"/>
          <w:noProof w:val="0"/>
          <w:color w:val="000000"/>
          <w:sz w:val="20"/>
          <w:szCs w:val="20"/>
        </w:rPr>
        <w:t xml:space="preserve"> i = 1:1:6</w:t>
      </w:r>
    </w:p>
    <w:p w14:paraId="1C71DFA9" w14:textId="77777777" w:rsidR="00681675" w:rsidRDefault="00681675" w:rsidP="00681675">
      <w:pPr>
        <w:autoSpaceDE w:val="0"/>
        <w:autoSpaceDN w:val="0"/>
        <w:adjustRightInd w:val="0"/>
        <w:spacing w:line="240" w:lineRule="auto"/>
        <w:jc w:val="left"/>
        <w:rPr>
          <w:rFonts w:ascii="Courier New" w:hAnsi="Courier New" w:cs="Courier New"/>
          <w:noProof w:val="0"/>
          <w:sz w:val="24"/>
          <w:szCs w:val="24"/>
        </w:rPr>
      </w:pPr>
      <w:r>
        <w:rPr>
          <w:rFonts w:ascii="Courier New" w:hAnsi="Courier New" w:cs="Courier New"/>
          <w:noProof w:val="0"/>
          <w:color w:val="000000"/>
          <w:sz w:val="20"/>
          <w:szCs w:val="20"/>
        </w:rPr>
        <w:t xml:space="preserve">    N(i) = N_temp(i,i);</w:t>
      </w:r>
    </w:p>
    <w:p w14:paraId="579E073F" w14:textId="77777777" w:rsidR="00681675" w:rsidRDefault="00681675" w:rsidP="00681675">
      <w:pPr>
        <w:autoSpaceDE w:val="0"/>
        <w:autoSpaceDN w:val="0"/>
        <w:adjustRightInd w:val="0"/>
        <w:spacing w:line="240" w:lineRule="auto"/>
        <w:jc w:val="left"/>
        <w:rPr>
          <w:rFonts w:ascii="Courier New" w:hAnsi="Courier New" w:cs="Courier New"/>
          <w:noProof w:val="0"/>
          <w:sz w:val="24"/>
          <w:szCs w:val="24"/>
        </w:rPr>
      </w:pPr>
      <w:r>
        <w:rPr>
          <w:rFonts w:ascii="Courier New" w:hAnsi="Courier New" w:cs="Courier New"/>
          <w:noProof w:val="0"/>
          <w:color w:val="000000"/>
          <w:sz w:val="20"/>
          <w:szCs w:val="20"/>
        </w:rPr>
        <w:t xml:space="preserve">    angle_servo(i) = (asin(L(i)/(sqrt(M(i)^2+N(i)^2))) - atan(N(i)/M(i)))*180/pi;</w:t>
      </w:r>
    </w:p>
    <w:p w14:paraId="6488E635" w14:textId="77777777" w:rsidR="00681675" w:rsidRPr="00C74097" w:rsidRDefault="00681675" w:rsidP="00C74097">
      <w:pPr>
        <w:autoSpaceDE w:val="0"/>
        <w:autoSpaceDN w:val="0"/>
        <w:adjustRightInd w:val="0"/>
        <w:spacing w:line="240" w:lineRule="auto"/>
        <w:jc w:val="left"/>
        <w:rPr>
          <w:rFonts w:ascii="Courier New" w:hAnsi="Courier New" w:cs="Courier New"/>
          <w:noProof w:val="0"/>
          <w:sz w:val="24"/>
          <w:szCs w:val="24"/>
        </w:rPr>
      </w:pPr>
      <w:r>
        <w:rPr>
          <w:rFonts w:ascii="Courier New" w:hAnsi="Courier New" w:cs="Courier New"/>
          <w:noProof w:val="0"/>
          <w:color w:val="0000FF"/>
          <w:sz w:val="20"/>
          <w:szCs w:val="20"/>
        </w:rPr>
        <w:t>end</w:t>
      </w:r>
    </w:p>
    <w:p w14:paraId="72F475CA" w14:textId="77777777" w:rsidR="00681675" w:rsidRPr="0030111A" w:rsidRDefault="00681675" w:rsidP="00957075">
      <w:pPr>
        <w:rPr>
          <w:szCs w:val="26"/>
        </w:rPr>
      </w:pPr>
      <w:r w:rsidRPr="0030111A">
        <w:rPr>
          <w:szCs w:val="26"/>
        </w:rPr>
        <w:t>-----------------------------------------------------------------------------------------------------</w:t>
      </w:r>
    </w:p>
    <w:p w14:paraId="2757ADDC" w14:textId="77777777" w:rsidR="00A57F62" w:rsidRDefault="00A57F62" w:rsidP="00957075">
      <w:pPr>
        <w:rPr>
          <w:szCs w:val="26"/>
        </w:rPr>
      </w:pPr>
    </w:p>
    <w:p w14:paraId="69B5A4EA" w14:textId="77777777" w:rsidR="00957075" w:rsidRPr="00F96BA3" w:rsidRDefault="008945FD" w:rsidP="00957075">
      <w:pPr>
        <w:rPr>
          <w:szCs w:val="26"/>
        </w:rPr>
      </w:pPr>
      <w:r w:rsidRPr="0030111A">
        <w:rPr>
          <w:szCs w:val="26"/>
        </w:rPr>
        <w:lastRenderedPageBreak/>
        <w:t>Một số thông số cho ở mô hình có được là do</w:t>
      </w:r>
      <w:r w:rsidR="00957075" w:rsidRPr="00F96BA3">
        <w:rPr>
          <w:szCs w:val="26"/>
        </w:rPr>
        <w:t>:</w:t>
      </w:r>
    </w:p>
    <w:p w14:paraId="78849699" w14:textId="77777777" w:rsidR="00957075" w:rsidRPr="00AC4293" w:rsidRDefault="00957075" w:rsidP="00F85C61">
      <w:pPr>
        <w:pStyle w:val="ListParagraph"/>
        <w:numPr>
          <w:ilvl w:val="0"/>
          <w:numId w:val="22"/>
        </w:numPr>
        <w:rPr>
          <w:szCs w:val="26"/>
        </w:rPr>
      </w:pPr>
      <w:r w:rsidRPr="0087012C">
        <w:rPr>
          <w:szCs w:val="26"/>
        </w:rPr>
        <w:t xml:space="preserve">Mặt phẳng </w:t>
      </w:r>
      <w:r w:rsidR="00FC7CA0">
        <w:rPr>
          <w:szCs w:val="26"/>
        </w:rPr>
        <w:t>payload</w:t>
      </w:r>
      <w:r w:rsidRPr="0087012C">
        <w:rPr>
          <w:szCs w:val="26"/>
        </w:rPr>
        <w:t xml:space="preserve">, như mục đích ban đầu là dùng làm mặt phẳng đáp máy bay, nên kích thước của </w:t>
      </w:r>
      <w:r w:rsidR="00FC7CA0">
        <w:rPr>
          <w:szCs w:val="26"/>
        </w:rPr>
        <w:t>payload</w:t>
      </w:r>
      <w:r w:rsidRPr="0087012C">
        <w:rPr>
          <w:szCs w:val="26"/>
        </w:rPr>
        <w:t xml:space="preserve"> phải thỏa được độ dài lớn nhất của hai chân hexarotor. Kích thước mô hình cũng ảnh hưởng đến khả năng chịu tải của động cơ, nên tấm </w:t>
      </w:r>
      <w:r w:rsidR="00FC7CA0">
        <w:rPr>
          <w:szCs w:val="26"/>
        </w:rPr>
        <w:t>payload</w:t>
      </w:r>
      <w:r w:rsidRPr="0087012C">
        <w:rPr>
          <w:szCs w:val="26"/>
        </w:rPr>
        <w:t xml:space="preserve"> cũng không được quá lớn. Trong quá trình thiết kế, chúng tôi chọn giá trị bán kính tấm </w:t>
      </w:r>
      <w:r w:rsidR="00FC7CA0">
        <w:rPr>
          <w:szCs w:val="26"/>
        </w:rPr>
        <w:t>payload</w:t>
      </w:r>
      <w:r w:rsidRPr="0087012C">
        <w:rPr>
          <w:szCs w:val="26"/>
        </w:rPr>
        <w:t xml:space="preserve"> là </w:t>
      </w:r>
      <w:r w:rsidRPr="00AC4293">
        <w:rPr>
          <w:szCs w:val="26"/>
        </w:rPr>
        <w:t>33.21</w:t>
      </w:r>
      <w:r w:rsidRPr="0087012C">
        <w:rPr>
          <w:szCs w:val="26"/>
        </w:rPr>
        <w:t xml:space="preserve">cm. </w:t>
      </w:r>
    </w:p>
    <w:p w14:paraId="11925383" w14:textId="77777777" w:rsidR="00957075" w:rsidRDefault="00957075" w:rsidP="00F85C61">
      <w:pPr>
        <w:pStyle w:val="ListParagraph"/>
        <w:numPr>
          <w:ilvl w:val="0"/>
          <w:numId w:val="22"/>
        </w:numPr>
        <w:rPr>
          <w:szCs w:val="26"/>
        </w:rPr>
      </w:pPr>
      <w:r w:rsidRPr="00AC4293">
        <w:rPr>
          <w:szCs w:val="26"/>
        </w:rPr>
        <w:t xml:space="preserve">Do tương quan kích thước giữa tấm </w:t>
      </w:r>
      <w:r w:rsidR="00FC7CA0">
        <w:rPr>
          <w:szCs w:val="26"/>
        </w:rPr>
        <w:t>payload</w:t>
      </w:r>
      <w:r>
        <w:rPr>
          <w:szCs w:val="26"/>
        </w:rPr>
        <w:t xml:space="preserve"> và tấm base, nên kích thước của base cũng cần phải đảm bảo tính cân đối của mô hình cũng như là sự song song của các khớp nối giữa các mặt phẳng với các chân dẫn động, trong quá trinh thiết kế, chúng tôi chọn bán kính tấm đế là 33.49cm.</w:t>
      </w:r>
    </w:p>
    <w:p w14:paraId="359A79AB" w14:textId="77777777" w:rsidR="00957075" w:rsidRPr="00203688" w:rsidRDefault="00957075" w:rsidP="00F85C61">
      <w:pPr>
        <w:pStyle w:val="ListParagraph"/>
        <w:numPr>
          <w:ilvl w:val="0"/>
          <w:numId w:val="22"/>
        </w:numPr>
        <w:rPr>
          <w:szCs w:val="26"/>
        </w:rPr>
      </w:pPr>
      <w:r w:rsidRPr="00AC4293">
        <w:rPr>
          <w:szCs w:val="26"/>
        </w:rPr>
        <w:t>Góc đặt giữa hai khớ</w:t>
      </w:r>
      <w:r>
        <w:rPr>
          <w:szCs w:val="26"/>
        </w:rPr>
        <w:t xml:space="preserve">p nối trong một cặp chân ở </w:t>
      </w:r>
      <w:r w:rsidRPr="00203688">
        <w:rPr>
          <w:szCs w:val="26"/>
        </w:rPr>
        <w:t xml:space="preserve">tấm </w:t>
      </w:r>
      <w:r w:rsidR="00FC7CA0">
        <w:rPr>
          <w:szCs w:val="26"/>
        </w:rPr>
        <w:t>payload</w:t>
      </w:r>
      <w:r w:rsidR="0030111A">
        <w:rPr>
          <w:szCs w:val="26"/>
        </w:rPr>
        <w:t xml:space="preserve"> cũng được thiết kế trước. </w:t>
      </w:r>
      <w:r w:rsidR="0030111A" w:rsidRPr="0030111A">
        <w:rPr>
          <w:szCs w:val="26"/>
        </w:rPr>
        <w:t xml:space="preserve">Sau quá trình thử nghiệm bằng các mô hình ở SolidWork, chúng tôi chọn giá trị góc này là </w:t>
      </w:r>
      <w:r w:rsidR="0030111A">
        <w:rPr>
          <w:szCs w:val="26"/>
        </w:rPr>
        <w:t>7.34 deg</w:t>
      </w:r>
      <w:r w:rsidR="0030111A" w:rsidRPr="0030111A">
        <w:rPr>
          <w:szCs w:val="26"/>
        </w:rPr>
        <w:t>.</w:t>
      </w:r>
    </w:p>
    <w:p w14:paraId="023A6DFD" w14:textId="77777777" w:rsidR="00957075" w:rsidRPr="00203688" w:rsidRDefault="00957075" w:rsidP="00F85C61">
      <w:pPr>
        <w:pStyle w:val="ListParagraph"/>
        <w:numPr>
          <w:ilvl w:val="0"/>
          <w:numId w:val="22"/>
        </w:numPr>
        <w:rPr>
          <w:szCs w:val="26"/>
        </w:rPr>
      </w:pPr>
      <w:r w:rsidRPr="00203688">
        <w:rPr>
          <w:szCs w:val="26"/>
        </w:rPr>
        <w:t xml:space="preserve">Góc đặt giữa 2 động cơ (tương ứng với hai khớp nối) ở tấm đế </w:t>
      </w:r>
      <w:r w:rsidR="0030111A" w:rsidRPr="0030111A">
        <w:rPr>
          <w:szCs w:val="26"/>
        </w:rPr>
        <w:t xml:space="preserve">được đặt là </w:t>
      </w:r>
      <w:r w:rsidR="0030111A">
        <w:rPr>
          <w:szCs w:val="26"/>
        </w:rPr>
        <w:t>21.14 deg.</w:t>
      </w:r>
    </w:p>
    <w:p w14:paraId="169A46B9" w14:textId="77777777" w:rsidR="00957075" w:rsidRPr="00203688" w:rsidRDefault="00957075" w:rsidP="00F85C61">
      <w:pPr>
        <w:pStyle w:val="ListParagraph"/>
        <w:numPr>
          <w:ilvl w:val="0"/>
          <w:numId w:val="22"/>
        </w:numPr>
        <w:rPr>
          <w:szCs w:val="26"/>
        </w:rPr>
      </w:pPr>
      <w:r w:rsidRPr="00203688">
        <w:rPr>
          <w:szCs w:val="26"/>
        </w:rPr>
        <w:t xml:space="preserve">Để đạt được hành trình theo yêu cầu đã đặt ra, thì độ dài cánh tay quay cũng phải lớn hơn biên độ hành trình x, y, z, tuy nhiên, cánh tay quay cũng không được quá dài, vì khi đó sẽ làm tăng moment xoắn, ảnh hưởng đến khả năng chịu tải của các động cơ. </w:t>
      </w:r>
      <w:r>
        <w:rPr>
          <w:szCs w:val="26"/>
          <w:lang w:val="en-US"/>
        </w:rPr>
        <w:t>Giá trị được chọn cho thiết kế là 23cm.</w:t>
      </w:r>
    </w:p>
    <w:p w14:paraId="3797E972" w14:textId="77777777" w:rsidR="00957075" w:rsidRPr="00C80B6A" w:rsidRDefault="00365A6D" w:rsidP="00F85C61">
      <w:pPr>
        <w:pStyle w:val="ListParagraph"/>
        <w:numPr>
          <w:ilvl w:val="0"/>
          <w:numId w:val="22"/>
        </w:numPr>
        <w:rPr>
          <w:szCs w:val="26"/>
        </w:rPr>
      </w:pPr>
      <w:r w:rsidRPr="00365A6D">
        <w:rPr>
          <w:szCs w:val="26"/>
        </w:rPr>
        <w:t xml:space="preserve">Cánh tay chống là thông số có thể thay đổi được, vì giữa hai đầu tay chống được lắp đặt các vòng bi mắt trâu, </w:t>
      </w:r>
      <w:r w:rsidR="00876940" w:rsidRPr="00876940">
        <w:rPr>
          <w:szCs w:val="26"/>
        </w:rPr>
        <w:t xml:space="preserve">trục </w:t>
      </w:r>
      <w:r w:rsidR="00876940" w:rsidRPr="00D7556F">
        <w:rPr>
          <w:szCs w:val="26"/>
        </w:rPr>
        <w:t>có độ dài 49.5cm, tuy nhiên c</w:t>
      </w:r>
      <w:r w:rsidR="00D7556F" w:rsidRPr="00D7556F">
        <w:rPr>
          <w:szCs w:val="26"/>
        </w:rPr>
        <w:t>ó thể thay đổi lên đến 57</w:t>
      </w:r>
      <w:r w:rsidR="00D7556F" w:rsidRPr="00C80B6A">
        <w:rPr>
          <w:szCs w:val="26"/>
        </w:rPr>
        <w:t>.57cm.</w:t>
      </w:r>
    </w:p>
    <w:p w14:paraId="59E39AC5" w14:textId="77777777" w:rsidR="00313B13" w:rsidRPr="00313B13" w:rsidRDefault="00C80B6A" w:rsidP="00E318B8">
      <w:pPr>
        <w:pStyle w:val="ListParagraph"/>
        <w:numPr>
          <w:ilvl w:val="0"/>
          <w:numId w:val="22"/>
        </w:numPr>
        <w:rPr>
          <w:szCs w:val="26"/>
        </w:rPr>
      </w:pPr>
      <w:r w:rsidRPr="00C80B6A">
        <w:rPr>
          <w:szCs w:val="26"/>
        </w:rPr>
        <w:t xml:space="preserve">Giá trị độ cao mô hình ở vị trí home tùy theo vị trí ta chọn home. </w:t>
      </w:r>
      <w:r>
        <w:rPr>
          <w:szCs w:val="26"/>
        </w:rPr>
        <w:t xml:space="preserve">Ở đây ta chọn vị trí home là vị trí các trục động cơ theo phương ngang, để các tay quay đều nằm theo phương ngang và chiều hướng đối xứng ra xa nhau theo từng cặp. </w:t>
      </w:r>
    </w:p>
    <w:p w14:paraId="0BB5680A" w14:textId="77777777" w:rsidR="005D1279" w:rsidRDefault="005D1279" w:rsidP="00E318B8">
      <w:pPr>
        <w:rPr>
          <w:szCs w:val="26"/>
        </w:rPr>
      </w:pPr>
      <w:r w:rsidRPr="00916CDE">
        <w:rPr>
          <w:szCs w:val="26"/>
        </w:rPr>
        <w:t>Trước tiên, ta khảo sát</w:t>
      </w:r>
      <w:r w:rsidR="000922BF" w:rsidRPr="000922BF">
        <w:rPr>
          <w:szCs w:val="26"/>
        </w:rPr>
        <w:t xml:space="preserve"> ảnh hưởng</w:t>
      </w:r>
      <w:r w:rsidRPr="00916CDE">
        <w:rPr>
          <w:szCs w:val="26"/>
        </w:rPr>
        <w:t xml:space="preserve"> từng thông số của mô hình</w:t>
      </w:r>
      <w:r w:rsidR="000922BF" w:rsidRPr="005F3A94">
        <w:rPr>
          <w:szCs w:val="26"/>
        </w:rPr>
        <w:t xml:space="preserve"> đến vùng hoạt động của platform</w:t>
      </w:r>
      <w:r w:rsidRPr="00916CDE">
        <w:rPr>
          <w:szCs w:val="26"/>
        </w:rPr>
        <w:t xml:space="preserve">. Cho các giá trị x, y, z, </w:t>
      </w:r>
      <w:r w:rsidR="00A57F62" w:rsidRPr="006A03D2">
        <w:rPr>
          <w:szCs w:val="26"/>
        </w:rPr>
        <w:t xml:space="preserve">và các góc </w:t>
      </w:r>
      <w:r w:rsidRPr="00916CDE">
        <w:rPr>
          <w:szCs w:val="26"/>
        </w:rPr>
        <w:t xml:space="preserve">roll, pitch, yaw chạy lần lượt </w:t>
      </w:r>
      <w:r w:rsidRPr="00916CDE">
        <w:rPr>
          <w:szCs w:val="26"/>
        </w:rPr>
        <w:lastRenderedPageBreak/>
        <w:t>tầm [-</w:t>
      </w:r>
      <w:r w:rsidR="00A57F62" w:rsidRPr="00A57F62">
        <w:rPr>
          <w:szCs w:val="26"/>
        </w:rPr>
        <w:t>2</w:t>
      </w:r>
      <w:r w:rsidRPr="00916CDE">
        <w:rPr>
          <w:szCs w:val="26"/>
        </w:rPr>
        <w:t>0;20] với bước nhảy 20 đơn vị (20cm với x, y, z và 20 deg với các góc roll, pitch, yaw), ta lần lượt cho mô hình thử nghiệm các vị trí khác nhau. Các giá trị không chạy sẽ dùng giá trị mặc định. Kết quả thu được cho ở bảng 2.</w:t>
      </w:r>
      <w:r w:rsidR="00CE4E3F" w:rsidRPr="00CE4E3F">
        <w:rPr>
          <w:szCs w:val="26"/>
        </w:rPr>
        <w:t>8</w:t>
      </w:r>
      <w:r w:rsidR="0087255A">
        <w:rPr>
          <w:szCs w:val="26"/>
        </w:rPr>
        <w:t>.</w:t>
      </w:r>
    </w:p>
    <w:p w14:paraId="4964ED65" w14:textId="77777777" w:rsidR="005D1279" w:rsidRPr="00CE4E3F" w:rsidRDefault="00CE4E3F" w:rsidP="00E318B8">
      <w:pPr>
        <w:pStyle w:val="BangBieu"/>
        <w:spacing w:line="360" w:lineRule="auto"/>
      </w:pPr>
      <w:bookmarkStart w:id="61" w:name="_Toc502147815"/>
      <w:r w:rsidRPr="00CE4E3F">
        <w:t xml:space="preserve">Bảng 2.8 Khảo sát </w:t>
      </w:r>
      <w:r w:rsidR="002F025C" w:rsidRPr="002F025C">
        <w:t xml:space="preserve">ảnh hưởng </w:t>
      </w:r>
      <w:r w:rsidRPr="00CE4E3F">
        <w:t xml:space="preserve">từng thông số </w:t>
      </w:r>
      <w:r w:rsidR="002F025C" w:rsidRPr="00007B78">
        <w:t xml:space="preserve"> đến vùng hoạt động </w:t>
      </w:r>
      <w:r w:rsidRPr="00CE4E3F">
        <w:t>của mô hình</w:t>
      </w:r>
      <w:bookmarkEnd w:id="61"/>
    </w:p>
    <w:tbl>
      <w:tblPr>
        <w:tblStyle w:val="TableGrid"/>
        <w:tblW w:w="8926" w:type="dxa"/>
        <w:tblLook w:val="04A0" w:firstRow="1" w:lastRow="0" w:firstColumn="1" w:lastColumn="0" w:noHBand="0" w:noVBand="1"/>
      </w:tblPr>
      <w:tblGrid>
        <w:gridCol w:w="2937"/>
        <w:gridCol w:w="1258"/>
        <w:gridCol w:w="2194"/>
        <w:gridCol w:w="1271"/>
        <w:gridCol w:w="1266"/>
      </w:tblGrid>
      <w:tr w:rsidR="006F59E7" w:rsidRPr="00916CDE" w14:paraId="2C6CF1B8" w14:textId="77777777" w:rsidTr="006F59E7">
        <w:tc>
          <w:tcPr>
            <w:tcW w:w="2972" w:type="dxa"/>
          </w:tcPr>
          <w:p w14:paraId="3FF42A83" w14:textId="77777777" w:rsidR="006F59E7" w:rsidRPr="001843B8" w:rsidRDefault="006F59E7" w:rsidP="00E318B8">
            <w:pPr>
              <w:spacing w:line="360" w:lineRule="auto"/>
              <w:rPr>
                <w:szCs w:val="26"/>
              </w:rPr>
            </w:pPr>
            <w:r w:rsidRPr="00916CDE">
              <w:rPr>
                <w:szCs w:val="26"/>
                <w:lang w:val="vi-VN"/>
              </w:rPr>
              <w:t>Thông số</w:t>
            </w:r>
            <w:r>
              <w:rPr>
                <w:szCs w:val="26"/>
              </w:rPr>
              <w:t xml:space="preserve"> khảo sát</w:t>
            </w:r>
          </w:p>
        </w:tc>
        <w:tc>
          <w:tcPr>
            <w:tcW w:w="1261" w:type="dxa"/>
          </w:tcPr>
          <w:p w14:paraId="150FAFDF" w14:textId="77777777" w:rsidR="006F59E7" w:rsidRPr="00916CDE" w:rsidRDefault="006F59E7" w:rsidP="00E318B8">
            <w:pPr>
              <w:spacing w:line="360" w:lineRule="auto"/>
              <w:rPr>
                <w:szCs w:val="26"/>
              </w:rPr>
            </w:pPr>
            <w:r>
              <w:rPr>
                <w:szCs w:val="26"/>
              </w:rPr>
              <w:t>Giá trị mặc định</w:t>
            </w:r>
          </w:p>
        </w:tc>
        <w:tc>
          <w:tcPr>
            <w:tcW w:w="2141" w:type="dxa"/>
          </w:tcPr>
          <w:p w14:paraId="15DAAE0B" w14:textId="77777777" w:rsidR="006F59E7" w:rsidRPr="0039531A" w:rsidRDefault="006F59E7" w:rsidP="00E318B8">
            <w:pPr>
              <w:spacing w:line="360" w:lineRule="auto"/>
              <w:rPr>
                <w:szCs w:val="26"/>
              </w:rPr>
            </w:pPr>
            <w:r>
              <w:rPr>
                <w:szCs w:val="26"/>
              </w:rPr>
              <w:t>Tầm / bước</w:t>
            </w:r>
          </w:p>
        </w:tc>
        <w:tc>
          <w:tcPr>
            <w:tcW w:w="1276" w:type="dxa"/>
          </w:tcPr>
          <w:p w14:paraId="0153A009" w14:textId="77777777" w:rsidR="006F59E7" w:rsidRPr="00916CDE" w:rsidRDefault="006F59E7" w:rsidP="00E318B8">
            <w:pPr>
              <w:spacing w:line="360" w:lineRule="auto"/>
              <w:rPr>
                <w:szCs w:val="26"/>
                <w:lang w:val="vi-VN"/>
              </w:rPr>
            </w:pPr>
            <w:r w:rsidRPr="00916CDE">
              <w:rPr>
                <w:szCs w:val="26"/>
                <w:lang w:val="vi-VN"/>
              </w:rPr>
              <w:t>Số giá trị khảo sát</w:t>
            </w:r>
          </w:p>
        </w:tc>
        <w:tc>
          <w:tcPr>
            <w:tcW w:w="1276" w:type="dxa"/>
          </w:tcPr>
          <w:p w14:paraId="002F2A0D" w14:textId="77777777" w:rsidR="006F59E7" w:rsidRPr="00916CDE" w:rsidRDefault="006F59E7" w:rsidP="00E318B8">
            <w:pPr>
              <w:spacing w:line="360" w:lineRule="auto"/>
              <w:rPr>
                <w:szCs w:val="26"/>
                <w:lang w:val="vi-VN"/>
              </w:rPr>
            </w:pPr>
            <w:r>
              <w:rPr>
                <w:szCs w:val="26"/>
                <w:lang w:val="vi-VN"/>
              </w:rPr>
              <w:t>Tỷ lệ (</w:t>
            </w:r>
            <w:r>
              <w:rPr>
                <w:szCs w:val="26"/>
              </w:rPr>
              <w:t>%</w:t>
            </w:r>
            <w:r>
              <w:rPr>
                <w:szCs w:val="26"/>
                <w:lang w:val="vi-VN"/>
              </w:rPr>
              <w:t>)</w:t>
            </w:r>
          </w:p>
        </w:tc>
      </w:tr>
      <w:tr w:rsidR="006F59E7" w:rsidRPr="00916CDE" w14:paraId="4A88B468" w14:textId="77777777" w:rsidTr="006F59E7">
        <w:tc>
          <w:tcPr>
            <w:tcW w:w="2972" w:type="dxa"/>
          </w:tcPr>
          <w:p w14:paraId="6A81D946" w14:textId="77777777" w:rsidR="006F59E7" w:rsidRPr="00916CDE" w:rsidRDefault="00FC7CA0" w:rsidP="00E318B8">
            <w:pPr>
              <w:spacing w:line="360" w:lineRule="auto"/>
              <w:rPr>
                <w:szCs w:val="26"/>
                <w:lang w:val="vi-VN"/>
              </w:rPr>
            </w:pPr>
            <w:r>
              <w:rPr>
                <w:szCs w:val="26"/>
                <w:lang w:val="vi-VN"/>
              </w:rPr>
              <w:t>Platform</w:t>
            </w:r>
            <w:r w:rsidR="006F59E7" w:rsidRPr="00916CDE">
              <w:rPr>
                <w:szCs w:val="26"/>
                <w:lang w:val="vi-VN"/>
              </w:rPr>
              <w:t xml:space="preserve"> Joint Angle</w:t>
            </w:r>
          </w:p>
        </w:tc>
        <w:tc>
          <w:tcPr>
            <w:tcW w:w="1261" w:type="dxa"/>
          </w:tcPr>
          <w:p w14:paraId="12793410" w14:textId="77777777" w:rsidR="006F59E7" w:rsidRPr="00916CDE" w:rsidRDefault="001910A0" w:rsidP="00E318B8">
            <w:pPr>
              <w:spacing w:line="360" w:lineRule="auto"/>
              <w:rPr>
                <w:szCs w:val="26"/>
              </w:rPr>
            </w:pPr>
            <w:r w:rsidRPr="001910A0">
              <w:rPr>
                <w:szCs w:val="26"/>
              </w:rPr>
              <w:t>7.338</w:t>
            </w:r>
          </w:p>
        </w:tc>
        <w:tc>
          <w:tcPr>
            <w:tcW w:w="2141" w:type="dxa"/>
          </w:tcPr>
          <w:p w14:paraId="4ECF174A" w14:textId="77777777" w:rsidR="006F59E7" w:rsidRPr="0039531A" w:rsidRDefault="006F59E7" w:rsidP="00E318B8">
            <w:pPr>
              <w:spacing w:line="360" w:lineRule="auto"/>
              <w:rPr>
                <w:szCs w:val="26"/>
              </w:rPr>
            </w:pPr>
            <w:r>
              <w:rPr>
                <w:szCs w:val="26"/>
              </w:rPr>
              <w:t>[</w:t>
            </w:r>
            <w:r w:rsidRPr="00916CDE">
              <w:rPr>
                <w:szCs w:val="26"/>
                <w:lang w:val="vi-VN"/>
              </w:rPr>
              <w:t>7</w:t>
            </w:r>
            <w:r>
              <w:rPr>
                <w:szCs w:val="26"/>
              </w:rPr>
              <w:t>;8]/0.01</w:t>
            </w:r>
          </w:p>
        </w:tc>
        <w:tc>
          <w:tcPr>
            <w:tcW w:w="1276" w:type="dxa"/>
          </w:tcPr>
          <w:p w14:paraId="79BD44AD" w14:textId="77777777" w:rsidR="006F59E7" w:rsidRPr="00916CDE" w:rsidRDefault="006F59E7" w:rsidP="00E318B8">
            <w:pPr>
              <w:spacing w:line="360" w:lineRule="auto"/>
              <w:rPr>
                <w:szCs w:val="26"/>
                <w:lang w:val="vi-VN"/>
              </w:rPr>
            </w:pPr>
            <w:r w:rsidRPr="00916CDE">
              <w:rPr>
                <w:szCs w:val="26"/>
                <w:lang w:val="vi-VN"/>
              </w:rPr>
              <w:t>73629</w:t>
            </w:r>
          </w:p>
        </w:tc>
        <w:tc>
          <w:tcPr>
            <w:tcW w:w="1276" w:type="dxa"/>
          </w:tcPr>
          <w:p w14:paraId="6D009608" w14:textId="77777777" w:rsidR="006F59E7" w:rsidRPr="00916CDE" w:rsidRDefault="00E53872" w:rsidP="00E318B8">
            <w:pPr>
              <w:spacing w:line="360" w:lineRule="auto"/>
              <w:rPr>
                <w:szCs w:val="26"/>
                <w:lang w:val="vi-VN"/>
              </w:rPr>
            </w:pPr>
            <w:r w:rsidRPr="00E53872">
              <w:rPr>
                <w:szCs w:val="26"/>
                <w:lang w:val="vi-VN"/>
              </w:rPr>
              <w:t>37.38</w:t>
            </w:r>
          </w:p>
        </w:tc>
      </w:tr>
      <w:tr w:rsidR="006F59E7" w:rsidRPr="00916CDE" w14:paraId="4D2EFE2A" w14:textId="77777777" w:rsidTr="006F59E7">
        <w:tc>
          <w:tcPr>
            <w:tcW w:w="2972" w:type="dxa"/>
          </w:tcPr>
          <w:p w14:paraId="797DCB3A" w14:textId="77777777" w:rsidR="006F59E7" w:rsidRPr="00916CDE" w:rsidRDefault="006F59E7" w:rsidP="00E318B8">
            <w:pPr>
              <w:spacing w:line="360" w:lineRule="auto"/>
              <w:rPr>
                <w:szCs w:val="26"/>
                <w:lang w:val="vi-VN"/>
              </w:rPr>
            </w:pPr>
            <w:r w:rsidRPr="00916CDE">
              <w:rPr>
                <w:szCs w:val="26"/>
                <w:lang w:val="vi-VN"/>
              </w:rPr>
              <w:t>Base Joint Angle</w:t>
            </w:r>
          </w:p>
        </w:tc>
        <w:tc>
          <w:tcPr>
            <w:tcW w:w="1261" w:type="dxa"/>
          </w:tcPr>
          <w:p w14:paraId="69EA5AEA" w14:textId="77777777" w:rsidR="006F59E7" w:rsidRPr="00916CDE" w:rsidRDefault="001910A0" w:rsidP="00E318B8">
            <w:pPr>
              <w:spacing w:line="360" w:lineRule="auto"/>
              <w:rPr>
                <w:szCs w:val="26"/>
              </w:rPr>
            </w:pPr>
            <w:r w:rsidRPr="001910A0">
              <w:rPr>
                <w:szCs w:val="26"/>
              </w:rPr>
              <w:t>20.138</w:t>
            </w:r>
          </w:p>
        </w:tc>
        <w:tc>
          <w:tcPr>
            <w:tcW w:w="2141" w:type="dxa"/>
          </w:tcPr>
          <w:p w14:paraId="5EAEC41C" w14:textId="77777777" w:rsidR="006F59E7" w:rsidRPr="0039531A" w:rsidRDefault="006F59E7" w:rsidP="00E318B8">
            <w:pPr>
              <w:spacing w:line="360" w:lineRule="auto"/>
              <w:rPr>
                <w:szCs w:val="26"/>
              </w:rPr>
            </w:pPr>
            <w:r>
              <w:rPr>
                <w:szCs w:val="26"/>
              </w:rPr>
              <w:t>[</w:t>
            </w:r>
            <w:r w:rsidR="00E17E64">
              <w:rPr>
                <w:szCs w:val="26"/>
                <w:lang w:val="vi-VN"/>
              </w:rPr>
              <w:t>20</w:t>
            </w:r>
            <w:r w:rsidR="00E17E64">
              <w:rPr>
                <w:szCs w:val="26"/>
              </w:rPr>
              <w:t>;21</w:t>
            </w:r>
            <w:r>
              <w:rPr>
                <w:szCs w:val="26"/>
              </w:rPr>
              <w:t>]/0.01</w:t>
            </w:r>
          </w:p>
        </w:tc>
        <w:tc>
          <w:tcPr>
            <w:tcW w:w="1276" w:type="dxa"/>
          </w:tcPr>
          <w:p w14:paraId="71A63EBC" w14:textId="77777777" w:rsidR="006F59E7" w:rsidRPr="00916CDE" w:rsidRDefault="006F59E7" w:rsidP="00E318B8">
            <w:pPr>
              <w:spacing w:line="360" w:lineRule="auto"/>
              <w:rPr>
                <w:szCs w:val="26"/>
                <w:lang w:val="vi-VN"/>
              </w:rPr>
            </w:pPr>
            <w:r w:rsidRPr="00916CDE">
              <w:rPr>
                <w:szCs w:val="26"/>
                <w:lang w:val="vi-VN"/>
              </w:rPr>
              <w:t>73629</w:t>
            </w:r>
          </w:p>
        </w:tc>
        <w:tc>
          <w:tcPr>
            <w:tcW w:w="1276" w:type="dxa"/>
          </w:tcPr>
          <w:p w14:paraId="11C1A6F7" w14:textId="77777777" w:rsidR="006F59E7" w:rsidRPr="00916CDE" w:rsidRDefault="00E17E64" w:rsidP="00E318B8">
            <w:pPr>
              <w:spacing w:line="360" w:lineRule="auto"/>
              <w:rPr>
                <w:szCs w:val="26"/>
                <w:lang w:val="vi-VN"/>
              </w:rPr>
            </w:pPr>
            <w:r>
              <w:rPr>
                <w:szCs w:val="26"/>
                <w:lang w:val="vi-VN"/>
              </w:rPr>
              <w:t>37.16</w:t>
            </w:r>
          </w:p>
        </w:tc>
      </w:tr>
      <w:tr w:rsidR="006F59E7" w:rsidRPr="00916CDE" w14:paraId="28900BE7" w14:textId="77777777" w:rsidTr="006F59E7">
        <w:tc>
          <w:tcPr>
            <w:tcW w:w="2972" w:type="dxa"/>
          </w:tcPr>
          <w:p w14:paraId="1ED96016" w14:textId="77777777" w:rsidR="006F59E7" w:rsidRPr="00916CDE" w:rsidRDefault="006F59E7" w:rsidP="00E318B8">
            <w:pPr>
              <w:spacing w:line="360" w:lineRule="auto"/>
              <w:rPr>
                <w:szCs w:val="26"/>
                <w:lang w:val="vi-VN"/>
              </w:rPr>
            </w:pPr>
            <w:r w:rsidRPr="00916CDE">
              <w:rPr>
                <w:szCs w:val="26"/>
                <w:lang w:val="vi-VN"/>
              </w:rPr>
              <w:t>Platform Radius</w:t>
            </w:r>
          </w:p>
        </w:tc>
        <w:tc>
          <w:tcPr>
            <w:tcW w:w="1261" w:type="dxa"/>
          </w:tcPr>
          <w:p w14:paraId="1447E2C5" w14:textId="77777777" w:rsidR="006F59E7" w:rsidRPr="00916CDE" w:rsidRDefault="001910A0" w:rsidP="00E318B8">
            <w:pPr>
              <w:spacing w:line="360" w:lineRule="auto"/>
              <w:rPr>
                <w:szCs w:val="26"/>
              </w:rPr>
            </w:pPr>
            <w:r w:rsidRPr="001910A0">
              <w:rPr>
                <w:szCs w:val="26"/>
              </w:rPr>
              <w:t>33.211</w:t>
            </w:r>
          </w:p>
        </w:tc>
        <w:tc>
          <w:tcPr>
            <w:tcW w:w="2141" w:type="dxa"/>
          </w:tcPr>
          <w:p w14:paraId="24D34A94" w14:textId="77777777" w:rsidR="006F59E7" w:rsidRPr="0039531A" w:rsidRDefault="006F59E7" w:rsidP="00E17E64">
            <w:pPr>
              <w:spacing w:line="360" w:lineRule="auto"/>
              <w:rPr>
                <w:szCs w:val="26"/>
              </w:rPr>
            </w:pPr>
            <w:r>
              <w:rPr>
                <w:szCs w:val="26"/>
              </w:rPr>
              <w:t>[</w:t>
            </w:r>
            <w:r w:rsidR="00E17E64">
              <w:rPr>
                <w:szCs w:val="26"/>
                <w:lang w:val="vi-VN"/>
              </w:rPr>
              <w:t>33</w:t>
            </w:r>
            <w:r w:rsidR="00E17E64">
              <w:rPr>
                <w:szCs w:val="26"/>
              </w:rPr>
              <w:t>;33.5</w:t>
            </w:r>
            <w:r>
              <w:rPr>
                <w:szCs w:val="26"/>
              </w:rPr>
              <w:t>]/0.005</w:t>
            </w:r>
          </w:p>
        </w:tc>
        <w:tc>
          <w:tcPr>
            <w:tcW w:w="1276" w:type="dxa"/>
          </w:tcPr>
          <w:p w14:paraId="58E0CD48" w14:textId="77777777" w:rsidR="006F59E7" w:rsidRPr="00916CDE" w:rsidRDefault="006F59E7" w:rsidP="00E318B8">
            <w:pPr>
              <w:spacing w:line="360" w:lineRule="auto"/>
              <w:rPr>
                <w:szCs w:val="26"/>
                <w:lang w:val="vi-VN"/>
              </w:rPr>
            </w:pPr>
            <w:r w:rsidRPr="00916CDE">
              <w:rPr>
                <w:szCs w:val="26"/>
                <w:lang w:val="vi-VN"/>
              </w:rPr>
              <w:t>73629</w:t>
            </w:r>
          </w:p>
        </w:tc>
        <w:tc>
          <w:tcPr>
            <w:tcW w:w="1276" w:type="dxa"/>
          </w:tcPr>
          <w:p w14:paraId="433021DE" w14:textId="77777777" w:rsidR="006F59E7" w:rsidRPr="00916CDE" w:rsidRDefault="00E17E64" w:rsidP="00E318B8">
            <w:pPr>
              <w:spacing w:line="360" w:lineRule="auto"/>
              <w:rPr>
                <w:szCs w:val="26"/>
                <w:lang w:val="vi-VN"/>
              </w:rPr>
            </w:pPr>
            <w:r>
              <w:rPr>
                <w:szCs w:val="26"/>
                <w:lang w:val="vi-VN"/>
              </w:rPr>
              <w:t>37.26</w:t>
            </w:r>
          </w:p>
        </w:tc>
      </w:tr>
      <w:tr w:rsidR="006F59E7" w:rsidRPr="00916CDE" w14:paraId="1B502754" w14:textId="77777777" w:rsidTr="006F59E7">
        <w:tc>
          <w:tcPr>
            <w:tcW w:w="2972" w:type="dxa"/>
          </w:tcPr>
          <w:p w14:paraId="392576FC" w14:textId="77777777" w:rsidR="006F59E7" w:rsidRPr="00916CDE" w:rsidRDefault="006F59E7" w:rsidP="00E318B8">
            <w:pPr>
              <w:spacing w:line="360" w:lineRule="auto"/>
              <w:rPr>
                <w:szCs w:val="26"/>
                <w:lang w:val="vi-VN"/>
              </w:rPr>
            </w:pPr>
            <w:r w:rsidRPr="00916CDE">
              <w:rPr>
                <w:szCs w:val="26"/>
                <w:lang w:val="vi-VN"/>
              </w:rPr>
              <w:t>Base Radius</w:t>
            </w:r>
          </w:p>
        </w:tc>
        <w:tc>
          <w:tcPr>
            <w:tcW w:w="1261" w:type="dxa"/>
          </w:tcPr>
          <w:p w14:paraId="6D5261C2" w14:textId="77777777" w:rsidR="006F59E7" w:rsidRPr="00916CDE" w:rsidRDefault="001910A0" w:rsidP="00E318B8">
            <w:pPr>
              <w:spacing w:line="360" w:lineRule="auto"/>
              <w:rPr>
                <w:szCs w:val="26"/>
              </w:rPr>
            </w:pPr>
            <w:r w:rsidRPr="001910A0">
              <w:rPr>
                <w:szCs w:val="26"/>
              </w:rPr>
              <w:t>33.489</w:t>
            </w:r>
          </w:p>
        </w:tc>
        <w:tc>
          <w:tcPr>
            <w:tcW w:w="2141" w:type="dxa"/>
          </w:tcPr>
          <w:p w14:paraId="0C7D42DF" w14:textId="77777777" w:rsidR="006F59E7" w:rsidRPr="0039531A" w:rsidRDefault="006F59E7" w:rsidP="00E318B8">
            <w:pPr>
              <w:spacing w:line="360" w:lineRule="auto"/>
              <w:rPr>
                <w:szCs w:val="26"/>
              </w:rPr>
            </w:pPr>
            <w:r>
              <w:rPr>
                <w:szCs w:val="26"/>
              </w:rPr>
              <w:t>[</w:t>
            </w:r>
            <w:r w:rsidR="00E17E64">
              <w:rPr>
                <w:szCs w:val="26"/>
                <w:lang w:val="vi-VN"/>
              </w:rPr>
              <w:t>33.4</w:t>
            </w:r>
            <w:r w:rsidR="00E17E64">
              <w:rPr>
                <w:szCs w:val="26"/>
              </w:rPr>
              <w:t>;34</w:t>
            </w:r>
            <w:r>
              <w:rPr>
                <w:szCs w:val="26"/>
              </w:rPr>
              <w:t>]/0.005</w:t>
            </w:r>
          </w:p>
        </w:tc>
        <w:tc>
          <w:tcPr>
            <w:tcW w:w="1276" w:type="dxa"/>
          </w:tcPr>
          <w:p w14:paraId="3C7B0DFF" w14:textId="77777777" w:rsidR="006F59E7" w:rsidRPr="00916CDE" w:rsidRDefault="00E17E64" w:rsidP="00E318B8">
            <w:pPr>
              <w:spacing w:line="360" w:lineRule="auto"/>
              <w:rPr>
                <w:szCs w:val="26"/>
                <w:lang w:val="vi-VN"/>
              </w:rPr>
            </w:pPr>
            <w:r w:rsidRPr="00E17E64">
              <w:rPr>
                <w:szCs w:val="26"/>
                <w:lang w:val="vi-VN"/>
              </w:rPr>
              <w:t>88209</w:t>
            </w:r>
          </w:p>
        </w:tc>
        <w:tc>
          <w:tcPr>
            <w:tcW w:w="1276" w:type="dxa"/>
          </w:tcPr>
          <w:p w14:paraId="57D4D730" w14:textId="77777777" w:rsidR="006F59E7" w:rsidRPr="00916CDE" w:rsidRDefault="00E17E64" w:rsidP="00E318B8">
            <w:pPr>
              <w:spacing w:line="360" w:lineRule="auto"/>
              <w:rPr>
                <w:szCs w:val="26"/>
                <w:lang w:val="vi-VN"/>
              </w:rPr>
            </w:pPr>
            <w:r w:rsidRPr="00E17E64">
              <w:rPr>
                <w:szCs w:val="26"/>
                <w:lang w:val="vi-VN"/>
              </w:rPr>
              <w:t>37.31</w:t>
            </w:r>
          </w:p>
        </w:tc>
      </w:tr>
      <w:tr w:rsidR="006F59E7" w:rsidRPr="00916CDE" w14:paraId="1958B170" w14:textId="77777777" w:rsidTr="006F59E7">
        <w:tc>
          <w:tcPr>
            <w:tcW w:w="2972" w:type="dxa"/>
          </w:tcPr>
          <w:p w14:paraId="6D0181A7" w14:textId="77777777" w:rsidR="006F59E7" w:rsidRPr="00916CDE" w:rsidRDefault="006F59E7" w:rsidP="00E318B8">
            <w:pPr>
              <w:spacing w:line="360" w:lineRule="auto"/>
              <w:rPr>
                <w:szCs w:val="26"/>
                <w:lang w:val="vi-VN"/>
              </w:rPr>
            </w:pPr>
            <w:r w:rsidRPr="00916CDE">
              <w:rPr>
                <w:szCs w:val="26"/>
                <w:lang w:val="vi-VN"/>
              </w:rPr>
              <w:t>Servo Arm Length</w:t>
            </w:r>
          </w:p>
        </w:tc>
        <w:tc>
          <w:tcPr>
            <w:tcW w:w="1261" w:type="dxa"/>
          </w:tcPr>
          <w:p w14:paraId="6DD7D016" w14:textId="77777777" w:rsidR="006F59E7" w:rsidRPr="00916CDE" w:rsidRDefault="006F59E7" w:rsidP="00E318B8">
            <w:pPr>
              <w:spacing w:line="360" w:lineRule="auto"/>
              <w:rPr>
                <w:szCs w:val="26"/>
              </w:rPr>
            </w:pPr>
            <w:r w:rsidRPr="00700945">
              <w:rPr>
                <w:szCs w:val="26"/>
              </w:rPr>
              <w:t>23</w:t>
            </w:r>
          </w:p>
        </w:tc>
        <w:tc>
          <w:tcPr>
            <w:tcW w:w="2141" w:type="dxa"/>
          </w:tcPr>
          <w:p w14:paraId="0B56D5E7" w14:textId="77777777" w:rsidR="006F59E7" w:rsidRPr="0039531A" w:rsidRDefault="006F59E7" w:rsidP="00E318B8">
            <w:pPr>
              <w:spacing w:line="360" w:lineRule="auto"/>
              <w:rPr>
                <w:szCs w:val="26"/>
              </w:rPr>
            </w:pPr>
            <w:r>
              <w:rPr>
                <w:szCs w:val="26"/>
              </w:rPr>
              <w:t>[</w:t>
            </w:r>
            <w:r w:rsidR="00AC1F3D">
              <w:rPr>
                <w:szCs w:val="26"/>
                <w:lang w:val="vi-VN"/>
              </w:rPr>
              <w:t>22</w:t>
            </w:r>
            <w:r>
              <w:rPr>
                <w:szCs w:val="26"/>
              </w:rPr>
              <w:t>;24]/0.01</w:t>
            </w:r>
          </w:p>
        </w:tc>
        <w:tc>
          <w:tcPr>
            <w:tcW w:w="1276" w:type="dxa"/>
          </w:tcPr>
          <w:p w14:paraId="1D58C6C7" w14:textId="77777777" w:rsidR="006F59E7" w:rsidRPr="00916CDE" w:rsidRDefault="00AC1F3D" w:rsidP="00E318B8">
            <w:pPr>
              <w:spacing w:line="360" w:lineRule="auto"/>
              <w:rPr>
                <w:szCs w:val="26"/>
                <w:lang w:val="vi-VN"/>
              </w:rPr>
            </w:pPr>
            <w:r w:rsidRPr="00AC1F3D">
              <w:rPr>
                <w:szCs w:val="26"/>
                <w:lang w:val="vi-VN"/>
              </w:rPr>
              <w:t>15309</w:t>
            </w:r>
          </w:p>
        </w:tc>
        <w:tc>
          <w:tcPr>
            <w:tcW w:w="1276" w:type="dxa"/>
          </w:tcPr>
          <w:p w14:paraId="71CE7B2F" w14:textId="77777777" w:rsidR="006F59E7" w:rsidRPr="00916CDE" w:rsidRDefault="00AC1F3D" w:rsidP="00E318B8">
            <w:pPr>
              <w:spacing w:line="360" w:lineRule="auto"/>
              <w:rPr>
                <w:szCs w:val="26"/>
                <w:lang w:val="vi-VN"/>
              </w:rPr>
            </w:pPr>
            <w:r w:rsidRPr="00AC1F3D">
              <w:rPr>
                <w:szCs w:val="26"/>
                <w:lang w:val="vi-VN"/>
              </w:rPr>
              <w:t>37.57</w:t>
            </w:r>
          </w:p>
        </w:tc>
      </w:tr>
      <w:tr w:rsidR="006F59E7" w:rsidRPr="00916CDE" w14:paraId="2495599A" w14:textId="77777777" w:rsidTr="006F59E7">
        <w:tc>
          <w:tcPr>
            <w:tcW w:w="2972" w:type="dxa"/>
          </w:tcPr>
          <w:p w14:paraId="7A9BD6CC" w14:textId="77777777" w:rsidR="006F59E7" w:rsidRPr="00916CDE" w:rsidRDefault="006F59E7" w:rsidP="00E318B8">
            <w:pPr>
              <w:spacing w:line="360" w:lineRule="auto"/>
              <w:rPr>
                <w:szCs w:val="26"/>
                <w:lang w:val="vi-VN"/>
              </w:rPr>
            </w:pPr>
            <w:r w:rsidRPr="00916CDE">
              <w:rPr>
                <w:szCs w:val="26"/>
                <w:lang w:val="vi-VN"/>
              </w:rPr>
              <w:t>Connecting Arm Length</w:t>
            </w:r>
          </w:p>
        </w:tc>
        <w:tc>
          <w:tcPr>
            <w:tcW w:w="1261" w:type="dxa"/>
          </w:tcPr>
          <w:p w14:paraId="478C4A64" w14:textId="77777777" w:rsidR="006F59E7" w:rsidRPr="00916CDE" w:rsidRDefault="001910A0" w:rsidP="00E318B8">
            <w:pPr>
              <w:spacing w:line="360" w:lineRule="auto"/>
              <w:rPr>
                <w:szCs w:val="26"/>
              </w:rPr>
            </w:pPr>
            <w:r w:rsidRPr="001910A0">
              <w:rPr>
                <w:szCs w:val="26"/>
              </w:rPr>
              <w:t>57.565</w:t>
            </w:r>
          </w:p>
        </w:tc>
        <w:tc>
          <w:tcPr>
            <w:tcW w:w="2141" w:type="dxa"/>
          </w:tcPr>
          <w:p w14:paraId="6C0EC8F3" w14:textId="77777777" w:rsidR="006F59E7" w:rsidRPr="0039531A" w:rsidRDefault="006F59E7" w:rsidP="00E318B8">
            <w:pPr>
              <w:spacing w:line="360" w:lineRule="auto"/>
              <w:rPr>
                <w:szCs w:val="26"/>
              </w:rPr>
            </w:pPr>
            <w:r>
              <w:rPr>
                <w:szCs w:val="26"/>
              </w:rPr>
              <w:t>[</w:t>
            </w:r>
            <w:r w:rsidR="00BF7A06">
              <w:rPr>
                <w:szCs w:val="26"/>
                <w:lang w:val="vi-VN"/>
              </w:rPr>
              <w:t>57</w:t>
            </w:r>
            <w:r w:rsidR="00BF7A06">
              <w:rPr>
                <w:szCs w:val="26"/>
              </w:rPr>
              <w:t>.5;57.7]/0.001</w:t>
            </w:r>
          </w:p>
        </w:tc>
        <w:tc>
          <w:tcPr>
            <w:tcW w:w="1276" w:type="dxa"/>
          </w:tcPr>
          <w:p w14:paraId="0E3FFE54" w14:textId="77777777" w:rsidR="006F59E7" w:rsidRPr="00916CDE" w:rsidRDefault="00BF7A06" w:rsidP="00E318B8">
            <w:pPr>
              <w:spacing w:line="360" w:lineRule="auto"/>
              <w:rPr>
                <w:szCs w:val="26"/>
                <w:lang w:val="vi-VN"/>
              </w:rPr>
            </w:pPr>
            <w:r w:rsidRPr="00BF7A06">
              <w:rPr>
                <w:szCs w:val="26"/>
                <w:lang w:val="vi-VN"/>
              </w:rPr>
              <w:t>146529</w:t>
            </w:r>
          </w:p>
        </w:tc>
        <w:tc>
          <w:tcPr>
            <w:tcW w:w="1276" w:type="dxa"/>
          </w:tcPr>
          <w:p w14:paraId="480C8D4B" w14:textId="77777777" w:rsidR="006F59E7" w:rsidRPr="00916CDE" w:rsidRDefault="00BF7A06" w:rsidP="00E318B8">
            <w:pPr>
              <w:spacing w:line="360" w:lineRule="auto"/>
              <w:rPr>
                <w:szCs w:val="26"/>
                <w:lang w:val="vi-VN"/>
              </w:rPr>
            </w:pPr>
            <w:r w:rsidRPr="00BF7A06">
              <w:rPr>
                <w:szCs w:val="26"/>
                <w:lang w:val="vi-VN"/>
              </w:rPr>
              <w:t>37.27</w:t>
            </w:r>
          </w:p>
        </w:tc>
      </w:tr>
      <w:tr w:rsidR="006F59E7" w:rsidRPr="00916CDE" w14:paraId="42330E16" w14:textId="77777777" w:rsidTr="006F59E7">
        <w:tc>
          <w:tcPr>
            <w:tcW w:w="2972" w:type="dxa"/>
          </w:tcPr>
          <w:p w14:paraId="109B3D3E" w14:textId="77777777" w:rsidR="006F59E7" w:rsidRPr="00916CDE" w:rsidRDefault="006F59E7" w:rsidP="00E318B8">
            <w:pPr>
              <w:spacing w:line="360" w:lineRule="auto"/>
              <w:rPr>
                <w:szCs w:val="26"/>
                <w:lang w:val="vi-VN"/>
              </w:rPr>
            </w:pPr>
            <w:r w:rsidRPr="00916CDE">
              <w:rPr>
                <w:szCs w:val="26"/>
                <w:lang w:val="vi-VN"/>
              </w:rPr>
              <w:t>Default Z Height</w:t>
            </w:r>
          </w:p>
        </w:tc>
        <w:tc>
          <w:tcPr>
            <w:tcW w:w="1261" w:type="dxa"/>
          </w:tcPr>
          <w:p w14:paraId="2E893443" w14:textId="77777777" w:rsidR="006F59E7" w:rsidRPr="00916CDE" w:rsidRDefault="001910A0" w:rsidP="00E318B8">
            <w:pPr>
              <w:spacing w:line="360" w:lineRule="auto"/>
              <w:rPr>
                <w:szCs w:val="26"/>
              </w:rPr>
            </w:pPr>
            <w:r w:rsidRPr="001910A0">
              <w:rPr>
                <w:szCs w:val="26"/>
              </w:rPr>
              <w:t>48.9811</w:t>
            </w:r>
          </w:p>
        </w:tc>
        <w:tc>
          <w:tcPr>
            <w:tcW w:w="2141" w:type="dxa"/>
          </w:tcPr>
          <w:p w14:paraId="60A6C5C8" w14:textId="77777777" w:rsidR="006F59E7" w:rsidRPr="0039531A" w:rsidRDefault="006F59E7" w:rsidP="00E318B8">
            <w:pPr>
              <w:spacing w:line="360" w:lineRule="auto"/>
              <w:rPr>
                <w:szCs w:val="26"/>
              </w:rPr>
            </w:pPr>
            <w:r>
              <w:rPr>
                <w:szCs w:val="26"/>
              </w:rPr>
              <w:t>[</w:t>
            </w:r>
            <w:r w:rsidR="00BF7A06">
              <w:rPr>
                <w:szCs w:val="26"/>
                <w:lang w:val="vi-VN"/>
              </w:rPr>
              <w:t>46</w:t>
            </w:r>
            <w:r>
              <w:rPr>
                <w:szCs w:val="26"/>
              </w:rPr>
              <w:t>;50]/0.01</w:t>
            </w:r>
          </w:p>
        </w:tc>
        <w:tc>
          <w:tcPr>
            <w:tcW w:w="1276" w:type="dxa"/>
          </w:tcPr>
          <w:p w14:paraId="78FE6285" w14:textId="77777777" w:rsidR="006F59E7" w:rsidRPr="00916CDE" w:rsidRDefault="00BF7A06" w:rsidP="00E318B8">
            <w:pPr>
              <w:spacing w:line="360" w:lineRule="auto"/>
              <w:rPr>
                <w:szCs w:val="26"/>
                <w:lang w:val="vi-VN"/>
              </w:rPr>
            </w:pPr>
            <w:r w:rsidRPr="00BF7A06">
              <w:rPr>
                <w:szCs w:val="26"/>
                <w:lang w:val="vi-VN"/>
              </w:rPr>
              <w:t>292329</w:t>
            </w:r>
          </w:p>
        </w:tc>
        <w:tc>
          <w:tcPr>
            <w:tcW w:w="1276" w:type="dxa"/>
          </w:tcPr>
          <w:p w14:paraId="5216727D" w14:textId="77777777" w:rsidR="006F59E7" w:rsidRPr="00916CDE" w:rsidRDefault="00BF7A06" w:rsidP="00E318B8">
            <w:pPr>
              <w:spacing w:line="360" w:lineRule="auto"/>
              <w:rPr>
                <w:szCs w:val="26"/>
                <w:lang w:val="vi-VN"/>
              </w:rPr>
            </w:pPr>
            <w:r w:rsidRPr="00BF7A06">
              <w:rPr>
                <w:szCs w:val="26"/>
                <w:lang w:val="vi-VN"/>
              </w:rPr>
              <w:t>37.93</w:t>
            </w:r>
          </w:p>
        </w:tc>
      </w:tr>
    </w:tbl>
    <w:p w14:paraId="3BB03251" w14:textId="77777777" w:rsidR="00DA20C3" w:rsidRPr="00DA20C3" w:rsidRDefault="00DA20C3" w:rsidP="00E318B8">
      <w:pPr>
        <w:rPr>
          <w:szCs w:val="26"/>
        </w:rPr>
      </w:pPr>
      <w:r w:rsidRPr="00DA20C3">
        <w:rPr>
          <w:szCs w:val="26"/>
        </w:rPr>
        <w:t>Các vùng thông số của mô hình với tỷ lệ đạt được tương ứng:</w:t>
      </w:r>
    </w:p>
    <w:p w14:paraId="71871C79" w14:textId="77777777" w:rsidR="00DA20C3" w:rsidRDefault="00BF7A06" w:rsidP="00E318B8">
      <w:pPr>
        <w:jc w:val="center"/>
        <w:rPr>
          <w:szCs w:val="26"/>
        </w:rPr>
      </w:pPr>
      <w:r>
        <w:rPr>
          <w:szCs w:val="26"/>
          <w:lang w:val="en-US"/>
        </w:rPr>
        <w:drawing>
          <wp:inline distT="0" distB="0" distL="0" distR="0" wp14:anchorId="3CC8CC5E" wp14:editId="7E54FAE6">
            <wp:extent cx="4838700" cy="362902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JA_7_8_0.01.bmp"/>
                    <pic:cNvPicPr/>
                  </pic:nvPicPr>
                  <pic:blipFill>
                    <a:blip r:embed="rId145">
                      <a:extLst>
                        <a:ext uri="{28A0092B-C50C-407E-A947-70E740481C1C}">
                          <a14:useLocalDpi xmlns:a14="http://schemas.microsoft.com/office/drawing/2010/main" val="0"/>
                        </a:ext>
                      </a:extLst>
                    </a:blip>
                    <a:stretch>
                      <a:fillRect/>
                    </a:stretch>
                  </pic:blipFill>
                  <pic:spPr>
                    <a:xfrm>
                      <a:off x="0" y="0"/>
                      <a:ext cx="4839516" cy="3629637"/>
                    </a:xfrm>
                    <a:prstGeom prst="rect">
                      <a:avLst/>
                    </a:prstGeom>
                  </pic:spPr>
                </pic:pic>
              </a:graphicData>
            </a:graphic>
          </wp:inline>
        </w:drawing>
      </w:r>
    </w:p>
    <w:p w14:paraId="675C3FFF" w14:textId="77777777" w:rsidR="00DA20C3" w:rsidRDefault="00DA20C3" w:rsidP="00E318B8">
      <w:pPr>
        <w:pStyle w:val="HinhAnh"/>
        <w:spacing w:line="360" w:lineRule="auto"/>
      </w:pPr>
      <w:bookmarkStart w:id="62" w:name="_Toc502147870"/>
      <w:r w:rsidRPr="00DA20C3">
        <w:t>Hình 2.</w:t>
      </w:r>
      <w:r w:rsidR="0096548F">
        <w:t>19</w:t>
      </w:r>
      <w:r w:rsidRPr="00DA20C3">
        <w:t xml:space="preserve"> Tỷ lệ đạt được vùng hoạt động khi Platform Joint Angle thay đổi</w:t>
      </w:r>
      <w:bookmarkEnd w:id="62"/>
    </w:p>
    <w:p w14:paraId="59100528" w14:textId="77777777" w:rsidR="009D23A7" w:rsidRDefault="00BF7A06" w:rsidP="00E318B8">
      <w:pPr>
        <w:jc w:val="center"/>
        <w:rPr>
          <w:szCs w:val="26"/>
        </w:rPr>
      </w:pPr>
      <w:r>
        <w:rPr>
          <w:szCs w:val="26"/>
          <w:lang w:val="en-US"/>
        </w:rPr>
        <w:lastRenderedPageBreak/>
        <w:drawing>
          <wp:inline distT="0" distB="0" distL="0" distR="0" wp14:anchorId="1D2A5812" wp14:editId="7C817098">
            <wp:extent cx="4924425" cy="3693319"/>
            <wp:effectExtent l="0" t="0" r="0" b="254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BJA.bmp"/>
                    <pic:cNvPicPr/>
                  </pic:nvPicPr>
                  <pic:blipFill>
                    <a:blip r:embed="rId146">
                      <a:extLst>
                        <a:ext uri="{28A0092B-C50C-407E-A947-70E740481C1C}">
                          <a14:useLocalDpi xmlns:a14="http://schemas.microsoft.com/office/drawing/2010/main" val="0"/>
                        </a:ext>
                      </a:extLst>
                    </a:blip>
                    <a:stretch>
                      <a:fillRect/>
                    </a:stretch>
                  </pic:blipFill>
                  <pic:spPr>
                    <a:xfrm>
                      <a:off x="0" y="0"/>
                      <a:ext cx="4931753" cy="3698815"/>
                    </a:xfrm>
                    <a:prstGeom prst="rect">
                      <a:avLst/>
                    </a:prstGeom>
                  </pic:spPr>
                </pic:pic>
              </a:graphicData>
            </a:graphic>
          </wp:inline>
        </w:drawing>
      </w:r>
    </w:p>
    <w:p w14:paraId="56A2C278" w14:textId="77777777" w:rsidR="009D23A7" w:rsidRDefault="009D23A7" w:rsidP="00E318B8">
      <w:pPr>
        <w:pStyle w:val="HinhAnh"/>
        <w:spacing w:line="360" w:lineRule="auto"/>
      </w:pPr>
      <w:bookmarkStart w:id="63" w:name="_Toc502147871"/>
      <w:r w:rsidRPr="009D23A7">
        <w:t>Hình 2.</w:t>
      </w:r>
      <w:r w:rsidR="0096548F" w:rsidRPr="0096548F">
        <w:t>20</w:t>
      </w:r>
      <w:r w:rsidRPr="009D23A7">
        <w:t xml:space="preserve"> </w:t>
      </w:r>
      <w:r w:rsidRPr="00DA20C3">
        <w:t xml:space="preserve">Tỷ lệ đạt được vùng hoạt động khi </w:t>
      </w:r>
      <w:r w:rsidRPr="009D23A7">
        <w:t>Base</w:t>
      </w:r>
      <w:r w:rsidRPr="00DA20C3">
        <w:t xml:space="preserve"> Joint Angle thay đổi</w:t>
      </w:r>
      <w:bookmarkEnd w:id="63"/>
    </w:p>
    <w:p w14:paraId="3D0B67DC" w14:textId="77777777" w:rsidR="009D23A7" w:rsidRDefault="00BF7A06" w:rsidP="00E318B8">
      <w:pPr>
        <w:jc w:val="center"/>
        <w:rPr>
          <w:szCs w:val="26"/>
        </w:rPr>
      </w:pPr>
      <w:r>
        <w:rPr>
          <w:szCs w:val="26"/>
          <w:lang w:val="en-US"/>
        </w:rPr>
        <w:drawing>
          <wp:inline distT="0" distB="0" distL="0" distR="0" wp14:anchorId="0CC9710E" wp14:editId="2702E70D">
            <wp:extent cx="4876800" cy="365760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PR.bmp"/>
                    <pic:cNvPicPr/>
                  </pic:nvPicPr>
                  <pic:blipFill>
                    <a:blip r:embed="rId147">
                      <a:extLst>
                        <a:ext uri="{28A0092B-C50C-407E-A947-70E740481C1C}">
                          <a14:useLocalDpi xmlns:a14="http://schemas.microsoft.com/office/drawing/2010/main" val="0"/>
                        </a:ext>
                      </a:extLst>
                    </a:blip>
                    <a:stretch>
                      <a:fillRect/>
                    </a:stretch>
                  </pic:blipFill>
                  <pic:spPr>
                    <a:xfrm>
                      <a:off x="0" y="0"/>
                      <a:ext cx="4878809" cy="3659107"/>
                    </a:xfrm>
                    <a:prstGeom prst="rect">
                      <a:avLst/>
                    </a:prstGeom>
                  </pic:spPr>
                </pic:pic>
              </a:graphicData>
            </a:graphic>
          </wp:inline>
        </w:drawing>
      </w:r>
    </w:p>
    <w:p w14:paraId="799C3CD5" w14:textId="77777777" w:rsidR="009D23A7" w:rsidRDefault="009D23A7" w:rsidP="00E318B8">
      <w:pPr>
        <w:pStyle w:val="HinhAnh"/>
        <w:spacing w:line="360" w:lineRule="auto"/>
      </w:pPr>
      <w:bookmarkStart w:id="64" w:name="_Toc502147872"/>
      <w:r w:rsidRPr="009D23A7">
        <w:t>Hình 2.</w:t>
      </w:r>
      <w:r w:rsidR="0096548F">
        <w:t>21</w:t>
      </w:r>
      <w:r w:rsidRPr="009D23A7">
        <w:t xml:space="preserve"> </w:t>
      </w:r>
      <w:r w:rsidRPr="00DA20C3">
        <w:t xml:space="preserve">Tỷ lệ đạt được vùng hoạt động khi </w:t>
      </w:r>
      <w:r w:rsidRPr="009D23A7">
        <w:t xml:space="preserve">Platform Radius </w:t>
      </w:r>
      <w:r w:rsidRPr="00DA20C3">
        <w:t>thay đổi</w:t>
      </w:r>
      <w:bookmarkEnd w:id="64"/>
    </w:p>
    <w:p w14:paraId="79D6B661" w14:textId="77777777" w:rsidR="009D23A7" w:rsidRDefault="003D21AD" w:rsidP="00E318B8">
      <w:pPr>
        <w:jc w:val="center"/>
        <w:rPr>
          <w:szCs w:val="26"/>
        </w:rPr>
      </w:pPr>
      <w:r>
        <w:rPr>
          <w:szCs w:val="26"/>
          <w:lang w:val="en-US"/>
        </w:rPr>
        <w:lastRenderedPageBreak/>
        <w:drawing>
          <wp:inline distT="0" distB="0" distL="0" distR="0" wp14:anchorId="3566A3B5" wp14:editId="3DA32342">
            <wp:extent cx="4895850" cy="3671888"/>
            <wp:effectExtent l="0" t="0" r="0" b="508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BR.bmp"/>
                    <pic:cNvPicPr/>
                  </pic:nvPicPr>
                  <pic:blipFill>
                    <a:blip r:embed="rId146">
                      <a:extLst>
                        <a:ext uri="{28A0092B-C50C-407E-A947-70E740481C1C}">
                          <a14:useLocalDpi xmlns:a14="http://schemas.microsoft.com/office/drawing/2010/main" val="0"/>
                        </a:ext>
                      </a:extLst>
                    </a:blip>
                    <a:stretch>
                      <a:fillRect/>
                    </a:stretch>
                  </pic:blipFill>
                  <pic:spPr>
                    <a:xfrm>
                      <a:off x="0" y="0"/>
                      <a:ext cx="4900038" cy="3675029"/>
                    </a:xfrm>
                    <a:prstGeom prst="rect">
                      <a:avLst/>
                    </a:prstGeom>
                  </pic:spPr>
                </pic:pic>
              </a:graphicData>
            </a:graphic>
          </wp:inline>
        </w:drawing>
      </w:r>
    </w:p>
    <w:p w14:paraId="3D1FA2F2" w14:textId="77777777" w:rsidR="00A33908" w:rsidRDefault="00A33908" w:rsidP="00E318B8">
      <w:pPr>
        <w:pStyle w:val="HinhAnh"/>
        <w:spacing w:line="360" w:lineRule="auto"/>
      </w:pPr>
      <w:bookmarkStart w:id="65" w:name="_Toc502147873"/>
      <w:r w:rsidRPr="009D23A7">
        <w:t>Hình 2.</w:t>
      </w:r>
      <w:r w:rsidR="0096548F">
        <w:t>22</w:t>
      </w:r>
      <w:r w:rsidRPr="009D23A7">
        <w:t xml:space="preserve"> </w:t>
      </w:r>
      <w:r w:rsidRPr="00DA20C3">
        <w:t xml:space="preserve">Tỷ lệ đạt được vùng hoạt động khi </w:t>
      </w:r>
      <w:r w:rsidR="002B68AC" w:rsidRPr="00F42450">
        <w:t>Base</w:t>
      </w:r>
      <w:r w:rsidRPr="009D23A7">
        <w:t xml:space="preserve"> Radius </w:t>
      </w:r>
      <w:r w:rsidRPr="00DA20C3">
        <w:t>thay đổi</w:t>
      </w:r>
      <w:bookmarkEnd w:id="65"/>
    </w:p>
    <w:p w14:paraId="01BAF390" w14:textId="77777777" w:rsidR="009D23A7" w:rsidRDefault="003D21AD" w:rsidP="00E318B8">
      <w:pPr>
        <w:jc w:val="center"/>
        <w:rPr>
          <w:szCs w:val="26"/>
        </w:rPr>
      </w:pPr>
      <w:r>
        <w:rPr>
          <w:szCs w:val="26"/>
          <w:lang w:val="en-US"/>
        </w:rPr>
        <w:drawing>
          <wp:inline distT="0" distB="0" distL="0" distR="0" wp14:anchorId="368C5FE9" wp14:editId="42484BAE">
            <wp:extent cx="4953001" cy="37147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SAL.bmp"/>
                    <pic:cNvPicPr/>
                  </pic:nvPicPr>
                  <pic:blipFill>
                    <a:blip r:embed="rId148">
                      <a:extLst>
                        <a:ext uri="{28A0092B-C50C-407E-A947-70E740481C1C}">
                          <a14:useLocalDpi xmlns:a14="http://schemas.microsoft.com/office/drawing/2010/main" val="0"/>
                        </a:ext>
                      </a:extLst>
                    </a:blip>
                    <a:stretch>
                      <a:fillRect/>
                    </a:stretch>
                  </pic:blipFill>
                  <pic:spPr>
                    <a:xfrm>
                      <a:off x="0" y="0"/>
                      <a:ext cx="4958789" cy="3719091"/>
                    </a:xfrm>
                    <a:prstGeom prst="rect">
                      <a:avLst/>
                    </a:prstGeom>
                  </pic:spPr>
                </pic:pic>
              </a:graphicData>
            </a:graphic>
          </wp:inline>
        </w:drawing>
      </w:r>
    </w:p>
    <w:p w14:paraId="7C1E8006" w14:textId="77777777" w:rsidR="00A33908" w:rsidRDefault="00A33908" w:rsidP="00E318B8">
      <w:pPr>
        <w:pStyle w:val="HinhAnh"/>
        <w:spacing w:line="360" w:lineRule="auto"/>
      </w:pPr>
      <w:bookmarkStart w:id="66" w:name="_Toc502147874"/>
      <w:r w:rsidRPr="009D23A7">
        <w:t>Hình 2.</w:t>
      </w:r>
      <w:r w:rsidR="0096548F">
        <w:t>23</w:t>
      </w:r>
      <w:r w:rsidRPr="009D23A7">
        <w:t xml:space="preserve"> </w:t>
      </w:r>
      <w:r w:rsidRPr="00DA20C3">
        <w:t xml:space="preserve">Tỷ lệ đạt được vùng hoạt động khi </w:t>
      </w:r>
      <w:r w:rsidRPr="008D28FC">
        <w:t>S</w:t>
      </w:r>
      <w:r w:rsidR="00A37A2F">
        <w:t>ervo Arm Length</w:t>
      </w:r>
      <w:r w:rsidRPr="009D23A7">
        <w:t xml:space="preserve"> </w:t>
      </w:r>
      <w:r w:rsidRPr="00DA20C3">
        <w:t>thay đổi</w:t>
      </w:r>
      <w:bookmarkEnd w:id="66"/>
    </w:p>
    <w:p w14:paraId="39226689" w14:textId="77777777" w:rsidR="00A33908" w:rsidRDefault="003D21AD" w:rsidP="00E318B8">
      <w:pPr>
        <w:jc w:val="center"/>
        <w:rPr>
          <w:szCs w:val="26"/>
        </w:rPr>
      </w:pPr>
      <w:r>
        <w:rPr>
          <w:szCs w:val="26"/>
          <w:lang w:val="en-US"/>
        </w:rPr>
        <w:lastRenderedPageBreak/>
        <w:drawing>
          <wp:inline distT="0" distB="0" distL="0" distR="0" wp14:anchorId="6A8C2A79" wp14:editId="1E46631D">
            <wp:extent cx="4838700" cy="3629025"/>
            <wp:effectExtent l="0" t="0" r="0"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CAL.bmp"/>
                    <pic:cNvPicPr/>
                  </pic:nvPicPr>
                  <pic:blipFill>
                    <a:blip r:embed="rId149">
                      <a:extLst>
                        <a:ext uri="{28A0092B-C50C-407E-A947-70E740481C1C}">
                          <a14:useLocalDpi xmlns:a14="http://schemas.microsoft.com/office/drawing/2010/main" val="0"/>
                        </a:ext>
                      </a:extLst>
                    </a:blip>
                    <a:stretch>
                      <a:fillRect/>
                    </a:stretch>
                  </pic:blipFill>
                  <pic:spPr>
                    <a:xfrm>
                      <a:off x="0" y="0"/>
                      <a:ext cx="4842397" cy="3631798"/>
                    </a:xfrm>
                    <a:prstGeom prst="rect">
                      <a:avLst/>
                    </a:prstGeom>
                  </pic:spPr>
                </pic:pic>
              </a:graphicData>
            </a:graphic>
          </wp:inline>
        </w:drawing>
      </w:r>
    </w:p>
    <w:p w14:paraId="77C46604" w14:textId="77777777" w:rsidR="00A37A2F" w:rsidRDefault="00A37A2F" w:rsidP="00E318B8">
      <w:pPr>
        <w:pStyle w:val="HinhAnh"/>
        <w:spacing w:line="360" w:lineRule="auto"/>
      </w:pPr>
      <w:bookmarkStart w:id="67" w:name="_Toc502147875"/>
      <w:r w:rsidRPr="009D23A7">
        <w:t>Hình 2.</w:t>
      </w:r>
      <w:r w:rsidR="0096548F">
        <w:t>24</w:t>
      </w:r>
      <w:r w:rsidRPr="009D23A7">
        <w:t xml:space="preserve"> </w:t>
      </w:r>
      <w:r w:rsidRPr="00DA20C3">
        <w:t xml:space="preserve">Tỷ lệ đạt được vùng hoạt động khi </w:t>
      </w:r>
      <w:r w:rsidRPr="00DB1B27">
        <w:t>Connecting Arm Length</w:t>
      </w:r>
      <w:r w:rsidRPr="009D23A7">
        <w:t xml:space="preserve"> </w:t>
      </w:r>
      <w:r w:rsidRPr="00DA20C3">
        <w:t>thay đổi</w:t>
      </w:r>
      <w:bookmarkEnd w:id="67"/>
    </w:p>
    <w:p w14:paraId="448A95E6" w14:textId="77777777" w:rsidR="00A37A2F" w:rsidRDefault="007F448D" w:rsidP="00E318B8">
      <w:pPr>
        <w:jc w:val="center"/>
        <w:rPr>
          <w:szCs w:val="26"/>
        </w:rPr>
      </w:pPr>
      <w:r>
        <w:rPr>
          <w:szCs w:val="26"/>
          <w:lang w:val="en-US"/>
        </w:rPr>
        <w:drawing>
          <wp:inline distT="0" distB="0" distL="0" distR="0" wp14:anchorId="0D550C61" wp14:editId="12C8AB99">
            <wp:extent cx="4978400" cy="373380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DZH.bmp"/>
                    <pic:cNvPicPr/>
                  </pic:nvPicPr>
                  <pic:blipFill>
                    <a:blip r:embed="rId150">
                      <a:extLst>
                        <a:ext uri="{28A0092B-C50C-407E-A947-70E740481C1C}">
                          <a14:useLocalDpi xmlns:a14="http://schemas.microsoft.com/office/drawing/2010/main" val="0"/>
                        </a:ext>
                      </a:extLst>
                    </a:blip>
                    <a:stretch>
                      <a:fillRect/>
                    </a:stretch>
                  </pic:blipFill>
                  <pic:spPr>
                    <a:xfrm>
                      <a:off x="0" y="0"/>
                      <a:ext cx="4979659" cy="3734744"/>
                    </a:xfrm>
                    <a:prstGeom prst="rect">
                      <a:avLst/>
                    </a:prstGeom>
                  </pic:spPr>
                </pic:pic>
              </a:graphicData>
            </a:graphic>
          </wp:inline>
        </w:drawing>
      </w:r>
    </w:p>
    <w:p w14:paraId="13A56882" w14:textId="77777777" w:rsidR="00DB1B27" w:rsidRDefault="00DB1B27" w:rsidP="00E318B8">
      <w:pPr>
        <w:pStyle w:val="HinhAnh"/>
        <w:spacing w:line="360" w:lineRule="auto"/>
      </w:pPr>
      <w:bookmarkStart w:id="68" w:name="_Toc502147876"/>
      <w:r w:rsidRPr="009D23A7">
        <w:t>Hình 2.</w:t>
      </w:r>
      <w:r w:rsidR="0096548F">
        <w:t>25</w:t>
      </w:r>
      <w:r w:rsidRPr="009D23A7">
        <w:t xml:space="preserve"> </w:t>
      </w:r>
      <w:r w:rsidRPr="00DA20C3">
        <w:t xml:space="preserve">Tỷ lệ đạt </w:t>
      </w:r>
      <w:r w:rsidRPr="00AC507F">
        <w:t>được</w:t>
      </w:r>
      <w:r w:rsidRPr="00DA20C3">
        <w:t xml:space="preserve"> vùng hoạt động khi </w:t>
      </w:r>
      <w:r w:rsidRPr="00FC714C">
        <w:t xml:space="preserve">Default Z Height </w:t>
      </w:r>
      <w:r w:rsidRPr="00DA20C3">
        <w:t>thay đổi</w:t>
      </w:r>
      <w:bookmarkEnd w:id="68"/>
    </w:p>
    <w:p w14:paraId="4BA6EF6F" w14:textId="77777777" w:rsidR="00007B78" w:rsidRPr="00007B78" w:rsidRDefault="00007B78" w:rsidP="00E318B8">
      <w:pPr>
        <w:rPr>
          <w:szCs w:val="26"/>
        </w:rPr>
      </w:pPr>
      <w:r w:rsidRPr="00BC5CC7">
        <w:rPr>
          <w:b/>
          <w:szCs w:val="26"/>
        </w:rPr>
        <w:lastRenderedPageBreak/>
        <w:t>Nhận xét:</w:t>
      </w:r>
      <w:r w:rsidRPr="00007B78">
        <w:rPr>
          <w:szCs w:val="26"/>
        </w:rPr>
        <w:t xml:space="preserve"> Dựa vào các đồ thị thu thập được, ta nhận thấy:</w:t>
      </w:r>
    </w:p>
    <w:p w14:paraId="5E3C559B" w14:textId="77777777" w:rsidR="00007B78" w:rsidRPr="00AC2CC8" w:rsidRDefault="00007B78" w:rsidP="00AC2CC8">
      <w:pPr>
        <w:pStyle w:val="ListParagraph"/>
        <w:numPr>
          <w:ilvl w:val="0"/>
          <w:numId w:val="25"/>
        </w:numPr>
        <w:rPr>
          <w:szCs w:val="26"/>
        </w:rPr>
      </w:pPr>
      <w:r w:rsidRPr="00AC2CC8">
        <w:rPr>
          <w:szCs w:val="26"/>
        </w:rPr>
        <w:t>Khi tăng giá trị trong tầm khảo sát của góc giữa hai khớp ở tấm chuyển động (platform joint angle), của cánh tay quay (servo arm length) thì tỷ lệ vùng hoạt động tăng lên.</w:t>
      </w:r>
    </w:p>
    <w:p w14:paraId="4BAD04CF" w14:textId="77777777" w:rsidR="00007B78" w:rsidRPr="00AC2CC8" w:rsidRDefault="00007B78" w:rsidP="00AC2CC8">
      <w:pPr>
        <w:pStyle w:val="ListParagraph"/>
        <w:numPr>
          <w:ilvl w:val="0"/>
          <w:numId w:val="25"/>
        </w:numPr>
        <w:rPr>
          <w:szCs w:val="26"/>
        </w:rPr>
      </w:pPr>
      <w:r w:rsidRPr="00AC2CC8">
        <w:rPr>
          <w:szCs w:val="26"/>
        </w:rPr>
        <w:t xml:space="preserve">Khi tăng giá trị trong tầm khảo sát của góc đặt giữa hai động cơ (base joint angle), của bán kính tấm chuyển động và tấm đế (platform radius và base radius) thì tỷ lệ vùng hoạt động giảm đi. </w:t>
      </w:r>
    </w:p>
    <w:p w14:paraId="479E4973" w14:textId="77777777" w:rsidR="00007B78" w:rsidRPr="00AC2CC8" w:rsidRDefault="00007B78" w:rsidP="00AC2CC8">
      <w:pPr>
        <w:pStyle w:val="ListParagraph"/>
        <w:numPr>
          <w:ilvl w:val="0"/>
          <w:numId w:val="25"/>
        </w:numPr>
        <w:rPr>
          <w:szCs w:val="26"/>
        </w:rPr>
      </w:pPr>
      <w:r w:rsidRPr="00AC2CC8">
        <w:rPr>
          <w:szCs w:val="26"/>
        </w:rPr>
        <w:t>Khi tăng giá trị trong tầm khảo sát của cánh tay chống (connecting arm length) và độ cao ở vị trí home (default Z heigth) thì vùng hoạt động cao nhất ở vị trí gần giữa (nhưng nhỏ hơn giá trị giữa).</w:t>
      </w:r>
    </w:p>
    <w:p w14:paraId="1E7488DC" w14:textId="77777777" w:rsidR="00007B78" w:rsidRPr="00AC2CC8" w:rsidRDefault="00007B78" w:rsidP="00E318B8">
      <w:pPr>
        <w:rPr>
          <w:szCs w:val="26"/>
        </w:rPr>
      </w:pPr>
      <w:r w:rsidRPr="00007B78">
        <w:rPr>
          <w:szCs w:val="26"/>
        </w:rPr>
        <w:t xml:space="preserve">Từ đây, ta thu gọn vùng khảo sát lại, đồng thời cho khảo sát </w:t>
      </w:r>
      <w:r w:rsidR="007845E9" w:rsidRPr="007845E9">
        <w:rPr>
          <w:szCs w:val="26"/>
        </w:rPr>
        <w:t xml:space="preserve">các thông số có thể thay đổi trên mô hình (cánh tay chống, hai bán kính của hai mặt phẳng và độ cao mô hình ở vị trí giữa – dù các thông số có ảnh hưởng đến sự thay đổi của nhau) </w:t>
      </w:r>
      <w:r w:rsidRPr="00007B78">
        <w:rPr>
          <w:szCs w:val="26"/>
        </w:rPr>
        <w:t>với vùng biến đổi như bảng 2.9. đồng thời, ta cũng cho 6 thông số vị trí thay đổi trong tầm (-20;20)</w:t>
      </w:r>
      <w:r w:rsidRPr="00AC2CC8">
        <w:rPr>
          <w:szCs w:val="26"/>
        </w:rPr>
        <w:t>, bước nhảy 20 đơn vị.</w:t>
      </w:r>
    </w:p>
    <w:p w14:paraId="77B32FB8" w14:textId="77777777" w:rsidR="00A92D74" w:rsidRPr="00F103C9" w:rsidRDefault="00A92D74" w:rsidP="00E318B8">
      <w:pPr>
        <w:pStyle w:val="BangBieu"/>
        <w:spacing w:line="360" w:lineRule="auto"/>
      </w:pPr>
      <w:bookmarkStart w:id="69" w:name="_Toc502147816"/>
      <w:r w:rsidRPr="00301BF7">
        <w:t>Bảng 2.9</w:t>
      </w:r>
      <w:r w:rsidR="00AC32AF" w:rsidRPr="00301BF7">
        <w:t xml:space="preserve"> </w:t>
      </w:r>
      <w:r w:rsidR="00301BF7" w:rsidRPr="00301BF7">
        <w:t>Khảo sát mô hìn</w:t>
      </w:r>
      <w:r w:rsidR="00981D38">
        <w:t>h cho 4</w:t>
      </w:r>
      <w:r w:rsidR="00301BF7" w:rsidRPr="00301BF7">
        <w:t xml:space="preserve"> thông số cùng chạy</w:t>
      </w:r>
      <w:bookmarkEnd w:id="69"/>
    </w:p>
    <w:tbl>
      <w:tblPr>
        <w:tblStyle w:val="TableGrid"/>
        <w:tblW w:w="8784" w:type="dxa"/>
        <w:tblLook w:val="04A0" w:firstRow="1" w:lastRow="0" w:firstColumn="1" w:lastColumn="0" w:noHBand="0" w:noVBand="1"/>
      </w:tblPr>
      <w:tblGrid>
        <w:gridCol w:w="3256"/>
        <w:gridCol w:w="2835"/>
        <w:gridCol w:w="1842"/>
        <w:gridCol w:w="851"/>
      </w:tblGrid>
      <w:tr w:rsidR="008D74ED" w:rsidRPr="00916CDE" w14:paraId="2CB69D12" w14:textId="77777777" w:rsidTr="00096C1E">
        <w:tc>
          <w:tcPr>
            <w:tcW w:w="3256" w:type="dxa"/>
          </w:tcPr>
          <w:p w14:paraId="303A90D8" w14:textId="77777777" w:rsidR="008D74ED" w:rsidRPr="001843B8" w:rsidRDefault="008D74ED" w:rsidP="00E318B8">
            <w:pPr>
              <w:spacing w:line="360" w:lineRule="auto"/>
              <w:rPr>
                <w:szCs w:val="26"/>
              </w:rPr>
            </w:pPr>
            <w:r w:rsidRPr="00916CDE">
              <w:rPr>
                <w:szCs w:val="26"/>
                <w:lang w:val="vi-VN"/>
              </w:rPr>
              <w:t>Thông số</w:t>
            </w:r>
            <w:r>
              <w:rPr>
                <w:szCs w:val="26"/>
              </w:rPr>
              <w:t xml:space="preserve"> khảo sát</w:t>
            </w:r>
          </w:p>
        </w:tc>
        <w:tc>
          <w:tcPr>
            <w:tcW w:w="2835" w:type="dxa"/>
          </w:tcPr>
          <w:p w14:paraId="51D370A1" w14:textId="77777777" w:rsidR="008D74ED" w:rsidRPr="008D74ED" w:rsidRDefault="008D74ED" w:rsidP="00E318B8">
            <w:pPr>
              <w:spacing w:line="360" w:lineRule="auto"/>
              <w:rPr>
                <w:szCs w:val="26"/>
              </w:rPr>
            </w:pPr>
            <w:r>
              <w:rPr>
                <w:szCs w:val="26"/>
              </w:rPr>
              <w:t>Tầm / bước</w:t>
            </w:r>
          </w:p>
        </w:tc>
        <w:tc>
          <w:tcPr>
            <w:tcW w:w="1842" w:type="dxa"/>
          </w:tcPr>
          <w:p w14:paraId="3794B93D" w14:textId="77777777" w:rsidR="008D74ED" w:rsidRPr="00916CDE" w:rsidRDefault="008D74ED" w:rsidP="00E318B8">
            <w:pPr>
              <w:spacing w:line="360" w:lineRule="auto"/>
              <w:rPr>
                <w:szCs w:val="26"/>
                <w:lang w:val="vi-VN"/>
              </w:rPr>
            </w:pPr>
            <w:r w:rsidRPr="00916CDE">
              <w:rPr>
                <w:szCs w:val="26"/>
                <w:lang w:val="vi-VN"/>
              </w:rPr>
              <w:t>Số giá trị khảo sát</w:t>
            </w:r>
          </w:p>
        </w:tc>
        <w:tc>
          <w:tcPr>
            <w:tcW w:w="851" w:type="dxa"/>
          </w:tcPr>
          <w:p w14:paraId="5F933073" w14:textId="77777777" w:rsidR="008D74ED" w:rsidRPr="00AC32AF" w:rsidRDefault="008D74ED" w:rsidP="00E318B8">
            <w:pPr>
              <w:spacing w:line="360" w:lineRule="auto"/>
              <w:rPr>
                <w:szCs w:val="26"/>
              </w:rPr>
            </w:pPr>
            <w:r>
              <w:rPr>
                <w:szCs w:val="26"/>
                <w:lang w:val="vi-VN"/>
              </w:rPr>
              <w:t>Tỷ lệ</w:t>
            </w:r>
            <w:r>
              <w:rPr>
                <w:szCs w:val="26"/>
              </w:rPr>
              <w:t xml:space="preserve"> (%)</w:t>
            </w:r>
          </w:p>
        </w:tc>
      </w:tr>
      <w:tr w:rsidR="00C573BC" w:rsidRPr="00916CDE" w14:paraId="1D6E51C7" w14:textId="77777777" w:rsidTr="00096C1E">
        <w:tc>
          <w:tcPr>
            <w:tcW w:w="3256" w:type="dxa"/>
          </w:tcPr>
          <w:p w14:paraId="74B48797" w14:textId="77777777" w:rsidR="00C573BC" w:rsidRPr="00916CDE" w:rsidRDefault="00C573BC" w:rsidP="00E318B8">
            <w:pPr>
              <w:spacing w:line="360" w:lineRule="auto"/>
              <w:rPr>
                <w:szCs w:val="26"/>
                <w:lang w:val="vi-VN"/>
              </w:rPr>
            </w:pPr>
            <w:r w:rsidRPr="00916CDE">
              <w:rPr>
                <w:szCs w:val="26"/>
                <w:lang w:val="vi-VN"/>
              </w:rPr>
              <w:t>Platform Radius</w:t>
            </w:r>
          </w:p>
        </w:tc>
        <w:tc>
          <w:tcPr>
            <w:tcW w:w="2835" w:type="dxa"/>
          </w:tcPr>
          <w:p w14:paraId="4CC293B5" w14:textId="77777777" w:rsidR="00C573BC" w:rsidRPr="00BE7807" w:rsidRDefault="00C573BC" w:rsidP="00096C1E">
            <w:pPr>
              <w:spacing w:line="360" w:lineRule="auto"/>
              <w:rPr>
                <w:szCs w:val="26"/>
              </w:rPr>
            </w:pPr>
            <w:r>
              <w:rPr>
                <w:szCs w:val="26"/>
              </w:rPr>
              <w:t>[</w:t>
            </w:r>
            <w:r w:rsidRPr="00096C1E">
              <w:rPr>
                <w:szCs w:val="26"/>
              </w:rPr>
              <w:t>33.21</w:t>
            </w:r>
            <w:r>
              <w:rPr>
                <w:szCs w:val="26"/>
              </w:rPr>
              <w:t>;</w:t>
            </w:r>
            <w:r>
              <w:t xml:space="preserve"> </w:t>
            </w:r>
            <w:r w:rsidRPr="00096C1E">
              <w:rPr>
                <w:szCs w:val="26"/>
              </w:rPr>
              <w:t>33.</w:t>
            </w:r>
            <w:r>
              <w:rPr>
                <w:szCs w:val="26"/>
              </w:rPr>
              <w:t>21</w:t>
            </w:r>
            <w:r w:rsidRPr="00096C1E">
              <w:rPr>
                <w:szCs w:val="26"/>
              </w:rPr>
              <w:t>3</w:t>
            </w:r>
            <w:r>
              <w:rPr>
                <w:szCs w:val="26"/>
              </w:rPr>
              <w:t>]/0.001</w:t>
            </w:r>
          </w:p>
        </w:tc>
        <w:tc>
          <w:tcPr>
            <w:tcW w:w="1842" w:type="dxa"/>
            <w:vMerge w:val="restart"/>
            <w:vAlign w:val="center"/>
          </w:tcPr>
          <w:p w14:paraId="5FA9574D" w14:textId="77777777" w:rsidR="00C573BC" w:rsidRPr="00916CDE" w:rsidRDefault="00C573BC" w:rsidP="00096C1E">
            <w:pPr>
              <w:spacing w:line="360" w:lineRule="auto"/>
              <w:jc w:val="center"/>
              <w:rPr>
                <w:szCs w:val="26"/>
                <w:lang w:val="vi-VN"/>
              </w:rPr>
            </w:pPr>
            <w:r w:rsidRPr="00C573BC">
              <w:rPr>
                <w:szCs w:val="26"/>
                <w:lang w:val="vi-VN"/>
              </w:rPr>
              <w:t>1024000</w:t>
            </w:r>
          </w:p>
        </w:tc>
        <w:tc>
          <w:tcPr>
            <w:tcW w:w="851" w:type="dxa"/>
            <w:vMerge w:val="restart"/>
            <w:vAlign w:val="center"/>
          </w:tcPr>
          <w:p w14:paraId="7E8708EC" w14:textId="77777777" w:rsidR="00C573BC" w:rsidRPr="00916CDE" w:rsidRDefault="00C573BC" w:rsidP="00096C1E">
            <w:pPr>
              <w:spacing w:line="360" w:lineRule="auto"/>
              <w:jc w:val="center"/>
              <w:rPr>
                <w:szCs w:val="26"/>
                <w:lang w:val="vi-VN"/>
              </w:rPr>
            </w:pPr>
            <w:r w:rsidRPr="00C573BC">
              <w:rPr>
                <w:szCs w:val="26"/>
                <w:lang w:val="vi-VN"/>
              </w:rPr>
              <w:t>36.30</w:t>
            </w:r>
          </w:p>
        </w:tc>
      </w:tr>
      <w:tr w:rsidR="00C573BC" w:rsidRPr="00916CDE" w14:paraId="46AD16EE" w14:textId="77777777" w:rsidTr="00096C1E">
        <w:tc>
          <w:tcPr>
            <w:tcW w:w="3256" w:type="dxa"/>
          </w:tcPr>
          <w:p w14:paraId="2C440581" w14:textId="77777777" w:rsidR="00C573BC" w:rsidRPr="00916CDE" w:rsidRDefault="00C573BC" w:rsidP="00E318B8">
            <w:pPr>
              <w:spacing w:line="360" w:lineRule="auto"/>
              <w:rPr>
                <w:szCs w:val="26"/>
                <w:lang w:val="vi-VN"/>
              </w:rPr>
            </w:pPr>
            <w:r w:rsidRPr="00916CDE">
              <w:rPr>
                <w:szCs w:val="26"/>
                <w:lang w:val="vi-VN"/>
              </w:rPr>
              <w:t>Base Radius</w:t>
            </w:r>
          </w:p>
        </w:tc>
        <w:tc>
          <w:tcPr>
            <w:tcW w:w="2835" w:type="dxa"/>
          </w:tcPr>
          <w:p w14:paraId="4893E0E8" w14:textId="77777777" w:rsidR="00C573BC" w:rsidRPr="00BE7807" w:rsidRDefault="00C573BC" w:rsidP="00E318B8">
            <w:pPr>
              <w:spacing w:line="360" w:lineRule="auto"/>
              <w:rPr>
                <w:szCs w:val="26"/>
              </w:rPr>
            </w:pPr>
            <w:r>
              <w:rPr>
                <w:szCs w:val="26"/>
              </w:rPr>
              <w:t>[33.485;33.492]/0.001</w:t>
            </w:r>
          </w:p>
        </w:tc>
        <w:tc>
          <w:tcPr>
            <w:tcW w:w="1842" w:type="dxa"/>
            <w:vMerge/>
          </w:tcPr>
          <w:p w14:paraId="6C280337" w14:textId="77777777" w:rsidR="00C573BC" w:rsidRPr="00916CDE" w:rsidRDefault="00C573BC" w:rsidP="00E318B8">
            <w:pPr>
              <w:spacing w:line="360" w:lineRule="auto"/>
              <w:rPr>
                <w:szCs w:val="26"/>
                <w:lang w:val="vi-VN"/>
              </w:rPr>
            </w:pPr>
          </w:p>
        </w:tc>
        <w:tc>
          <w:tcPr>
            <w:tcW w:w="851" w:type="dxa"/>
            <w:vMerge/>
          </w:tcPr>
          <w:p w14:paraId="56103423" w14:textId="77777777" w:rsidR="00C573BC" w:rsidRPr="00916CDE" w:rsidRDefault="00C573BC" w:rsidP="00E318B8">
            <w:pPr>
              <w:spacing w:line="360" w:lineRule="auto"/>
              <w:rPr>
                <w:szCs w:val="26"/>
                <w:lang w:val="vi-VN"/>
              </w:rPr>
            </w:pPr>
          </w:p>
        </w:tc>
      </w:tr>
      <w:tr w:rsidR="00C573BC" w:rsidRPr="00916CDE" w14:paraId="0660756D" w14:textId="77777777" w:rsidTr="00096C1E">
        <w:tc>
          <w:tcPr>
            <w:tcW w:w="3256" w:type="dxa"/>
          </w:tcPr>
          <w:p w14:paraId="795577BB" w14:textId="77777777" w:rsidR="00C573BC" w:rsidRPr="00916CDE" w:rsidRDefault="00C573BC" w:rsidP="00E318B8">
            <w:pPr>
              <w:spacing w:line="360" w:lineRule="auto"/>
              <w:rPr>
                <w:szCs w:val="26"/>
                <w:lang w:val="vi-VN"/>
              </w:rPr>
            </w:pPr>
            <w:r w:rsidRPr="00916CDE">
              <w:rPr>
                <w:szCs w:val="26"/>
                <w:lang w:val="vi-VN"/>
              </w:rPr>
              <w:t>Connecting Arm Length</w:t>
            </w:r>
          </w:p>
        </w:tc>
        <w:tc>
          <w:tcPr>
            <w:tcW w:w="2835" w:type="dxa"/>
          </w:tcPr>
          <w:p w14:paraId="5EDF47E1" w14:textId="77777777" w:rsidR="00C573BC" w:rsidRPr="00BE7807" w:rsidRDefault="00C573BC" w:rsidP="00096C1E">
            <w:pPr>
              <w:spacing w:line="360" w:lineRule="auto"/>
              <w:rPr>
                <w:szCs w:val="26"/>
              </w:rPr>
            </w:pPr>
            <w:r>
              <w:rPr>
                <w:szCs w:val="26"/>
              </w:rPr>
              <w:t>[</w:t>
            </w:r>
            <w:r w:rsidRPr="00096C1E">
              <w:rPr>
                <w:szCs w:val="26"/>
              </w:rPr>
              <w:t>57.563</w:t>
            </w:r>
            <w:r>
              <w:rPr>
                <w:szCs w:val="26"/>
              </w:rPr>
              <w:t>;</w:t>
            </w:r>
            <w:r>
              <w:t xml:space="preserve"> </w:t>
            </w:r>
            <w:r w:rsidRPr="00096C1E">
              <w:rPr>
                <w:szCs w:val="26"/>
              </w:rPr>
              <w:t>57.57</w:t>
            </w:r>
            <w:r>
              <w:rPr>
                <w:szCs w:val="26"/>
              </w:rPr>
              <w:t>]/0.001</w:t>
            </w:r>
          </w:p>
        </w:tc>
        <w:tc>
          <w:tcPr>
            <w:tcW w:w="1842" w:type="dxa"/>
            <w:vMerge/>
          </w:tcPr>
          <w:p w14:paraId="36D561D3" w14:textId="77777777" w:rsidR="00C573BC" w:rsidRPr="00916CDE" w:rsidRDefault="00C573BC" w:rsidP="00E318B8">
            <w:pPr>
              <w:spacing w:line="360" w:lineRule="auto"/>
              <w:rPr>
                <w:szCs w:val="26"/>
                <w:lang w:val="vi-VN"/>
              </w:rPr>
            </w:pPr>
          </w:p>
        </w:tc>
        <w:tc>
          <w:tcPr>
            <w:tcW w:w="851" w:type="dxa"/>
            <w:vMerge/>
          </w:tcPr>
          <w:p w14:paraId="3316A263" w14:textId="77777777" w:rsidR="00C573BC" w:rsidRPr="00916CDE" w:rsidRDefault="00C573BC" w:rsidP="00E318B8">
            <w:pPr>
              <w:spacing w:line="360" w:lineRule="auto"/>
              <w:rPr>
                <w:szCs w:val="26"/>
                <w:lang w:val="vi-VN"/>
              </w:rPr>
            </w:pPr>
          </w:p>
        </w:tc>
      </w:tr>
      <w:tr w:rsidR="00C573BC" w:rsidRPr="00916CDE" w14:paraId="354BBA2A" w14:textId="77777777" w:rsidTr="00096C1E">
        <w:tc>
          <w:tcPr>
            <w:tcW w:w="3256" w:type="dxa"/>
          </w:tcPr>
          <w:p w14:paraId="3D8598AF" w14:textId="77777777" w:rsidR="00C573BC" w:rsidRPr="00916CDE" w:rsidRDefault="00C573BC" w:rsidP="00E318B8">
            <w:pPr>
              <w:spacing w:line="360" w:lineRule="auto"/>
              <w:rPr>
                <w:szCs w:val="26"/>
                <w:lang w:val="vi-VN"/>
              </w:rPr>
            </w:pPr>
            <w:r w:rsidRPr="00916CDE">
              <w:rPr>
                <w:szCs w:val="26"/>
                <w:lang w:val="vi-VN"/>
              </w:rPr>
              <w:t>Default Z Height</w:t>
            </w:r>
          </w:p>
        </w:tc>
        <w:tc>
          <w:tcPr>
            <w:tcW w:w="2835" w:type="dxa"/>
          </w:tcPr>
          <w:p w14:paraId="493F535B" w14:textId="77777777" w:rsidR="00C573BC" w:rsidRPr="00096C1E" w:rsidRDefault="00C573BC" w:rsidP="00E318B8">
            <w:pPr>
              <w:spacing w:line="360" w:lineRule="auto"/>
              <w:rPr>
                <w:szCs w:val="26"/>
                <w:lang w:val="vi-VN"/>
              </w:rPr>
            </w:pPr>
            <w:r w:rsidRPr="00096C1E">
              <w:rPr>
                <w:szCs w:val="26"/>
                <w:lang w:val="vi-VN"/>
              </w:rPr>
              <w:t>[48.98</w:t>
            </w:r>
            <w:r>
              <w:rPr>
                <w:szCs w:val="26"/>
                <w:lang w:val="vi-VN"/>
              </w:rPr>
              <w:t>;</w:t>
            </w:r>
            <w:r>
              <w:t xml:space="preserve"> </w:t>
            </w:r>
            <w:r w:rsidRPr="00096C1E">
              <w:rPr>
                <w:szCs w:val="26"/>
                <w:lang w:val="vi-VN"/>
              </w:rPr>
              <w:t>48.983]/0.001</w:t>
            </w:r>
          </w:p>
        </w:tc>
        <w:tc>
          <w:tcPr>
            <w:tcW w:w="1842" w:type="dxa"/>
            <w:vMerge/>
          </w:tcPr>
          <w:p w14:paraId="1D6DA579" w14:textId="77777777" w:rsidR="00C573BC" w:rsidRPr="00916CDE" w:rsidRDefault="00C573BC" w:rsidP="00E318B8">
            <w:pPr>
              <w:spacing w:line="360" w:lineRule="auto"/>
              <w:rPr>
                <w:szCs w:val="26"/>
                <w:lang w:val="vi-VN"/>
              </w:rPr>
            </w:pPr>
          </w:p>
        </w:tc>
        <w:tc>
          <w:tcPr>
            <w:tcW w:w="851" w:type="dxa"/>
            <w:vMerge/>
          </w:tcPr>
          <w:p w14:paraId="1271DD84" w14:textId="77777777" w:rsidR="00C573BC" w:rsidRPr="00916CDE" w:rsidRDefault="00C573BC" w:rsidP="00E318B8">
            <w:pPr>
              <w:spacing w:line="360" w:lineRule="auto"/>
              <w:rPr>
                <w:szCs w:val="26"/>
                <w:lang w:val="vi-VN"/>
              </w:rPr>
            </w:pPr>
          </w:p>
        </w:tc>
      </w:tr>
      <w:tr w:rsidR="00C573BC" w:rsidRPr="00916CDE" w14:paraId="0ACBC8A9" w14:textId="77777777" w:rsidTr="00096C1E">
        <w:tc>
          <w:tcPr>
            <w:tcW w:w="3256" w:type="dxa"/>
          </w:tcPr>
          <w:p w14:paraId="3531B35A" w14:textId="77777777" w:rsidR="00C573BC" w:rsidRPr="00916CDE" w:rsidRDefault="00C573BC" w:rsidP="00E318B8">
            <w:pPr>
              <w:rPr>
                <w:szCs w:val="26"/>
              </w:rPr>
            </w:pPr>
            <w:r>
              <w:rPr>
                <w:szCs w:val="26"/>
              </w:rPr>
              <w:t>X, Y</w:t>
            </w:r>
          </w:p>
        </w:tc>
        <w:tc>
          <w:tcPr>
            <w:tcW w:w="2835" w:type="dxa"/>
          </w:tcPr>
          <w:p w14:paraId="4EBA5238" w14:textId="77777777" w:rsidR="00C573BC" w:rsidRPr="00096C1E" w:rsidRDefault="00C573BC" w:rsidP="00E318B8">
            <w:pPr>
              <w:rPr>
                <w:szCs w:val="26"/>
              </w:rPr>
            </w:pPr>
            <w:r>
              <w:rPr>
                <w:szCs w:val="26"/>
              </w:rPr>
              <w:t>[-20; 20]/ 10</w:t>
            </w:r>
          </w:p>
        </w:tc>
        <w:tc>
          <w:tcPr>
            <w:tcW w:w="1842" w:type="dxa"/>
            <w:vMerge/>
          </w:tcPr>
          <w:p w14:paraId="5CF115F8" w14:textId="77777777" w:rsidR="00C573BC" w:rsidRPr="00916CDE" w:rsidRDefault="00C573BC" w:rsidP="00E318B8">
            <w:pPr>
              <w:rPr>
                <w:szCs w:val="26"/>
              </w:rPr>
            </w:pPr>
          </w:p>
        </w:tc>
        <w:tc>
          <w:tcPr>
            <w:tcW w:w="851" w:type="dxa"/>
            <w:vMerge/>
          </w:tcPr>
          <w:p w14:paraId="27E4ACF4" w14:textId="77777777" w:rsidR="00C573BC" w:rsidRPr="00916CDE" w:rsidRDefault="00C573BC" w:rsidP="00E318B8">
            <w:pPr>
              <w:rPr>
                <w:szCs w:val="26"/>
              </w:rPr>
            </w:pPr>
          </w:p>
        </w:tc>
      </w:tr>
      <w:tr w:rsidR="00C573BC" w:rsidRPr="00916CDE" w14:paraId="6D00A42F" w14:textId="77777777" w:rsidTr="00096C1E">
        <w:tc>
          <w:tcPr>
            <w:tcW w:w="3256" w:type="dxa"/>
          </w:tcPr>
          <w:p w14:paraId="46DDC1D4" w14:textId="77777777" w:rsidR="00C573BC" w:rsidRDefault="00C573BC" w:rsidP="00E318B8">
            <w:pPr>
              <w:rPr>
                <w:szCs w:val="26"/>
              </w:rPr>
            </w:pPr>
            <w:r>
              <w:rPr>
                <w:szCs w:val="26"/>
              </w:rPr>
              <w:t>Z</w:t>
            </w:r>
          </w:p>
        </w:tc>
        <w:tc>
          <w:tcPr>
            <w:tcW w:w="2835" w:type="dxa"/>
          </w:tcPr>
          <w:p w14:paraId="4461B1F7" w14:textId="77777777" w:rsidR="00C573BC" w:rsidRDefault="00C573BC" w:rsidP="00E318B8">
            <w:pPr>
              <w:rPr>
                <w:szCs w:val="26"/>
              </w:rPr>
            </w:pPr>
            <w:r>
              <w:rPr>
                <w:szCs w:val="26"/>
              </w:rPr>
              <w:t>[-15;25]/10</w:t>
            </w:r>
          </w:p>
        </w:tc>
        <w:tc>
          <w:tcPr>
            <w:tcW w:w="1842" w:type="dxa"/>
            <w:vMerge/>
          </w:tcPr>
          <w:p w14:paraId="72F5234C" w14:textId="77777777" w:rsidR="00C573BC" w:rsidRPr="00916CDE" w:rsidRDefault="00C573BC" w:rsidP="00E318B8">
            <w:pPr>
              <w:rPr>
                <w:szCs w:val="26"/>
              </w:rPr>
            </w:pPr>
          </w:p>
        </w:tc>
        <w:tc>
          <w:tcPr>
            <w:tcW w:w="851" w:type="dxa"/>
            <w:vMerge/>
          </w:tcPr>
          <w:p w14:paraId="41582141" w14:textId="77777777" w:rsidR="00C573BC" w:rsidRPr="00916CDE" w:rsidRDefault="00C573BC" w:rsidP="00E318B8">
            <w:pPr>
              <w:rPr>
                <w:szCs w:val="26"/>
              </w:rPr>
            </w:pPr>
          </w:p>
        </w:tc>
      </w:tr>
      <w:tr w:rsidR="00C573BC" w:rsidRPr="00916CDE" w14:paraId="72A576D2" w14:textId="77777777" w:rsidTr="00096C1E">
        <w:tc>
          <w:tcPr>
            <w:tcW w:w="3256" w:type="dxa"/>
          </w:tcPr>
          <w:p w14:paraId="4CA79CA7" w14:textId="77777777" w:rsidR="00C573BC" w:rsidRDefault="00C573BC" w:rsidP="00E318B8">
            <w:pPr>
              <w:rPr>
                <w:szCs w:val="26"/>
              </w:rPr>
            </w:pPr>
            <w:r>
              <w:rPr>
                <w:szCs w:val="26"/>
              </w:rPr>
              <w:t>Roll, Pitch, Yaw</w:t>
            </w:r>
          </w:p>
        </w:tc>
        <w:tc>
          <w:tcPr>
            <w:tcW w:w="2835" w:type="dxa"/>
          </w:tcPr>
          <w:p w14:paraId="55319CFE" w14:textId="77777777" w:rsidR="00C573BC" w:rsidRDefault="00C573BC" w:rsidP="00E318B8">
            <w:pPr>
              <w:rPr>
                <w:szCs w:val="26"/>
              </w:rPr>
            </w:pPr>
            <w:r>
              <w:rPr>
                <w:szCs w:val="26"/>
              </w:rPr>
              <w:t>[-20; 20]/ 40</w:t>
            </w:r>
          </w:p>
        </w:tc>
        <w:tc>
          <w:tcPr>
            <w:tcW w:w="1842" w:type="dxa"/>
            <w:vMerge/>
          </w:tcPr>
          <w:p w14:paraId="6B608C72" w14:textId="77777777" w:rsidR="00C573BC" w:rsidRPr="00916CDE" w:rsidRDefault="00C573BC" w:rsidP="00E318B8">
            <w:pPr>
              <w:rPr>
                <w:szCs w:val="26"/>
              </w:rPr>
            </w:pPr>
          </w:p>
        </w:tc>
        <w:tc>
          <w:tcPr>
            <w:tcW w:w="851" w:type="dxa"/>
            <w:vMerge/>
          </w:tcPr>
          <w:p w14:paraId="71F8D8E3" w14:textId="77777777" w:rsidR="00C573BC" w:rsidRPr="00916CDE" w:rsidRDefault="00C573BC" w:rsidP="00E318B8">
            <w:pPr>
              <w:rPr>
                <w:szCs w:val="26"/>
              </w:rPr>
            </w:pPr>
          </w:p>
        </w:tc>
      </w:tr>
    </w:tbl>
    <w:p w14:paraId="50CC47F4" w14:textId="77777777" w:rsidR="00FE5A17" w:rsidRPr="00FE5A17" w:rsidRDefault="00981D38" w:rsidP="00FF553D">
      <w:pPr>
        <w:spacing w:before="120"/>
        <w:jc w:val="center"/>
        <w:rPr>
          <w:szCs w:val="26"/>
        </w:rPr>
      </w:pPr>
      <w:r>
        <w:rPr>
          <w:szCs w:val="26"/>
          <w:lang w:val="en-US"/>
        </w:rPr>
        <w:lastRenderedPageBreak/>
        <w:drawing>
          <wp:inline distT="0" distB="0" distL="0" distR="0" wp14:anchorId="376BD590" wp14:editId="3EECCC01">
            <wp:extent cx="5334000" cy="400050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4_params.bmp"/>
                    <pic:cNvPicPr/>
                  </pic:nvPicPr>
                  <pic:blipFill>
                    <a:blip r:embed="rId151">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inline>
        </w:drawing>
      </w:r>
    </w:p>
    <w:p w14:paraId="47F14A9C" w14:textId="77777777" w:rsidR="00290469" w:rsidRDefault="00290469" w:rsidP="00E318B8">
      <w:pPr>
        <w:pStyle w:val="HinhAnh"/>
        <w:spacing w:line="360" w:lineRule="auto"/>
      </w:pPr>
      <w:bookmarkStart w:id="70" w:name="_Toc502147877"/>
      <w:r w:rsidRPr="00290469">
        <w:t>Hình 2.</w:t>
      </w:r>
      <w:r w:rsidR="00E6282C">
        <w:t>26</w:t>
      </w:r>
      <w:r w:rsidRPr="00290469">
        <w:t xml:space="preserve"> Tỷ lệ đạt được </w:t>
      </w:r>
      <w:r w:rsidRPr="00DA20C3">
        <w:t xml:space="preserve">vùng hoạt động khi </w:t>
      </w:r>
      <w:r w:rsidRPr="00290469">
        <w:t xml:space="preserve">cho 7 thông số mô hình </w:t>
      </w:r>
      <w:r w:rsidRPr="00DA20C3">
        <w:t>thay đổi</w:t>
      </w:r>
      <w:bookmarkEnd w:id="70"/>
    </w:p>
    <w:p w14:paraId="0EC81CE4" w14:textId="77777777" w:rsidR="006D5796" w:rsidRDefault="006D5796" w:rsidP="00981D38"/>
    <w:p w14:paraId="2E08FE9E" w14:textId="77777777" w:rsidR="00981D38" w:rsidRPr="00320310" w:rsidRDefault="00373F3C" w:rsidP="00981D38">
      <w:r w:rsidRPr="00373F3C">
        <w:t xml:space="preserve">Ta trích xuất dữ liệu về tỷ lệ đạt được vùng hoạt động của mô hình, và đánh giá được những giá trị mô hình khả thi trong việc xây dựng mô hình. </w:t>
      </w:r>
      <w:r w:rsidR="00320310" w:rsidRPr="00320310">
        <w:t>Từ dữ liệu thu thập được, ta có thể đánh giá bộ thông số mô hình tương đối tốt.</w:t>
      </w:r>
    </w:p>
    <w:p w14:paraId="2A1CB82F" w14:textId="77777777" w:rsidR="00E95667" w:rsidRDefault="00E95667" w:rsidP="007250D8"/>
    <w:p w14:paraId="2AD2B32D" w14:textId="77777777" w:rsidR="00FC273F" w:rsidRDefault="00A85122" w:rsidP="007250D8">
      <w:r w:rsidRPr="00B328D6">
        <w:t>Kế đến, ta k</w:t>
      </w:r>
      <w:r w:rsidR="00290A8A" w:rsidRPr="00FC273F">
        <w:t xml:space="preserve">hảo sát </w:t>
      </w:r>
      <w:r w:rsidR="00FC273F" w:rsidRPr="00FC273F">
        <w:t xml:space="preserve">vị trí của tấm </w:t>
      </w:r>
      <w:r w:rsidR="00B328D6" w:rsidRPr="00B328D6">
        <w:t xml:space="preserve">chuyển động </w:t>
      </w:r>
      <w:r w:rsidR="00FC7CA0">
        <w:t>payload</w:t>
      </w:r>
      <w:r w:rsidR="00FC273F" w:rsidRPr="00FC273F">
        <w:t xml:space="preserve"> </w:t>
      </w:r>
      <w:r w:rsidR="00B328D6" w:rsidRPr="00B328D6">
        <w:t xml:space="preserve">platform </w:t>
      </w:r>
      <w:r w:rsidR="00FC273F" w:rsidRPr="00FC273F">
        <w:t>trong</w:t>
      </w:r>
      <w:r w:rsidR="00E0698A" w:rsidRPr="00E0698A">
        <w:t xml:space="preserve"> từng mặt phẳng x,</w:t>
      </w:r>
      <w:r w:rsidR="00B328D6" w:rsidRPr="00B328D6">
        <w:t xml:space="preserve"> mặt phẳng</w:t>
      </w:r>
      <w:r w:rsidR="00E0698A" w:rsidRPr="00E0698A">
        <w:t xml:space="preserve"> y hoặc </w:t>
      </w:r>
      <w:r w:rsidR="00B328D6" w:rsidRPr="00B328D6">
        <w:t xml:space="preserve">mặt phẳng </w:t>
      </w:r>
      <w:r w:rsidR="00B328D6">
        <w:t>z, hai</w:t>
      </w:r>
      <w:r w:rsidR="00FC273F" w:rsidRPr="00FC273F">
        <w:t xml:space="preserve"> </w:t>
      </w:r>
      <w:r w:rsidR="00086758" w:rsidRPr="00086758">
        <w:t xml:space="preserve">giá trị còn lại </w:t>
      </w:r>
      <w:r w:rsidR="00B328D6" w:rsidRPr="00B328D6">
        <w:t xml:space="preserve">được </w:t>
      </w:r>
      <w:r w:rsidR="00FC273F" w:rsidRPr="00FC273F">
        <w:t>chạy trong tầm [-20;20]</w:t>
      </w:r>
      <w:r w:rsidR="00FC273F">
        <w:t xml:space="preserve"> cm, </w:t>
      </w:r>
      <w:r w:rsidR="00FC273F" w:rsidRPr="00FC273F">
        <w:t>bước nhảy 0.</w:t>
      </w:r>
      <w:r w:rsidR="00086758" w:rsidRPr="00086758">
        <w:t>5</w:t>
      </w:r>
      <w:r w:rsidR="00FC273F" w:rsidRPr="00FC273F">
        <w:t xml:space="preserve">cm, </w:t>
      </w:r>
      <w:r w:rsidR="00B328D6" w:rsidRPr="00B328D6">
        <w:t xml:space="preserve">bên cạnh đó, </w:t>
      </w:r>
      <w:r w:rsidR="00FC273F" w:rsidRPr="00FC273F">
        <w:t>các giá tr</w:t>
      </w:r>
      <w:r w:rsidR="00FC273F">
        <w:t>ị g</w:t>
      </w:r>
      <w:r w:rsidR="00FC273F" w:rsidRPr="00FC273F">
        <w:t>óc Euler đ</w:t>
      </w:r>
      <w:r w:rsidR="00FC273F">
        <w:t xml:space="preserve">ều </w:t>
      </w:r>
      <w:r w:rsidR="00FC273F" w:rsidRPr="00FC273F">
        <w:t xml:space="preserve">bằng 0, ta </w:t>
      </w:r>
      <w:r w:rsidR="00B328D6" w:rsidRPr="00B328D6">
        <w:t xml:space="preserve">thu </w:t>
      </w:r>
      <w:r w:rsidR="00FC273F" w:rsidRPr="00FC273F">
        <w:t>được</w:t>
      </w:r>
      <w:r w:rsidR="00B328D6" w:rsidRPr="00B328D6">
        <w:t xml:space="preserve"> bảng số liệu 2.10</w:t>
      </w:r>
      <w:r w:rsidR="00B328D6">
        <w:t>.</w:t>
      </w:r>
    </w:p>
    <w:p w14:paraId="70307F7D" w14:textId="77777777" w:rsidR="00B328D6" w:rsidRDefault="00B328D6" w:rsidP="007250D8"/>
    <w:p w14:paraId="0F97DCD1" w14:textId="77777777" w:rsidR="00B328D6" w:rsidRDefault="00B328D6" w:rsidP="007250D8"/>
    <w:p w14:paraId="4FFF01E3" w14:textId="77777777" w:rsidR="00B328D6" w:rsidRDefault="00B328D6" w:rsidP="007250D8"/>
    <w:p w14:paraId="04F831A4" w14:textId="77777777" w:rsidR="00B328D6" w:rsidRDefault="00B328D6" w:rsidP="007250D8"/>
    <w:p w14:paraId="409521B1" w14:textId="77777777" w:rsidR="00B328D6" w:rsidRPr="009C16E4" w:rsidRDefault="00B328D6" w:rsidP="00B328D6">
      <w:pPr>
        <w:pStyle w:val="BangBieu"/>
      </w:pPr>
      <w:bookmarkStart w:id="71" w:name="_Toc502147817"/>
      <w:r w:rsidRPr="00B328D6">
        <w:lastRenderedPageBreak/>
        <w:t xml:space="preserve">Bảng 2.10 </w:t>
      </w:r>
      <w:r w:rsidR="009C16E4">
        <w:t xml:space="preserve">Khảo sát vị trí </w:t>
      </w:r>
      <w:r w:rsidRPr="00B328D6">
        <w:t xml:space="preserve">của tấm chuyển động </w:t>
      </w:r>
      <w:r w:rsidR="009C16E4" w:rsidRPr="009C16E4">
        <w:t>với một trục x, y hoặc z cố định</w:t>
      </w:r>
      <w:bookmarkEnd w:id="71"/>
    </w:p>
    <w:tbl>
      <w:tblPr>
        <w:tblStyle w:val="TableGrid"/>
        <w:tblW w:w="9067" w:type="dxa"/>
        <w:tblLayout w:type="fixed"/>
        <w:tblLook w:val="04A0" w:firstRow="1" w:lastRow="0" w:firstColumn="1" w:lastColumn="0" w:noHBand="0" w:noVBand="1"/>
      </w:tblPr>
      <w:tblGrid>
        <w:gridCol w:w="1696"/>
        <w:gridCol w:w="1134"/>
        <w:gridCol w:w="851"/>
        <w:gridCol w:w="5386"/>
      </w:tblGrid>
      <w:tr w:rsidR="00AA3C84" w14:paraId="4A515EF0" w14:textId="77777777" w:rsidTr="00490EAD">
        <w:tc>
          <w:tcPr>
            <w:tcW w:w="1696" w:type="dxa"/>
          </w:tcPr>
          <w:p w14:paraId="343A5739" w14:textId="77777777" w:rsidR="00FC273F" w:rsidRDefault="00444C07" w:rsidP="007336B0">
            <w:pPr>
              <w:spacing w:before="60" w:after="60"/>
            </w:pPr>
            <w:r>
              <w:t>Mặt phẳng</w:t>
            </w:r>
          </w:p>
        </w:tc>
        <w:tc>
          <w:tcPr>
            <w:tcW w:w="1134" w:type="dxa"/>
          </w:tcPr>
          <w:p w14:paraId="3D30E9F8" w14:textId="77777777" w:rsidR="00FC273F" w:rsidRDefault="00FC273F" w:rsidP="007336B0">
            <w:pPr>
              <w:spacing w:before="60" w:after="60"/>
            </w:pPr>
            <w:r>
              <w:t>Số giá trị khảo sát</w:t>
            </w:r>
          </w:p>
        </w:tc>
        <w:tc>
          <w:tcPr>
            <w:tcW w:w="851" w:type="dxa"/>
          </w:tcPr>
          <w:p w14:paraId="188C94C8" w14:textId="77777777" w:rsidR="00FC273F" w:rsidRDefault="00444C07" w:rsidP="007336B0">
            <w:pPr>
              <w:spacing w:before="60" w:after="60"/>
            </w:pPr>
            <w:r>
              <w:t>Tỷ lệ (%)</w:t>
            </w:r>
          </w:p>
        </w:tc>
        <w:tc>
          <w:tcPr>
            <w:tcW w:w="5386" w:type="dxa"/>
          </w:tcPr>
          <w:p w14:paraId="64346D48" w14:textId="77777777" w:rsidR="00FC273F" w:rsidRDefault="00FC273F" w:rsidP="007336B0">
            <w:pPr>
              <w:spacing w:before="60" w:after="60"/>
            </w:pPr>
            <w:r>
              <w:t xml:space="preserve">Vị trí tâm </w:t>
            </w:r>
            <w:r w:rsidR="00FC7CA0">
              <w:t>payload</w:t>
            </w:r>
          </w:p>
        </w:tc>
      </w:tr>
      <w:tr w:rsidR="008516F5" w14:paraId="24A315B3" w14:textId="77777777" w:rsidTr="00490EAD">
        <w:tc>
          <w:tcPr>
            <w:tcW w:w="1696" w:type="dxa"/>
          </w:tcPr>
          <w:p w14:paraId="2EB3F9BA" w14:textId="77777777" w:rsidR="008516F5" w:rsidRDefault="008516F5" w:rsidP="007336B0">
            <w:pPr>
              <w:spacing w:before="60" w:after="60"/>
            </w:pPr>
            <w:r>
              <w:t>x = -20</w:t>
            </w:r>
          </w:p>
        </w:tc>
        <w:tc>
          <w:tcPr>
            <w:tcW w:w="1134" w:type="dxa"/>
          </w:tcPr>
          <w:p w14:paraId="4980148F" w14:textId="77777777" w:rsidR="008516F5" w:rsidRPr="00444C07" w:rsidRDefault="008516F5" w:rsidP="007336B0">
            <w:pPr>
              <w:spacing w:before="60" w:after="60"/>
            </w:pPr>
            <w:r w:rsidRPr="008516F5">
              <w:t>6561</w:t>
            </w:r>
          </w:p>
        </w:tc>
        <w:tc>
          <w:tcPr>
            <w:tcW w:w="851" w:type="dxa"/>
          </w:tcPr>
          <w:p w14:paraId="51A1906F" w14:textId="77777777" w:rsidR="008516F5" w:rsidRPr="00444C07" w:rsidRDefault="008516F5" w:rsidP="007336B0">
            <w:pPr>
              <w:spacing w:before="60" w:after="60"/>
            </w:pPr>
            <w:r>
              <w:t>94.59</w:t>
            </w:r>
          </w:p>
        </w:tc>
        <w:tc>
          <w:tcPr>
            <w:tcW w:w="5386" w:type="dxa"/>
          </w:tcPr>
          <w:p w14:paraId="3E2ECE09" w14:textId="77777777" w:rsidR="008516F5" w:rsidRDefault="00EE4113" w:rsidP="007336B0">
            <w:pPr>
              <w:spacing w:before="60" w:after="60"/>
              <w:rPr>
                <w:lang w:eastAsia="vi-VN"/>
              </w:rPr>
            </w:pPr>
            <w:r>
              <w:drawing>
                <wp:inline distT="0" distB="0" distL="0" distR="0" wp14:anchorId="1D5B2246" wp14:editId="4C3E9E16">
                  <wp:extent cx="3305175" cy="248539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x=-20.bmp"/>
                          <pic:cNvPicPr/>
                        </pic:nvPicPr>
                        <pic:blipFill>
                          <a:blip r:embed="rId152">
                            <a:extLst>
                              <a:ext uri="{28A0092B-C50C-407E-A947-70E740481C1C}">
                                <a14:useLocalDpi xmlns:a14="http://schemas.microsoft.com/office/drawing/2010/main" val="0"/>
                              </a:ext>
                            </a:extLst>
                          </a:blip>
                          <a:stretch>
                            <a:fillRect/>
                          </a:stretch>
                        </pic:blipFill>
                        <pic:spPr>
                          <a:xfrm>
                            <a:off x="0" y="0"/>
                            <a:ext cx="3319146" cy="2495896"/>
                          </a:xfrm>
                          <a:prstGeom prst="rect">
                            <a:avLst/>
                          </a:prstGeom>
                        </pic:spPr>
                      </pic:pic>
                    </a:graphicData>
                  </a:graphic>
                </wp:inline>
              </w:drawing>
            </w:r>
          </w:p>
        </w:tc>
      </w:tr>
      <w:tr w:rsidR="00AA3C84" w14:paraId="531FDC35" w14:textId="77777777" w:rsidTr="00490EAD">
        <w:tc>
          <w:tcPr>
            <w:tcW w:w="1696" w:type="dxa"/>
          </w:tcPr>
          <w:p w14:paraId="1F84331F" w14:textId="77777777" w:rsidR="00FC273F" w:rsidRDefault="00EE4113" w:rsidP="007336B0">
            <w:pPr>
              <w:spacing w:before="60" w:after="60"/>
            </w:pPr>
            <w:r>
              <w:t>x = 0</w:t>
            </w:r>
          </w:p>
        </w:tc>
        <w:tc>
          <w:tcPr>
            <w:tcW w:w="1134" w:type="dxa"/>
          </w:tcPr>
          <w:p w14:paraId="2DA9DD7E" w14:textId="77777777" w:rsidR="00FC273F" w:rsidRDefault="00EE4113" w:rsidP="007336B0">
            <w:pPr>
              <w:spacing w:before="60" w:after="60"/>
            </w:pPr>
            <w:r w:rsidRPr="008516F5">
              <w:t>6561</w:t>
            </w:r>
          </w:p>
        </w:tc>
        <w:tc>
          <w:tcPr>
            <w:tcW w:w="851" w:type="dxa"/>
          </w:tcPr>
          <w:p w14:paraId="68A2EB36" w14:textId="77777777" w:rsidR="00FC273F" w:rsidRDefault="00EE4113" w:rsidP="007336B0">
            <w:pPr>
              <w:spacing w:before="60" w:after="60"/>
            </w:pPr>
            <w:r>
              <w:t>87.40</w:t>
            </w:r>
          </w:p>
        </w:tc>
        <w:tc>
          <w:tcPr>
            <w:tcW w:w="5386" w:type="dxa"/>
          </w:tcPr>
          <w:p w14:paraId="4D26588C" w14:textId="77777777" w:rsidR="00FC273F" w:rsidRDefault="00EE4113" w:rsidP="007336B0">
            <w:pPr>
              <w:spacing w:before="60" w:after="60"/>
            </w:pPr>
            <w:r>
              <w:drawing>
                <wp:inline distT="0" distB="0" distL="0" distR="0" wp14:anchorId="194396D9" wp14:editId="50FEC90A">
                  <wp:extent cx="3314700" cy="2485877"/>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x=0.bmp"/>
                          <pic:cNvPicPr/>
                        </pic:nvPicPr>
                        <pic:blipFill>
                          <a:blip r:embed="rId153">
                            <a:extLst>
                              <a:ext uri="{28A0092B-C50C-407E-A947-70E740481C1C}">
                                <a14:useLocalDpi xmlns:a14="http://schemas.microsoft.com/office/drawing/2010/main" val="0"/>
                              </a:ext>
                            </a:extLst>
                          </a:blip>
                          <a:stretch>
                            <a:fillRect/>
                          </a:stretch>
                        </pic:blipFill>
                        <pic:spPr>
                          <a:xfrm>
                            <a:off x="0" y="0"/>
                            <a:ext cx="3318465" cy="2488701"/>
                          </a:xfrm>
                          <a:prstGeom prst="rect">
                            <a:avLst/>
                          </a:prstGeom>
                        </pic:spPr>
                      </pic:pic>
                    </a:graphicData>
                  </a:graphic>
                </wp:inline>
              </w:drawing>
            </w:r>
          </w:p>
        </w:tc>
      </w:tr>
      <w:tr w:rsidR="000B7210" w14:paraId="4B7CE439" w14:textId="77777777" w:rsidTr="00490EAD">
        <w:tc>
          <w:tcPr>
            <w:tcW w:w="1696" w:type="dxa"/>
          </w:tcPr>
          <w:p w14:paraId="084FC5EF" w14:textId="77777777" w:rsidR="000B7210" w:rsidRDefault="000B7210" w:rsidP="007336B0">
            <w:pPr>
              <w:spacing w:before="60" w:after="60"/>
            </w:pPr>
            <w:r>
              <w:lastRenderedPageBreak/>
              <w:t>x = 20</w:t>
            </w:r>
          </w:p>
        </w:tc>
        <w:tc>
          <w:tcPr>
            <w:tcW w:w="1134" w:type="dxa"/>
          </w:tcPr>
          <w:p w14:paraId="77690BC8" w14:textId="77777777" w:rsidR="000B7210" w:rsidRPr="008516F5" w:rsidRDefault="003C5E4F" w:rsidP="007336B0">
            <w:pPr>
              <w:spacing w:before="60" w:after="60"/>
            </w:pPr>
            <w:r w:rsidRPr="003C5E4F">
              <w:t>6561</w:t>
            </w:r>
          </w:p>
        </w:tc>
        <w:tc>
          <w:tcPr>
            <w:tcW w:w="851" w:type="dxa"/>
          </w:tcPr>
          <w:p w14:paraId="13F5ED12" w14:textId="77777777" w:rsidR="000B7210" w:rsidRDefault="003C5E4F" w:rsidP="007336B0">
            <w:pPr>
              <w:spacing w:before="60" w:after="60"/>
            </w:pPr>
            <w:r>
              <w:t>94.59</w:t>
            </w:r>
          </w:p>
        </w:tc>
        <w:tc>
          <w:tcPr>
            <w:tcW w:w="5386" w:type="dxa"/>
          </w:tcPr>
          <w:p w14:paraId="5C94974A" w14:textId="77777777" w:rsidR="000B7210" w:rsidRDefault="003C5E4F" w:rsidP="007336B0">
            <w:pPr>
              <w:spacing w:before="60" w:after="60"/>
              <w:rPr>
                <w:lang w:eastAsia="vi-VN"/>
              </w:rPr>
            </w:pPr>
            <w:r>
              <w:drawing>
                <wp:inline distT="0" distB="0" distL="0" distR="0" wp14:anchorId="5973660A" wp14:editId="3B1E6C91">
                  <wp:extent cx="3343275" cy="2507306"/>
                  <wp:effectExtent l="0" t="0" r="0" b="762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x=20.bmp"/>
                          <pic:cNvPicPr/>
                        </pic:nvPicPr>
                        <pic:blipFill>
                          <a:blip r:embed="rId154">
                            <a:extLst>
                              <a:ext uri="{28A0092B-C50C-407E-A947-70E740481C1C}">
                                <a14:useLocalDpi xmlns:a14="http://schemas.microsoft.com/office/drawing/2010/main" val="0"/>
                              </a:ext>
                            </a:extLst>
                          </a:blip>
                          <a:stretch>
                            <a:fillRect/>
                          </a:stretch>
                        </pic:blipFill>
                        <pic:spPr>
                          <a:xfrm>
                            <a:off x="0" y="0"/>
                            <a:ext cx="3347505" cy="2510478"/>
                          </a:xfrm>
                          <a:prstGeom prst="rect">
                            <a:avLst/>
                          </a:prstGeom>
                        </pic:spPr>
                      </pic:pic>
                    </a:graphicData>
                  </a:graphic>
                </wp:inline>
              </w:drawing>
            </w:r>
          </w:p>
        </w:tc>
      </w:tr>
      <w:tr w:rsidR="003C5E4F" w14:paraId="50DDE1AE" w14:textId="77777777" w:rsidTr="00490EAD">
        <w:tc>
          <w:tcPr>
            <w:tcW w:w="1696" w:type="dxa"/>
          </w:tcPr>
          <w:p w14:paraId="114C3F98" w14:textId="77777777" w:rsidR="003C5E4F" w:rsidRDefault="003C5E4F" w:rsidP="007336B0">
            <w:pPr>
              <w:spacing w:before="60" w:after="60"/>
            </w:pPr>
            <w:r>
              <w:t>y = -20</w:t>
            </w:r>
          </w:p>
        </w:tc>
        <w:tc>
          <w:tcPr>
            <w:tcW w:w="1134" w:type="dxa"/>
          </w:tcPr>
          <w:p w14:paraId="35305860" w14:textId="77777777" w:rsidR="003C5E4F" w:rsidRPr="003C5E4F" w:rsidRDefault="003C5E4F" w:rsidP="007336B0">
            <w:pPr>
              <w:spacing w:before="60" w:after="60"/>
            </w:pPr>
            <w:r w:rsidRPr="003C5E4F">
              <w:t>6561</w:t>
            </w:r>
          </w:p>
        </w:tc>
        <w:tc>
          <w:tcPr>
            <w:tcW w:w="851" w:type="dxa"/>
          </w:tcPr>
          <w:p w14:paraId="1ABB3085" w14:textId="77777777" w:rsidR="003C5E4F" w:rsidRDefault="003C5E4F" w:rsidP="007336B0">
            <w:pPr>
              <w:spacing w:before="60" w:after="60"/>
            </w:pPr>
            <w:r w:rsidRPr="003C5E4F">
              <w:t>94.13</w:t>
            </w:r>
          </w:p>
        </w:tc>
        <w:tc>
          <w:tcPr>
            <w:tcW w:w="5386" w:type="dxa"/>
          </w:tcPr>
          <w:p w14:paraId="1A412966" w14:textId="77777777" w:rsidR="003C5E4F" w:rsidRDefault="003C5E4F" w:rsidP="007336B0">
            <w:pPr>
              <w:spacing w:before="60" w:after="60"/>
              <w:rPr>
                <w:lang w:eastAsia="vi-VN"/>
              </w:rPr>
            </w:pPr>
            <w:r>
              <w:drawing>
                <wp:inline distT="0" distB="0" distL="0" distR="0" wp14:anchorId="1937D5D6" wp14:editId="0E134072">
                  <wp:extent cx="3343275" cy="2507307"/>
                  <wp:effectExtent l="0" t="0" r="0" b="762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y=-20.bmp"/>
                          <pic:cNvPicPr/>
                        </pic:nvPicPr>
                        <pic:blipFill>
                          <a:blip r:embed="rId155">
                            <a:extLst>
                              <a:ext uri="{28A0092B-C50C-407E-A947-70E740481C1C}">
                                <a14:useLocalDpi xmlns:a14="http://schemas.microsoft.com/office/drawing/2010/main" val="0"/>
                              </a:ext>
                            </a:extLst>
                          </a:blip>
                          <a:stretch>
                            <a:fillRect/>
                          </a:stretch>
                        </pic:blipFill>
                        <pic:spPr>
                          <a:xfrm>
                            <a:off x="0" y="0"/>
                            <a:ext cx="3346104" cy="2509428"/>
                          </a:xfrm>
                          <a:prstGeom prst="rect">
                            <a:avLst/>
                          </a:prstGeom>
                        </pic:spPr>
                      </pic:pic>
                    </a:graphicData>
                  </a:graphic>
                </wp:inline>
              </w:drawing>
            </w:r>
          </w:p>
        </w:tc>
      </w:tr>
      <w:tr w:rsidR="003C5E4F" w14:paraId="7DEB6F7B" w14:textId="77777777" w:rsidTr="00490EAD">
        <w:tc>
          <w:tcPr>
            <w:tcW w:w="1696" w:type="dxa"/>
          </w:tcPr>
          <w:p w14:paraId="6B27AFD1" w14:textId="77777777" w:rsidR="003C5E4F" w:rsidRDefault="003C5E4F" w:rsidP="007336B0">
            <w:pPr>
              <w:spacing w:before="60" w:after="60"/>
            </w:pPr>
            <w:r>
              <w:t>y = 0</w:t>
            </w:r>
          </w:p>
        </w:tc>
        <w:tc>
          <w:tcPr>
            <w:tcW w:w="1134" w:type="dxa"/>
          </w:tcPr>
          <w:p w14:paraId="6C90DC6F" w14:textId="77777777" w:rsidR="003C5E4F" w:rsidRPr="003C5E4F" w:rsidRDefault="003C5E4F" w:rsidP="007336B0">
            <w:pPr>
              <w:spacing w:before="60" w:after="60"/>
            </w:pPr>
            <w:r>
              <w:t>6561</w:t>
            </w:r>
          </w:p>
        </w:tc>
        <w:tc>
          <w:tcPr>
            <w:tcW w:w="851" w:type="dxa"/>
          </w:tcPr>
          <w:p w14:paraId="0C6583BE" w14:textId="77777777" w:rsidR="003C5E4F" w:rsidRDefault="003C5E4F" w:rsidP="007336B0">
            <w:pPr>
              <w:spacing w:before="60" w:after="60"/>
            </w:pPr>
            <w:r w:rsidRPr="003C5E4F">
              <w:t>87.13</w:t>
            </w:r>
          </w:p>
        </w:tc>
        <w:tc>
          <w:tcPr>
            <w:tcW w:w="5386" w:type="dxa"/>
          </w:tcPr>
          <w:p w14:paraId="2D7BB56A" w14:textId="77777777" w:rsidR="003C5E4F" w:rsidRDefault="003C5E4F" w:rsidP="007336B0">
            <w:pPr>
              <w:spacing w:before="60" w:after="60"/>
              <w:rPr>
                <w:lang w:eastAsia="vi-VN"/>
              </w:rPr>
            </w:pPr>
            <w:r>
              <w:drawing>
                <wp:inline distT="0" distB="0" distL="0" distR="0" wp14:anchorId="139C16C1" wp14:editId="6621AC93">
                  <wp:extent cx="3295650" cy="253555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y=0.bmp"/>
                          <pic:cNvPicPr/>
                        </pic:nvPicPr>
                        <pic:blipFill>
                          <a:blip r:embed="rId156">
                            <a:extLst>
                              <a:ext uri="{28A0092B-C50C-407E-A947-70E740481C1C}">
                                <a14:useLocalDpi xmlns:a14="http://schemas.microsoft.com/office/drawing/2010/main" val="0"/>
                              </a:ext>
                            </a:extLst>
                          </a:blip>
                          <a:stretch>
                            <a:fillRect/>
                          </a:stretch>
                        </pic:blipFill>
                        <pic:spPr>
                          <a:xfrm>
                            <a:off x="0" y="0"/>
                            <a:ext cx="3298789" cy="2537970"/>
                          </a:xfrm>
                          <a:prstGeom prst="rect">
                            <a:avLst/>
                          </a:prstGeom>
                        </pic:spPr>
                      </pic:pic>
                    </a:graphicData>
                  </a:graphic>
                </wp:inline>
              </w:drawing>
            </w:r>
          </w:p>
        </w:tc>
      </w:tr>
      <w:tr w:rsidR="003C5E4F" w14:paraId="5D5052E9" w14:textId="77777777" w:rsidTr="00490EAD">
        <w:tc>
          <w:tcPr>
            <w:tcW w:w="1696" w:type="dxa"/>
          </w:tcPr>
          <w:p w14:paraId="4C20C8EE" w14:textId="77777777" w:rsidR="003C5E4F" w:rsidRDefault="003C5E4F" w:rsidP="007336B0">
            <w:pPr>
              <w:spacing w:before="60" w:after="60"/>
            </w:pPr>
            <w:r>
              <w:lastRenderedPageBreak/>
              <w:t>y = 20</w:t>
            </w:r>
          </w:p>
        </w:tc>
        <w:tc>
          <w:tcPr>
            <w:tcW w:w="1134" w:type="dxa"/>
          </w:tcPr>
          <w:p w14:paraId="20C9270F" w14:textId="77777777" w:rsidR="003C5E4F" w:rsidRPr="003C5E4F" w:rsidRDefault="003C5E4F" w:rsidP="007336B0">
            <w:pPr>
              <w:spacing w:before="60" w:after="60"/>
            </w:pPr>
            <w:r>
              <w:t>6561</w:t>
            </w:r>
          </w:p>
        </w:tc>
        <w:tc>
          <w:tcPr>
            <w:tcW w:w="851" w:type="dxa"/>
          </w:tcPr>
          <w:p w14:paraId="5FEC20B2" w14:textId="77777777" w:rsidR="003C5E4F" w:rsidRDefault="003C5E4F" w:rsidP="007336B0">
            <w:pPr>
              <w:spacing w:before="60" w:after="60"/>
            </w:pPr>
            <w:r w:rsidRPr="003C5E4F">
              <w:t>94.39</w:t>
            </w:r>
          </w:p>
        </w:tc>
        <w:tc>
          <w:tcPr>
            <w:tcW w:w="5386" w:type="dxa"/>
          </w:tcPr>
          <w:p w14:paraId="00AF39FD" w14:textId="77777777" w:rsidR="003C5E4F" w:rsidRDefault="00404D2A" w:rsidP="007336B0">
            <w:pPr>
              <w:spacing w:before="60" w:after="60"/>
              <w:rPr>
                <w:lang w:eastAsia="vi-VN"/>
              </w:rPr>
            </w:pPr>
            <w:r>
              <w:drawing>
                <wp:inline distT="0" distB="0" distL="0" distR="0" wp14:anchorId="34E661AA" wp14:editId="053D7D92">
                  <wp:extent cx="3327598" cy="2495550"/>
                  <wp:effectExtent l="0" t="0" r="635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y=20.bmp"/>
                          <pic:cNvPicPr/>
                        </pic:nvPicPr>
                        <pic:blipFill>
                          <a:blip r:embed="rId157">
                            <a:extLst>
                              <a:ext uri="{28A0092B-C50C-407E-A947-70E740481C1C}">
                                <a14:useLocalDpi xmlns:a14="http://schemas.microsoft.com/office/drawing/2010/main" val="0"/>
                              </a:ext>
                            </a:extLst>
                          </a:blip>
                          <a:stretch>
                            <a:fillRect/>
                          </a:stretch>
                        </pic:blipFill>
                        <pic:spPr>
                          <a:xfrm>
                            <a:off x="0" y="0"/>
                            <a:ext cx="3330315" cy="2497588"/>
                          </a:xfrm>
                          <a:prstGeom prst="rect">
                            <a:avLst/>
                          </a:prstGeom>
                        </pic:spPr>
                      </pic:pic>
                    </a:graphicData>
                  </a:graphic>
                </wp:inline>
              </w:drawing>
            </w:r>
          </w:p>
        </w:tc>
      </w:tr>
      <w:tr w:rsidR="00404D2A" w14:paraId="41311BEB" w14:textId="77777777" w:rsidTr="00490EAD">
        <w:trPr>
          <w:trHeight w:val="4306"/>
        </w:trPr>
        <w:tc>
          <w:tcPr>
            <w:tcW w:w="1696" w:type="dxa"/>
          </w:tcPr>
          <w:p w14:paraId="6D8990BB" w14:textId="77777777" w:rsidR="00404D2A" w:rsidRDefault="00404D2A" w:rsidP="007336B0">
            <w:pPr>
              <w:spacing w:before="60" w:after="60"/>
            </w:pPr>
            <w:r>
              <w:t>z = -15</w:t>
            </w:r>
          </w:p>
        </w:tc>
        <w:tc>
          <w:tcPr>
            <w:tcW w:w="1134" w:type="dxa"/>
          </w:tcPr>
          <w:p w14:paraId="5182444D" w14:textId="77777777" w:rsidR="00404D2A" w:rsidRDefault="00404D2A" w:rsidP="007336B0">
            <w:pPr>
              <w:spacing w:before="60" w:after="60"/>
            </w:pPr>
            <w:r w:rsidRPr="00444C07">
              <w:t>6561</w:t>
            </w:r>
          </w:p>
        </w:tc>
        <w:tc>
          <w:tcPr>
            <w:tcW w:w="851" w:type="dxa"/>
          </w:tcPr>
          <w:p w14:paraId="0D832D3F" w14:textId="77777777" w:rsidR="00404D2A" w:rsidRDefault="00404D2A" w:rsidP="007336B0">
            <w:pPr>
              <w:spacing w:before="60" w:after="60"/>
            </w:pPr>
            <w:r>
              <w:t>66.29</w:t>
            </w:r>
          </w:p>
        </w:tc>
        <w:tc>
          <w:tcPr>
            <w:tcW w:w="5386" w:type="dxa"/>
          </w:tcPr>
          <w:p w14:paraId="7C6B733E" w14:textId="77777777" w:rsidR="00404D2A" w:rsidRDefault="00404D2A" w:rsidP="007336B0">
            <w:pPr>
              <w:spacing w:before="60" w:after="60"/>
            </w:pPr>
            <w:r>
              <w:drawing>
                <wp:inline distT="0" distB="0" distL="0" distR="0" wp14:anchorId="2306F01B" wp14:editId="5C35F9C6">
                  <wp:extent cx="3333750" cy="2500164"/>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z=-15.bmp"/>
                          <pic:cNvPicPr/>
                        </pic:nvPicPr>
                        <pic:blipFill>
                          <a:blip r:embed="rId158">
                            <a:extLst>
                              <a:ext uri="{28A0092B-C50C-407E-A947-70E740481C1C}">
                                <a14:useLocalDpi xmlns:a14="http://schemas.microsoft.com/office/drawing/2010/main" val="0"/>
                              </a:ext>
                            </a:extLst>
                          </a:blip>
                          <a:stretch>
                            <a:fillRect/>
                          </a:stretch>
                        </pic:blipFill>
                        <pic:spPr>
                          <a:xfrm>
                            <a:off x="0" y="0"/>
                            <a:ext cx="3336397" cy="2502149"/>
                          </a:xfrm>
                          <a:prstGeom prst="rect">
                            <a:avLst/>
                          </a:prstGeom>
                        </pic:spPr>
                      </pic:pic>
                    </a:graphicData>
                  </a:graphic>
                </wp:inline>
              </w:drawing>
            </w:r>
          </w:p>
        </w:tc>
      </w:tr>
      <w:tr w:rsidR="00404D2A" w14:paraId="042E58D9" w14:textId="77777777" w:rsidTr="00490EAD">
        <w:tc>
          <w:tcPr>
            <w:tcW w:w="1696" w:type="dxa"/>
          </w:tcPr>
          <w:p w14:paraId="1408CCBB" w14:textId="77777777" w:rsidR="00404D2A" w:rsidRDefault="00404D2A" w:rsidP="007336B0">
            <w:pPr>
              <w:spacing w:before="60" w:after="60"/>
            </w:pPr>
            <w:r>
              <w:t>z = 0</w:t>
            </w:r>
          </w:p>
        </w:tc>
        <w:tc>
          <w:tcPr>
            <w:tcW w:w="1134" w:type="dxa"/>
          </w:tcPr>
          <w:p w14:paraId="30A2EAEA" w14:textId="77777777" w:rsidR="00404D2A" w:rsidRDefault="00404D2A" w:rsidP="007336B0">
            <w:pPr>
              <w:spacing w:before="60" w:after="60"/>
            </w:pPr>
            <w:r w:rsidRPr="00444C07">
              <w:t>6561</w:t>
            </w:r>
          </w:p>
        </w:tc>
        <w:tc>
          <w:tcPr>
            <w:tcW w:w="851" w:type="dxa"/>
          </w:tcPr>
          <w:p w14:paraId="751AE9B2" w14:textId="77777777" w:rsidR="00404D2A" w:rsidRDefault="00404D2A" w:rsidP="007336B0">
            <w:pPr>
              <w:spacing w:before="60" w:after="60"/>
            </w:pPr>
            <w:r>
              <w:t>100</w:t>
            </w:r>
          </w:p>
        </w:tc>
        <w:tc>
          <w:tcPr>
            <w:tcW w:w="5386" w:type="dxa"/>
          </w:tcPr>
          <w:p w14:paraId="248457F0" w14:textId="77777777" w:rsidR="00404D2A" w:rsidRDefault="00404D2A" w:rsidP="007336B0">
            <w:pPr>
              <w:spacing w:before="60" w:after="60"/>
            </w:pPr>
            <w:r>
              <w:drawing>
                <wp:inline distT="0" distB="0" distL="0" distR="0" wp14:anchorId="1DBC0317" wp14:editId="50CF3AE2">
                  <wp:extent cx="3343275" cy="2507307"/>
                  <wp:effectExtent l="0" t="0" r="0" b="762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z=0.bmp"/>
                          <pic:cNvPicPr/>
                        </pic:nvPicPr>
                        <pic:blipFill>
                          <a:blip r:embed="rId159">
                            <a:extLst>
                              <a:ext uri="{28A0092B-C50C-407E-A947-70E740481C1C}">
                                <a14:useLocalDpi xmlns:a14="http://schemas.microsoft.com/office/drawing/2010/main" val="0"/>
                              </a:ext>
                            </a:extLst>
                          </a:blip>
                          <a:stretch>
                            <a:fillRect/>
                          </a:stretch>
                        </pic:blipFill>
                        <pic:spPr>
                          <a:xfrm>
                            <a:off x="0" y="0"/>
                            <a:ext cx="3346446" cy="2509685"/>
                          </a:xfrm>
                          <a:prstGeom prst="rect">
                            <a:avLst/>
                          </a:prstGeom>
                        </pic:spPr>
                      </pic:pic>
                    </a:graphicData>
                  </a:graphic>
                </wp:inline>
              </w:drawing>
            </w:r>
          </w:p>
        </w:tc>
      </w:tr>
      <w:tr w:rsidR="00404D2A" w14:paraId="22E1FFA7" w14:textId="77777777" w:rsidTr="00490EAD">
        <w:trPr>
          <w:trHeight w:val="4105"/>
        </w:trPr>
        <w:tc>
          <w:tcPr>
            <w:tcW w:w="1696" w:type="dxa"/>
          </w:tcPr>
          <w:p w14:paraId="01133B54" w14:textId="77777777" w:rsidR="00404D2A" w:rsidRDefault="00404D2A" w:rsidP="007336B0">
            <w:pPr>
              <w:spacing w:before="60" w:after="60"/>
            </w:pPr>
            <w:r>
              <w:lastRenderedPageBreak/>
              <w:t>z = 20</w:t>
            </w:r>
          </w:p>
        </w:tc>
        <w:tc>
          <w:tcPr>
            <w:tcW w:w="1134" w:type="dxa"/>
          </w:tcPr>
          <w:p w14:paraId="59D7A55C" w14:textId="77777777" w:rsidR="00404D2A" w:rsidRDefault="00404D2A" w:rsidP="007336B0">
            <w:pPr>
              <w:spacing w:before="60" w:after="60"/>
            </w:pPr>
            <w:r w:rsidRPr="00444C07">
              <w:t>6561</w:t>
            </w:r>
          </w:p>
        </w:tc>
        <w:tc>
          <w:tcPr>
            <w:tcW w:w="851" w:type="dxa"/>
          </w:tcPr>
          <w:p w14:paraId="40EF9BD5" w14:textId="77777777" w:rsidR="00404D2A" w:rsidRDefault="00404D2A" w:rsidP="007336B0">
            <w:pPr>
              <w:spacing w:before="60" w:after="60"/>
            </w:pPr>
            <w:r>
              <w:t>100</w:t>
            </w:r>
          </w:p>
        </w:tc>
        <w:tc>
          <w:tcPr>
            <w:tcW w:w="5386" w:type="dxa"/>
          </w:tcPr>
          <w:p w14:paraId="4339FE6A" w14:textId="77777777" w:rsidR="00404D2A" w:rsidRDefault="00404D2A" w:rsidP="007336B0">
            <w:pPr>
              <w:spacing w:before="60" w:after="60"/>
            </w:pPr>
            <w:r>
              <w:drawing>
                <wp:inline distT="0" distB="0" distL="0" distR="0" wp14:anchorId="3912CC6A" wp14:editId="2138CFF5">
                  <wp:extent cx="3340298" cy="250507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z=20.bmp"/>
                          <pic:cNvPicPr/>
                        </pic:nvPicPr>
                        <pic:blipFill>
                          <a:blip r:embed="rId159">
                            <a:extLst>
                              <a:ext uri="{28A0092B-C50C-407E-A947-70E740481C1C}">
                                <a14:useLocalDpi xmlns:a14="http://schemas.microsoft.com/office/drawing/2010/main" val="0"/>
                              </a:ext>
                            </a:extLst>
                          </a:blip>
                          <a:stretch>
                            <a:fillRect/>
                          </a:stretch>
                        </pic:blipFill>
                        <pic:spPr>
                          <a:xfrm>
                            <a:off x="0" y="0"/>
                            <a:ext cx="3345138" cy="2508705"/>
                          </a:xfrm>
                          <a:prstGeom prst="rect">
                            <a:avLst/>
                          </a:prstGeom>
                        </pic:spPr>
                      </pic:pic>
                    </a:graphicData>
                  </a:graphic>
                </wp:inline>
              </w:drawing>
            </w:r>
          </w:p>
        </w:tc>
      </w:tr>
      <w:tr w:rsidR="00E645EF" w14:paraId="256E14C5" w14:textId="77777777" w:rsidTr="00490EAD">
        <w:trPr>
          <w:trHeight w:val="4105"/>
        </w:trPr>
        <w:tc>
          <w:tcPr>
            <w:tcW w:w="1696" w:type="dxa"/>
          </w:tcPr>
          <w:p w14:paraId="531966A9" w14:textId="77777777" w:rsidR="00E645EF" w:rsidRDefault="0041207D" w:rsidP="007336B0">
            <w:pPr>
              <w:spacing w:before="60" w:after="60"/>
            </w:pPr>
            <w:r>
              <w:t>z = 30</w:t>
            </w:r>
          </w:p>
        </w:tc>
        <w:tc>
          <w:tcPr>
            <w:tcW w:w="1134" w:type="dxa"/>
          </w:tcPr>
          <w:p w14:paraId="108435B1" w14:textId="77777777" w:rsidR="00E645EF" w:rsidRPr="00444C07" w:rsidRDefault="0041207D" w:rsidP="007336B0">
            <w:pPr>
              <w:spacing w:before="60" w:after="60"/>
            </w:pPr>
            <w:r>
              <w:t>6561</w:t>
            </w:r>
          </w:p>
        </w:tc>
        <w:tc>
          <w:tcPr>
            <w:tcW w:w="851" w:type="dxa"/>
          </w:tcPr>
          <w:p w14:paraId="3B0C880A" w14:textId="77777777" w:rsidR="00E645EF" w:rsidRDefault="0041207D" w:rsidP="007336B0">
            <w:pPr>
              <w:spacing w:before="60" w:after="60"/>
            </w:pPr>
            <w:r w:rsidRPr="0041207D">
              <w:t>14.28</w:t>
            </w:r>
          </w:p>
        </w:tc>
        <w:tc>
          <w:tcPr>
            <w:tcW w:w="5386" w:type="dxa"/>
          </w:tcPr>
          <w:p w14:paraId="6ACBBF12" w14:textId="77777777" w:rsidR="00E645EF" w:rsidRDefault="0041207D" w:rsidP="007336B0">
            <w:pPr>
              <w:spacing w:before="60" w:after="60"/>
              <w:rPr>
                <w:lang w:eastAsia="vi-VN"/>
              </w:rPr>
            </w:pPr>
            <w:r>
              <w:drawing>
                <wp:inline distT="0" distB="0" distL="0" distR="0" wp14:anchorId="1B8EAE7E" wp14:editId="4BC8CC00">
                  <wp:extent cx="3340100" cy="2504926"/>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z=30.bmp"/>
                          <pic:cNvPicPr/>
                        </pic:nvPicPr>
                        <pic:blipFill>
                          <a:blip r:embed="rId160">
                            <a:extLst>
                              <a:ext uri="{28A0092B-C50C-407E-A947-70E740481C1C}">
                                <a14:useLocalDpi xmlns:a14="http://schemas.microsoft.com/office/drawing/2010/main" val="0"/>
                              </a:ext>
                            </a:extLst>
                          </a:blip>
                          <a:stretch>
                            <a:fillRect/>
                          </a:stretch>
                        </pic:blipFill>
                        <pic:spPr>
                          <a:xfrm>
                            <a:off x="0" y="0"/>
                            <a:ext cx="3352949" cy="2514562"/>
                          </a:xfrm>
                          <a:prstGeom prst="rect">
                            <a:avLst/>
                          </a:prstGeom>
                        </pic:spPr>
                      </pic:pic>
                    </a:graphicData>
                  </a:graphic>
                </wp:inline>
              </w:drawing>
            </w:r>
          </w:p>
        </w:tc>
      </w:tr>
      <w:tr w:rsidR="000E6C91" w14:paraId="4171E6DC" w14:textId="77777777" w:rsidTr="00490EAD">
        <w:trPr>
          <w:trHeight w:val="4105"/>
        </w:trPr>
        <w:tc>
          <w:tcPr>
            <w:tcW w:w="1696" w:type="dxa"/>
          </w:tcPr>
          <w:p w14:paraId="0B1F8D88" w14:textId="77777777" w:rsidR="000E6C91" w:rsidRPr="00122B4A" w:rsidRDefault="009502FE" w:rsidP="007336B0">
            <w:pPr>
              <w:spacing w:before="60" w:after="60"/>
              <w:rPr>
                <w:lang w:val="vi-VN"/>
              </w:rPr>
            </w:pPr>
            <w:r w:rsidRPr="009502FE">
              <w:rPr>
                <w:lang w:val="vi-VN"/>
              </w:rPr>
              <w:t>Toàn bộ trục x, y, z với tầm [-20;20]</w:t>
            </w:r>
            <w:r w:rsidRPr="00122B4A">
              <w:rPr>
                <w:lang w:val="vi-VN"/>
              </w:rPr>
              <w:t>, bước nhảy 0.5</w:t>
            </w:r>
          </w:p>
        </w:tc>
        <w:tc>
          <w:tcPr>
            <w:tcW w:w="1134" w:type="dxa"/>
          </w:tcPr>
          <w:p w14:paraId="54854437" w14:textId="77777777" w:rsidR="000E6C91" w:rsidRPr="009502FE" w:rsidRDefault="00122B4A" w:rsidP="007336B0">
            <w:pPr>
              <w:spacing w:before="60" w:after="60"/>
              <w:rPr>
                <w:lang w:val="vi-VN"/>
              </w:rPr>
            </w:pPr>
            <w:r w:rsidRPr="00122B4A">
              <w:rPr>
                <w:lang w:val="vi-VN"/>
              </w:rPr>
              <w:t>531441</w:t>
            </w:r>
          </w:p>
        </w:tc>
        <w:tc>
          <w:tcPr>
            <w:tcW w:w="851" w:type="dxa"/>
          </w:tcPr>
          <w:p w14:paraId="1796D976" w14:textId="77777777" w:rsidR="000E6C91" w:rsidRPr="009502FE" w:rsidRDefault="00122B4A" w:rsidP="007336B0">
            <w:pPr>
              <w:spacing w:before="60" w:after="60"/>
              <w:rPr>
                <w:lang w:val="vi-VN"/>
              </w:rPr>
            </w:pPr>
            <w:r w:rsidRPr="00122B4A">
              <w:rPr>
                <w:lang w:val="vi-VN"/>
              </w:rPr>
              <w:t>89.25</w:t>
            </w:r>
          </w:p>
        </w:tc>
        <w:tc>
          <w:tcPr>
            <w:tcW w:w="5386" w:type="dxa"/>
          </w:tcPr>
          <w:p w14:paraId="1121316D" w14:textId="77777777" w:rsidR="000E6C91" w:rsidRPr="009502FE" w:rsidRDefault="00DB6279" w:rsidP="007336B0">
            <w:pPr>
              <w:spacing w:before="60" w:after="60"/>
              <w:rPr>
                <w:lang w:val="vi-VN" w:eastAsia="vi-VN"/>
              </w:rPr>
            </w:pPr>
            <w:r>
              <w:drawing>
                <wp:inline distT="0" distB="0" distL="0" distR="0" wp14:anchorId="7146E6A0" wp14:editId="480A8508">
                  <wp:extent cx="3276600" cy="2571115"/>
                  <wp:effectExtent l="0" t="0" r="0" b="63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xyz.bmp"/>
                          <pic:cNvPicPr/>
                        </pic:nvPicPr>
                        <pic:blipFill>
                          <a:blip r:embed="rId161">
                            <a:extLst>
                              <a:ext uri="{28A0092B-C50C-407E-A947-70E740481C1C}">
                                <a14:useLocalDpi xmlns:a14="http://schemas.microsoft.com/office/drawing/2010/main" val="0"/>
                              </a:ext>
                            </a:extLst>
                          </a:blip>
                          <a:stretch>
                            <a:fillRect/>
                          </a:stretch>
                        </pic:blipFill>
                        <pic:spPr>
                          <a:xfrm>
                            <a:off x="0" y="0"/>
                            <a:ext cx="3278438" cy="2572557"/>
                          </a:xfrm>
                          <a:prstGeom prst="rect">
                            <a:avLst/>
                          </a:prstGeom>
                        </pic:spPr>
                      </pic:pic>
                    </a:graphicData>
                  </a:graphic>
                </wp:inline>
              </w:drawing>
            </w:r>
          </w:p>
        </w:tc>
      </w:tr>
    </w:tbl>
    <w:p w14:paraId="49B24B9B" w14:textId="77777777" w:rsidR="006D40E4" w:rsidRDefault="006D40E4" w:rsidP="00331697">
      <w:pPr>
        <w:pStyle w:val="HinhAnh"/>
        <w:spacing w:line="360" w:lineRule="auto"/>
        <w:jc w:val="both"/>
      </w:pPr>
    </w:p>
    <w:p w14:paraId="580B504D" w14:textId="77777777" w:rsidR="004D28C1" w:rsidRDefault="006D40E4" w:rsidP="00C822E5">
      <w:r w:rsidRPr="006D40E4">
        <w:lastRenderedPageBreak/>
        <w:t xml:space="preserve">Như vậy, ta thấy </w:t>
      </w:r>
      <w:r>
        <w:t>đư</w:t>
      </w:r>
      <w:r w:rsidRPr="006D40E4">
        <w:t>ợc vùng hoạt động của mô hình ứng với các góc Euler</w:t>
      </w:r>
      <w:r w:rsidR="00490EAD" w:rsidRPr="0034387D">
        <w:t xml:space="preserve"> bằng 0</w:t>
      </w:r>
      <w:r w:rsidRPr="006D40E4">
        <w:t xml:space="preserve"> tương đối rộng, giá trị các điểm đạt được x</w:t>
      </w:r>
      <w:r>
        <w:t>ấp x</w:t>
      </w:r>
      <w:r w:rsidRPr="006D40E4">
        <w:t>ỉ 90% (89.25%)</w:t>
      </w:r>
      <w:r w:rsidRPr="004D28C1">
        <w:t>.</w:t>
      </w:r>
    </w:p>
    <w:p w14:paraId="45146F64" w14:textId="77777777" w:rsidR="009441A3" w:rsidRDefault="004D28C1" w:rsidP="00C822E5">
      <w:r w:rsidRPr="004D28C1">
        <w:t>Kế đến, ta khảo sát v</w:t>
      </w:r>
      <w:r>
        <w:t>ùng ho</w:t>
      </w:r>
      <w:r w:rsidRPr="004D28C1">
        <w:t>ạt động của mô h</w:t>
      </w:r>
      <w:r>
        <w:t>ình khi c</w:t>
      </w:r>
      <w:r w:rsidRPr="004D28C1">
        <w:t xml:space="preserve">ác thông số x, y, z bằng 0, các góc quay tương </w:t>
      </w:r>
      <w:r>
        <w:t>ứng thay</w:t>
      </w:r>
      <w:r w:rsidRPr="009441A3">
        <w:t xml:space="preserve"> đổi.</w:t>
      </w:r>
      <w:r w:rsidR="009441A3" w:rsidRPr="009441A3">
        <w:t xml:space="preserve"> Tuy nhiên, lúc này ta sẽ vẽ cả tấm </w:t>
      </w:r>
      <w:r w:rsidR="00FC7CA0">
        <w:t>payload</w:t>
      </w:r>
      <w:r w:rsidR="009441A3" w:rsidRPr="009441A3">
        <w:t xml:space="preserve">. </w:t>
      </w:r>
    </w:p>
    <w:p w14:paraId="3C022BDD" w14:textId="77777777" w:rsidR="009C16E4" w:rsidRPr="003C1CB6" w:rsidRDefault="001A64C8" w:rsidP="003C1CB6">
      <w:pPr>
        <w:pStyle w:val="BangBieu"/>
      </w:pPr>
      <w:bookmarkStart w:id="72" w:name="_Toc502147818"/>
      <w:r w:rsidRPr="003C1CB6">
        <w:t>Bảng 2.11 Khảo sát vị trí của tấm chuyển động khi cho một góc Euler cố định</w:t>
      </w:r>
      <w:bookmarkEnd w:id="72"/>
    </w:p>
    <w:tbl>
      <w:tblPr>
        <w:tblStyle w:val="TableGrid"/>
        <w:tblW w:w="0" w:type="auto"/>
        <w:tblLook w:val="04A0" w:firstRow="1" w:lastRow="0" w:firstColumn="1" w:lastColumn="0" w:noHBand="0" w:noVBand="1"/>
      </w:tblPr>
      <w:tblGrid>
        <w:gridCol w:w="930"/>
        <w:gridCol w:w="1127"/>
        <w:gridCol w:w="850"/>
        <w:gridCol w:w="5870"/>
      </w:tblGrid>
      <w:tr w:rsidR="007B324B" w14:paraId="16330E73" w14:textId="77777777" w:rsidTr="00AE3CF4">
        <w:tc>
          <w:tcPr>
            <w:tcW w:w="988" w:type="dxa"/>
          </w:tcPr>
          <w:p w14:paraId="3A59A3A3" w14:textId="77777777" w:rsidR="00AE3CF4" w:rsidRDefault="00AE3CF4" w:rsidP="00C30A00">
            <w:pPr>
              <w:spacing w:before="60" w:after="60"/>
            </w:pPr>
            <w:r>
              <w:t>Khảo sát</w:t>
            </w:r>
          </w:p>
        </w:tc>
        <w:tc>
          <w:tcPr>
            <w:tcW w:w="1275" w:type="dxa"/>
          </w:tcPr>
          <w:p w14:paraId="1BE782B4" w14:textId="77777777" w:rsidR="00AE3CF4" w:rsidRDefault="00AE3CF4" w:rsidP="00C30A00">
            <w:pPr>
              <w:spacing w:before="60" w:after="60"/>
            </w:pPr>
            <w:r>
              <w:t>Số giá trị khảo sát</w:t>
            </w:r>
          </w:p>
        </w:tc>
        <w:tc>
          <w:tcPr>
            <w:tcW w:w="851" w:type="dxa"/>
          </w:tcPr>
          <w:p w14:paraId="1B8DE8BE" w14:textId="77777777" w:rsidR="00AE3CF4" w:rsidRDefault="00AE3CF4" w:rsidP="00C30A00">
            <w:pPr>
              <w:spacing w:before="60" w:after="60"/>
            </w:pPr>
            <w:r>
              <w:t>Tỷ lệ (%)</w:t>
            </w:r>
          </w:p>
        </w:tc>
        <w:tc>
          <w:tcPr>
            <w:tcW w:w="5663" w:type="dxa"/>
          </w:tcPr>
          <w:p w14:paraId="2E268117" w14:textId="77777777" w:rsidR="00AE3CF4" w:rsidRDefault="00AE3CF4" w:rsidP="00C30A00">
            <w:pPr>
              <w:spacing w:before="60" w:after="60"/>
            </w:pPr>
            <w:r>
              <w:t xml:space="preserve">Tấm </w:t>
            </w:r>
            <w:r w:rsidR="00FC7CA0">
              <w:t>payload</w:t>
            </w:r>
          </w:p>
        </w:tc>
      </w:tr>
      <w:tr w:rsidR="007B324B" w14:paraId="385D62A4" w14:textId="77777777" w:rsidTr="00A12AA1">
        <w:trPr>
          <w:trHeight w:val="4360"/>
        </w:trPr>
        <w:tc>
          <w:tcPr>
            <w:tcW w:w="988" w:type="dxa"/>
          </w:tcPr>
          <w:p w14:paraId="3FBE0301" w14:textId="77777777" w:rsidR="00AE3CF4" w:rsidRDefault="00555A77" w:rsidP="00C30A00">
            <w:pPr>
              <w:spacing w:before="60" w:after="60"/>
            </w:pPr>
            <w:r>
              <w:t>Roll = -20</w:t>
            </w:r>
          </w:p>
        </w:tc>
        <w:tc>
          <w:tcPr>
            <w:tcW w:w="1275" w:type="dxa"/>
          </w:tcPr>
          <w:p w14:paraId="77862429" w14:textId="77777777" w:rsidR="00AE3CF4" w:rsidRDefault="00167FDB" w:rsidP="00C30A00">
            <w:pPr>
              <w:spacing w:before="60" w:after="60"/>
            </w:pPr>
            <w:r w:rsidRPr="00167FDB">
              <w:t>441</w:t>
            </w:r>
          </w:p>
        </w:tc>
        <w:tc>
          <w:tcPr>
            <w:tcW w:w="851" w:type="dxa"/>
          </w:tcPr>
          <w:p w14:paraId="70264130" w14:textId="77777777" w:rsidR="00AE3CF4" w:rsidRDefault="00167FDB" w:rsidP="00C30A00">
            <w:pPr>
              <w:spacing w:before="60" w:after="60"/>
            </w:pPr>
            <w:r w:rsidRPr="00167FDB">
              <w:t>50.79</w:t>
            </w:r>
          </w:p>
        </w:tc>
        <w:tc>
          <w:tcPr>
            <w:tcW w:w="5663" w:type="dxa"/>
            <w:vAlign w:val="center"/>
          </w:tcPr>
          <w:p w14:paraId="069FB7DE" w14:textId="77777777" w:rsidR="00AE3CF4" w:rsidRDefault="00DC1F5A" w:rsidP="00C30A00">
            <w:pPr>
              <w:spacing w:before="60" w:after="60"/>
              <w:jc w:val="center"/>
            </w:pPr>
            <w:r>
              <w:drawing>
                <wp:inline distT="0" distB="0" distL="0" distR="0" wp14:anchorId="569E55F4" wp14:editId="13544783">
                  <wp:extent cx="3590886" cy="2683580"/>
                  <wp:effectExtent l="0" t="0" r="0" b="254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roll=-20.bmp"/>
                          <pic:cNvPicPr/>
                        </pic:nvPicPr>
                        <pic:blipFill>
                          <a:blip r:embed="rId162">
                            <a:extLst>
                              <a:ext uri="{28A0092B-C50C-407E-A947-70E740481C1C}">
                                <a14:useLocalDpi xmlns:a14="http://schemas.microsoft.com/office/drawing/2010/main" val="0"/>
                              </a:ext>
                            </a:extLst>
                          </a:blip>
                          <a:stretch>
                            <a:fillRect/>
                          </a:stretch>
                        </pic:blipFill>
                        <pic:spPr>
                          <a:xfrm>
                            <a:off x="0" y="0"/>
                            <a:ext cx="3595846" cy="2687287"/>
                          </a:xfrm>
                          <a:prstGeom prst="rect">
                            <a:avLst/>
                          </a:prstGeom>
                        </pic:spPr>
                      </pic:pic>
                    </a:graphicData>
                  </a:graphic>
                </wp:inline>
              </w:drawing>
            </w:r>
          </w:p>
        </w:tc>
      </w:tr>
      <w:tr w:rsidR="007B324B" w14:paraId="428FF41A" w14:textId="77777777" w:rsidTr="00A12AA1">
        <w:tc>
          <w:tcPr>
            <w:tcW w:w="988" w:type="dxa"/>
          </w:tcPr>
          <w:p w14:paraId="719E00BF" w14:textId="77777777" w:rsidR="00AE3CF4" w:rsidRDefault="00DC1F5A" w:rsidP="00C30A00">
            <w:pPr>
              <w:spacing w:before="60" w:after="60"/>
            </w:pPr>
            <w:r>
              <w:t>Roll = 0</w:t>
            </w:r>
          </w:p>
        </w:tc>
        <w:tc>
          <w:tcPr>
            <w:tcW w:w="1275" w:type="dxa"/>
          </w:tcPr>
          <w:p w14:paraId="558F910D" w14:textId="77777777" w:rsidR="00AE3CF4" w:rsidRDefault="00DC1F5A" w:rsidP="00C30A00">
            <w:pPr>
              <w:spacing w:before="60" w:after="60"/>
            </w:pPr>
            <w:r>
              <w:t>441</w:t>
            </w:r>
          </w:p>
        </w:tc>
        <w:tc>
          <w:tcPr>
            <w:tcW w:w="851" w:type="dxa"/>
          </w:tcPr>
          <w:p w14:paraId="7FBC8EB0" w14:textId="77777777" w:rsidR="00AE3CF4" w:rsidRDefault="00DC1F5A" w:rsidP="00C30A00">
            <w:pPr>
              <w:spacing w:before="60" w:after="60"/>
            </w:pPr>
            <w:r w:rsidRPr="00DC1F5A">
              <w:t>58.73</w:t>
            </w:r>
          </w:p>
        </w:tc>
        <w:tc>
          <w:tcPr>
            <w:tcW w:w="5663" w:type="dxa"/>
            <w:vAlign w:val="center"/>
          </w:tcPr>
          <w:p w14:paraId="7FBAF683" w14:textId="77777777" w:rsidR="00AE3CF4" w:rsidRDefault="00DC1F5A" w:rsidP="00C30A00">
            <w:pPr>
              <w:spacing w:before="60" w:after="60"/>
              <w:jc w:val="center"/>
            </w:pPr>
            <w:r>
              <w:drawing>
                <wp:inline distT="0" distB="0" distL="0" distR="0" wp14:anchorId="23482636" wp14:editId="21EEB33F">
                  <wp:extent cx="3524250" cy="2643188"/>
                  <wp:effectExtent l="0" t="0" r="0" b="508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roll=0.bmp"/>
                          <pic:cNvPicPr/>
                        </pic:nvPicPr>
                        <pic:blipFill>
                          <a:blip r:embed="rId163">
                            <a:extLst>
                              <a:ext uri="{28A0092B-C50C-407E-A947-70E740481C1C}">
                                <a14:useLocalDpi xmlns:a14="http://schemas.microsoft.com/office/drawing/2010/main" val="0"/>
                              </a:ext>
                            </a:extLst>
                          </a:blip>
                          <a:stretch>
                            <a:fillRect/>
                          </a:stretch>
                        </pic:blipFill>
                        <pic:spPr>
                          <a:xfrm>
                            <a:off x="0" y="0"/>
                            <a:ext cx="3529977" cy="2647484"/>
                          </a:xfrm>
                          <a:prstGeom prst="rect">
                            <a:avLst/>
                          </a:prstGeom>
                        </pic:spPr>
                      </pic:pic>
                    </a:graphicData>
                  </a:graphic>
                </wp:inline>
              </w:drawing>
            </w:r>
          </w:p>
        </w:tc>
      </w:tr>
      <w:tr w:rsidR="007B324B" w14:paraId="0BCEE9E8" w14:textId="77777777" w:rsidTr="00A12AA1">
        <w:trPr>
          <w:trHeight w:val="2971"/>
        </w:trPr>
        <w:tc>
          <w:tcPr>
            <w:tcW w:w="988" w:type="dxa"/>
          </w:tcPr>
          <w:p w14:paraId="279474AB" w14:textId="77777777" w:rsidR="00AE3CF4" w:rsidRDefault="00DB59A8" w:rsidP="00C30A00">
            <w:pPr>
              <w:spacing w:before="60" w:after="60"/>
            </w:pPr>
            <w:r>
              <w:lastRenderedPageBreak/>
              <w:t>Roll = 20</w:t>
            </w:r>
          </w:p>
        </w:tc>
        <w:tc>
          <w:tcPr>
            <w:tcW w:w="1275" w:type="dxa"/>
          </w:tcPr>
          <w:p w14:paraId="054C9B31" w14:textId="77777777" w:rsidR="00AE3CF4" w:rsidRDefault="00DB59A8" w:rsidP="00C30A00">
            <w:pPr>
              <w:spacing w:before="60" w:after="60"/>
            </w:pPr>
            <w:r>
              <w:t>441</w:t>
            </w:r>
          </w:p>
        </w:tc>
        <w:tc>
          <w:tcPr>
            <w:tcW w:w="851" w:type="dxa"/>
          </w:tcPr>
          <w:p w14:paraId="66EA5CD2" w14:textId="77777777" w:rsidR="00AE3CF4" w:rsidRDefault="00DB59A8" w:rsidP="00C30A00">
            <w:pPr>
              <w:spacing w:before="60" w:after="60"/>
            </w:pPr>
            <w:r w:rsidRPr="00DB59A8">
              <w:t>50.79</w:t>
            </w:r>
          </w:p>
        </w:tc>
        <w:tc>
          <w:tcPr>
            <w:tcW w:w="5663" w:type="dxa"/>
            <w:vAlign w:val="center"/>
          </w:tcPr>
          <w:p w14:paraId="47F7E311" w14:textId="77777777" w:rsidR="00AE3CF4" w:rsidRDefault="00DB59A8" w:rsidP="00C30A00">
            <w:pPr>
              <w:spacing w:before="60" w:after="60"/>
              <w:jc w:val="center"/>
            </w:pPr>
            <w:r>
              <w:drawing>
                <wp:inline distT="0" distB="0" distL="0" distR="0" wp14:anchorId="5D5F3241" wp14:editId="2817D490">
                  <wp:extent cx="3388995" cy="2541746"/>
                  <wp:effectExtent l="0" t="0" r="190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roll=20.bmp"/>
                          <pic:cNvPicPr/>
                        </pic:nvPicPr>
                        <pic:blipFill>
                          <a:blip r:embed="rId164">
                            <a:extLst>
                              <a:ext uri="{28A0092B-C50C-407E-A947-70E740481C1C}">
                                <a14:useLocalDpi xmlns:a14="http://schemas.microsoft.com/office/drawing/2010/main" val="0"/>
                              </a:ext>
                            </a:extLst>
                          </a:blip>
                          <a:stretch>
                            <a:fillRect/>
                          </a:stretch>
                        </pic:blipFill>
                        <pic:spPr>
                          <a:xfrm>
                            <a:off x="0" y="0"/>
                            <a:ext cx="3388995" cy="2541746"/>
                          </a:xfrm>
                          <a:prstGeom prst="rect">
                            <a:avLst/>
                          </a:prstGeom>
                        </pic:spPr>
                      </pic:pic>
                    </a:graphicData>
                  </a:graphic>
                </wp:inline>
              </w:drawing>
            </w:r>
          </w:p>
        </w:tc>
      </w:tr>
      <w:tr w:rsidR="007B324B" w14:paraId="179A759E" w14:textId="77777777" w:rsidTr="00A12AA1">
        <w:trPr>
          <w:trHeight w:val="3965"/>
        </w:trPr>
        <w:tc>
          <w:tcPr>
            <w:tcW w:w="988" w:type="dxa"/>
          </w:tcPr>
          <w:p w14:paraId="1BF01DE2" w14:textId="77777777" w:rsidR="00AE3CF4" w:rsidRDefault="00DB59A8" w:rsidP="00C30A00">
            <w:pPr>
              <w:spacing w:before="60" w:after="60"/>
            </w:pPr>
            <w:r>
              <w:t>Pitch = -20</w:t>
            </w:r>
          </w:p>
        </w:tc>
        <w:tc>
          <w:tcPr>
            <w:tcW w:w="1275" w:type="dxa"/>
          </w:tcPr>
          <w:p w14:paraId="65B72E35" w14:textId="77777777" w:rsidR="00AE3CF4" w:rsidRDefault="00DB59A8" w:rsidP="00C30A00">
            <w:pPr>
              <w:spacing w:before="60" w:after="60"/>
            </w:pPr>
            <w:r>
              <w:t>441</w:t>
            </w:r>
          </w:p>
        </w:tc>
        <w:tc>
          <w:tcPr>
            <w:tcW w:w="851" w:type="dxa"/>
          </w:tcPr>
          <w:p w14:paraId="3F748F8E" w14:textId="77777777" w:rsidR="00AE3CF4" w:rsidRDefault="0047206E" w:rsidP="00C30A00">
            <w:pPr>
              <w:spacing w:before="60" w:after="60"/>
            </w:pPr>
            <w:r w:rsidRPr="0047206E">
              <w:t>51.02</w:t>
            </w:r>
          </w:p>
        </w:tc>
        <w:tc>
          <w:tcPr>
            <w:tcW w:w="5663" w:type="dxa"/>
            <w:vAlign w:val="center"/>
          </w:tcPr>
          <w:p w14:paraId="75B40E6E" w14:textId="77777777" w:rsidR="00AE3CF4" w:rsidRDefault="0047206E" w:rsidP="00C30A00">
            <w:pPr>
              <w:spacing w:before="60" w:after="60"/>
              <w:jc w:val="center"/>
            </w:pPr>
            <w:r>
              <w:drawing>
                <wp:inline distT="0" distB="0" distL="0" distR="0" wp14:anchorId="35424FD6" wp14:editId="4BFD8F12">
                  <wp:extent cx="3378200" cy="253365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tch=-20.bmp"/>
                          <pic:cNvPicPr/>
                        </pic:nvPicPr>
                        <pic:blipFill>
                          <a:blip r:embed="rId165">
                            <a:extLst>
                              <a:ext uri="{28A0092B-C50C-407E-A947-70E740481C1C}">
                                <a14:useLocalDpi xmlns:a14="http://schemas.microsoft.com/office/drawing/2010/main" val="0"/>
                              </a:ext>
                            </a:extLst>
                          </a:blip>
                          <a:stretch>
                            <a:fillRect/>
                          </a:stretch>
                        </pic:blipFill>
                        <pic:spPr>
                          <a:xfrm>
                            <a:off x="0" y="0"/>
                            <a:ext cx="3378200" cy="2533650"/>
                          </a:xfrm>
                          <a:prstGeom prst="rect">
                            <a:avLst/>
                          </a:prstGeom>
                        </pic:spPr>
                      </pic:pic>
                    </a:graphicData>
                  </a:graphic>
                </wp:inline>
              </w:drawing>
            </w:r>
          </w:p>
        </w:tc>
      </w:tr>
      <w:tr w:rsidR="007B324B" w14:paraId="0A683946" w14:textId="77777777" w:rsidTr="00A12AA1">
        <w:trPr>
          <w:trHeight w:val="2494"/>
        </w:trPr>
        <w:tc>
          <w:tcPr>
            <w:tcW w:w="988" w:type="dxa"/>
          </w:tcPr>
          <w:p w14:paraId="1B9EF85B" w14:textId="77777777" w:rsidR="00AE3CF4" w:rsidRDefault="0047206E" w:rsidP="00C30A00">
            <w:pPr>
              <w:spacing w:before="60" w:after="60"/>
            </w:pPr>
            <w:r>
              <w:t>Pitch = 0</w:t>
            </w:r>
          </w:p>
        </w:tc>
        <w:tc>
          <w:tcPr>
            <w:tcW w:w="1275" w:type="dxa"/>
          </w:tcPr>
          <w:p w14:paraId="3CAA7940" w14:textId="77777777" w:rsidR="00AE3CF4" w:rsidRDefault="0047206E" w:rsidP="00C30A00">
            <w:pPr>
              <w:spacing w:before="60" w:after="60"/>
            </w:pPr>
            <w:r>
              <w:t>441</w:t>
            </w:r>
          </w:p>
        </w:tc>
        <w:tc>
          <w:tcPr>
            <w:tcW w:w="851" w:type="dxa"/>
          </w:tcPr>
          <w:p w14:paraId="72FA5CF2" w14:textId="77777777" w:rsidR="00AE3CF4" w:rsidRDefault="0047206E" w:rsidP="00C30A00">
            <w:pPr>
              <w:spacing w:before="60" w:after="60"/>
            </w:pPr>
            <w:r w:rsidRPr="0047206E">
              <w:t>58.27</w:t>
            </w:r>
          </w:p>
        </w:tc>
        <w:tc>
          <w:tcPr>
            <w:tcW w:w="5663" w:type="dxa"/>
            <w:vAlign w:val="center"/>
          </w:tcPr>
          <w:p w14:paraId="09CCA1CF" w14:textId="77777777" w:rsidR="00AE3CF4" w:rsidRDefault="00A12AA1" w:rsidP="00C30A00">
            <w:pPr>
              <w:spacing w:before="60" w:after="60"/>
              <w:jc w:val="center"/>
            </w:pPr>
            <w:r>
              <w:drawing>
                <wp:inline distT="0" distB="0" distL="0" distR="0" wp14:anchorId="59668692" wp14:editId="4D45717F">
                  <wp:extent cx="3196590" cy="2397444"/>
                  <wp:effectExtent l="0" t="0" r="3810" b="317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tch=0.bmp"/>
                          <pic:cNvPicPr/>
                        </pic:nvPicPr>
                        <pic:blipFill>
                          <a:blip r:embed="rId166">
                            <a:extLst>
                              <a:ext uri="{28A0092B-C50C-407E-A947-70E740481C1C}">
                                <a14:useLocalDpi xmlns:a14="http://schemas.microsoft.com/office/drawing/2010/main" val="0"/>
                              </a:ext>
                            </a:extLst>
                          </a:blip>
                          <a:stretch>
                            <a:fillRect/>
                          </a:stretch>
                        </pic:blipFill>
                        <pic:spPr>
                          <a:xfrm>
                            <a:off x="0" y="0"/>
                            <a:ext cx="3196590" cy="2397444"/>
                          </a:xfrm>
                          <a:prstGeom prst="rect">
                            <a:avLst/>
                          </a:prstGeom>
                        </pic:spPr>
                      </pic:pic>
                    </a:graphicData>
                  </a:graphic>
                </wp:inline>
              </w:drawing>
            </w:r>
          </w:p>
        </w:tc>
      </w:tr>
      <w:tr w:rsidR="007B324B" w14:paraId="03033DC1" w14:textId="77777777" w:rsidTr="00AE3CF4">
        <w:tc>
          <w:tcPr>
            <w:tcW w:w="988" w:type="dxa"/>
          </w:tcPr>
          <w:p w14:paraId="5B69F94F" w14:textId="77777777" w:rsidR="00AE3CF4" w:rsidRDefault="006F791A" w:rsidP="00C30A00">
            <w:pPr>
              <w:spacing w:before="60" w:after="60"/>
            </w:pPr>
            <w:r>
              <w:lastRenderedPageBreak/>
              <w:t>Pitch = 20</w:t>
            </w:r>
          </w:p>
        </w:tc>
        <w:tc>
          <w:tcPr>
            <w:tcW w:w="1275" w:type="dxa"/>
          </w:tcPr>
          <w:p w14:paraId="0B8E4576" w14:textId="77777777" w:rsidR="00AE3CF4" w:rsidRDefault="006F791A" w:rsidP="00C30A00">
            <w:pPr>
              <w:spacing w:before="60" w:after="60"/>
            </w:pPr>
            <w:r>
              <w:t>441</w:t>
            </w:r>
          </w:p>
        </w:tc>
        <w:tc>
          <w:tcPr>
            <w:tcW w:w="851" w:type="dxa"/>
          </w:tcPr>
          <w:p w14:paraId="6C0B79B6" w14:textId="77777777" w:rsidR="00AE3CF4" w:rsidRDefault="006F791A" w:rsidP="00C30A00">
            <w:pPr>
              <w:spacing w:before="60" w:after="60"/>
            </w:pPr>
            <w:r>
              <w:t>51.93</w:t>
            </w:r>
          </w:p>
        </w:tc>
        <w:tc>
          <w:tcPr>
            <w:tcW w:w="5663" w:type="dxa"/>
          </w:tcPr>
          <w:p w14:paraId="0F491DA7" w14:textId="77777777" w:rsidR="00AE3CF4" w:rsidRDefault="007B324B" w:rsidP="00C30A00">
            <w:pPr>
              <w:spacing w:before="60" w:after="60"/>
            </w:pPr>
            <w:r>
              <w:drawing>
                <wp:inline distT="0" distB="0" distL="0" distR="0" wp14:anchorId="7C1FE289" wp14:editId="6E4293F5">
                  <wp:extent cx="3333750" cy="2500313"/>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tch=20.bmp"/>
                          <pic:cNvPicPr/>
                        </pic:nvPicPr>
                        <pic:blipFill>
                          <a:blip r:embed="rId167">
                            <a:extLst>
                              <a:ext uri="{28A0092B-C50C-407E-A947-70E740481C1C}">
                                <a14:useLocalDpi xmlns:a14="http://schemas.microsoft.com/office/drawing/2010/main" val="0"/>
                              </a:ext>
                            </a:extLst>
                          </a:blip>
                          <a:stretch>
                            <a:fillRect/>
                          </a:stretch>
                        </pic:blipFill>
                        <pic:spPr>
                          <a:xfrm>
                            <a:off x="0" y="0"/>
                            <a:ext cx="3340571" cy="2505429"/>
                          </a:xfrm>
                          <a:prstGeom prst="rect">
                            <a:avLst/>
                          </a:prstGeom>
                        </pic:spPr>
                      </pic:pic>
                    </a:graphicData>
                  </a:graphic>
                </wp:inline>
              </w:drawing>
            </w:r>
          </w:p>
        </w:tc>
      </w:tr>
      <w:tr w:rsidR="007B324B" w14:paraId="7684756D" w14:textId="77777777" w:rsidTr="00AE3CF4">
        <w:tc>
          <w:tcPr>
            <w:tcW w:w="988" w:type="dxa"/>
          </w:tcPr>
          <w:p w14:paraId="2E64BD6D" w14:textId="77777777" w:rsidR="007B324B" w:rsidRDefault="007B324B" w:rsidP="00C30A00">
            <w:pPr>
              <w:spacing w:before="60" w:after="60"/>
            </w:pPr>
            <w:r>
              <w:t>Yaw = -20</w:t>
            </w:r>
          </w:p>
        </w:tc>
        <w:tc>
          <w:tcPr>
            <w:tcW w:w="1275" w:type="dxa"/>
          </w:tcPr>
          <w:p w14:paraId="69C3CDCC" w14:textId="77777777" w:rsidR="007B324B" w:rsidRDefault="007B324B" w:rsidP="00C30A00">
            <w:pPr>
              <w:spacing w:before="60" w:after="60"/>
            </w:pPr>
            <w:r>
              <w:t>441</w:t>
            </w:r>
          </w:p>
        </w:tc>
        <w:tc>
          <w:tcPr>
            <w:tcW w:w="851" w:type="dxa"/>
          </w:tcPr>
          <w:p w14:paraId="17BAFBBB" w14:textId="77777777" w:rsidR="007B324B" w:rsidRDefault="007B324B" w:rsidP="00C30A00">
            <w:pPr>
              <w:spacing w:before="60" w:after="60"/>
            </w:pPr>
            <w:r>
              <w:t>99.55</w:t>
            </w:r>
          </w:p>
        </w:tc>
        <w:tc>
          <w:tcPr>
            <w:tcW w:w="5663" w:type="dxa"/>
          </w:tcPr>
          <w:p w14:paraId="7B57E8A1" w14:textId="77777777" w:rsidR="007B324B" w:rsidRDefault="007B324B" w:rsidP="00C30A00">
            <w:pPr>
              <w:spacing w:before="60" w:after="60"/>
              <w:rPr>
                <w:lang w:eastAsia="vi-VN"/>
              </w:rPr>
            </w:pPr>
            <w:r>
              <w:drawing>
                <wp:inline distT="0" distB="0" distL="0" distR="0" wp14:anchorId="0B331751" wp14:editId="421234E6">
                  <wp:extent cx="3380529" cy="2535396"/>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yaw=-20.bmp"/>
                          <pic:cNvPicPr/>
                        </pic:nvPicPr>
                        <pic:blipFill>
                          <a:blip r:embed="rId168">
                            <a:extLst>
                              <a:ext uri="{28A0092B-C50C-407E-A947-70E740481C1C}">
                                <a14:useLocalDpi xmlns:a14="http://schemas.microsoft.com/office/drawing/2010/main" val="0"/>
                              </a:ext>
                            </a:extLst>
                          </a:blip>
                          <a:stretch>
                            <a:fillRect/>
                          </a:stretch>
                        </pic:blipFill>
                        <pic:spPr>
                          <a:xfrm>
                            <a:off x="0" y="0"/>
                            <a:ext cx="3394138" cy="2545603"/>
                          </a:xfrm>
                          <a:prstGeom prst="rect">
                            <a:avLst/>
                          </a:prstGeom>
                        </pic:spPr>
                      </pic:pic>
                    </a:graphicData>
                  </a:graphic>
                </wp:inline>
              </w:drawing>
            </w:r>
          </w:p>
        </w:tc>
      </w:tr>
      <w:tr w:rsidR="007B324B" w14:paraId="09F6728A" w14:textId="77777777" w:rsidTr="00AE3CF4">
        <w:tc>
          <w:tcPr>
            <w:tcW w:w="988" w:type="dxa"/>
          </w:tcPr>
          <w:p w14:paraId="5299CA10" w14:textId="77777777" w:rsidR="007B324B" w:rsidRDefault="007B324B" w:rsidP="00C30A00">
            <w:pPr>
              <w:spacing w:before="60" w:after="60"/>
            </w:pPr>
            <w:r>
              <w:t>Yaw = 0</w:t>
            </w:r>
          </w:p>
        </w:tc>
        <w:tc>
          <w:tcPr>
            <w:tcW w:w="1275" w:type="dxa"/>
          </w:tcPr>
          <w:p w14:paraId="70E99E34" w14:textId="77777777" w:rsidR="007B324B" w:rsidRDefault="007B324B" w:rsidP="00C30A00">
            <w:pPr>
              <w:spacing w:before="60" w:after="60"/>
            </w:pPr>
            <w:r>
              <w:t>441</w:t>
            </w:r>
          </w:p>
        </w:tc>
        <w:tc>
          <w:tcPr>
            <w:tcW w:w="851" w:type="dxa"/>
          </w:tcPr>
          <w:p w14:paraId="4D671B4A" w14:textId="77777777" w:rsidR="007B324B" w:rsidRDefault="007B324B" w:rsidP="00C30A00">
            <w:pPr>
              <w:spacing w:before="60" w:after="60"/>
            </w:pPr>
            <w:r w:rsidRPr="007B324B">
              <w:t>99.5</w:t>
            </w:r>
            <w:r>
              <w:t>5</w:t>
            </w:r>
          </w:p>
        </w:tc>
        <w:tc>
          <w:tcPr>
            <w:tcW w:w="5663" w:type="dxa"/>
          </w:tcPr>
          <w:p w14:paraId="078EBD07" w14:textId="77777777" w:rsidR="007B324B" w:rsidRDefault="007B324B" w:rsidP="00C30A00">
            <w:pPr>
              <w:spacing w:before="60" w:after="60"/>
              <w:rPr>
                <w:lang w:eastAsia="vi-VN"/>
              </w:rPr>
            </w:pPr>
            <w:r>
              <w:drawing>
                <wp:inline distT="0" distB="0" distL="0" distR="0" wp14:anchorId="4F84376B" wp14:editId="1E4ED1E0">
                  <wp:extent cx="3323591" cy="2492693"/>
                  <wp:effectExtent l="0" t="0" r="0" b="317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yaw=0.bmp"/>
                          <pic:cNvPicPr/>
                        </pic:nvPicPr>
                        <pic:blipFill>
                          <a:blip r:embed="rId169">
                            <a:extLst>
                              <a:ext uri="{28A0092B-C50C-407E-A947-70E740481C1C}">
                                <a14:useLocalDpi xmlns:a14="http://schemas.microsoft.com/office/drawing/2010/main" val="0"/>
                              </a:ext>
                            </a:extLst>
                          </a:blip>
                          <a:stretch>
                            <a:fillRect/>
                          </a:stretch>
                        </pic:blipFill>
                        <pic:spPr>
                          <a:xfrm>
                            <a:off x="0" y="0"/>
                            <a:ext cx="3330312" cy="2497734"/>
                          </a:xfrm>
                          <a:prstGeom prst="rect">
                            <a:avLst/>
                          </a:prstGeom>
                        </pic:spPr>
                      </pic:pic>
                    </a:graphicData>
                  </a:graphic>
                </wp:inline>
              </w:drawing>
            </w:r>
          </w:p>
        </w:tc>
      </w:tr>
      <w:tr w:rsidR="007B324B" w14:paraId="1CBC0BE7" w14:textId="77777777" w:rsidTr="00AE3CF4">
        <w:tc>
          <w:tcPr>
            <w:tcW w:w="988" w:type="dxa"/>
          </w:tcPr>
          <w:p w14:paraId="4E94C610" w14:textId="77777777" w:rsidR="007B324B" w:rsidRDefault="007B324B" w:rsidP="00C30A00">
            <w:pPr>
              <w:spacing w:before="60" w:after="60"/>
            </w:pPr>
            <w:r>
              <w:lastRenderedPageBreak/>
              <w:t>Yaw = 20</w:t>
            </w:r>
          </w:p>
        </w:tc>
        <w:tc>
          <w:tcPr>
            <w:tcW w:w="1275" w:type="dxa"/>
          </w:tcPr>
          <w:p w14:paraId="3C7F3AEA" w14:textId="77777777" w:rsidR="007B324B" w:rsidRDefault="007B324B" w:rsidP="00C30A00">
            <w:pPr>
              <w:spacing w:before="60" w:after="60"/>
            </w:pPr>
            <w:r>
              <w:t>441</w:t>
            </w:r>
          </w:p>
        </w:tc>
        <w:tc>
          <w:tcPr>
            <w:tcW w:w="851" w:type="dxa"/>
          </w:tcPr>
          <w:p w14:paraId="7803FA72" w14:textId="77777777" w:rsidR="007B324B" w:rsidRDefault="007B324B" w:rsidP="00C30A00">
            <w:pPr>
              <w:spacing w:before="60" w:after="60"/>
            </w:pPr>
            <w:r>
              <w:t>99.55</w:t>
            </w:r>
          </w:p>
        </w:tc>
        <w:tc>
          <w:tcPr>
            <w:tcW w:w="5663" w:type="dxa"/>
          </w:tcPr>
          <w:p w14:paraId="4BABE6A4" w14:textId="77777777" w:rsidR="007B324B" w:rsidRDefault="007B324B" w:rsidP="00C30A00">
            <w:pPr>
              <w:spacing w:before="60" w:after="60"/>
              <w:rPr>
                <w:lang w:eastAsia="vi-VN"/>
              </w:rPr>
            </w:pPr>
            <w:r>
              <w:drawing>
                <wp:inline distT="0" distB="0" distL="0" distR="0" wp14:anchorId="50D63539" wp14:editId="44C4A40C">
                  <wp:extent cx="3286125" cy="2464594"/>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yaw=20.bmp"/>
                          <pic:cNvPicPr/>
                        </pic:nvPicPr>
                        <pic:blipFill>
                          <a:blip r:embed="rId170">
                            <a:extLst>
                              <a:ext uri="{28A0092B-C50C-407E-A947-70E740481C1C}">
                                <a14:useLocalDpi xmlns:a14="http://schemas.microsoft.com/office/drawing/2010/main" val="0"/>
                              </a:ext>
                            </a:extLst>
                          </a:blip>
                          <a:stretch>
                            <a:fillRect/>
                          </a:stretch>
                        </pic:blipFill>
                        <pic:spPr>
                          <a:xfrm>
                            <a:off x="0" y="0"/>
                            <a:ext cx="3288494" cy="2466371"/>
                          </a:xfrm>
                          <a:prstGeom prst="rect">
                            <a:avLst/>
                          </a:prstGeom>
                        </pic:spPr>
                      </pic:pic>
                    </a:graphicData>
                  </a:graphic>
                </wp:inline>
              </w:drawing>
            </w:r>
          </w:p>
        </w:tc>
      </w:tr>
    </w:tbl>
    <w:p w14:paraId="75216D17" w14:textId="77777777" w:rsidR="00C822E5" w:rsidRDefault="00C822E5" w:rsidP="00C822E5"/>
    <w:p w14:paraId="1E62F2D5" w14:textId="77777777" w:rsidR="00296B80" w:rsidRDefault="00AC038D" w:rsidP="00C822E5">
      <w:r w:rsidRPr="001C5007">
        <w:rPr>
          <w:b/>
        </w:rPr>
        <w:t>Nhận xét:</w:t>
      </w:r>
      <w:r w:rsidRPr="00AC038D">
        <w:t xml:space="preserve"> Vị trí tấm </w:t>
      </w:r>
      <w:r w:rsidR="00FC7CA0">
        <w:t>payload</w:t>
      </w:r>
      <w:r w:rsidRPr="00AC038D">
        <w:t xml:space="preserve"> </w:t>
      </w:r>
      <w:r w:rsidR="00AE010F" w:rsidRPr="00261CC2">
        <w:t>đạt được luôn trên 50% trong vùng khảo sát, tuy nhiên, với góc quay quanh trục z (góc Yaw) các giá trị đạt được xấp xỉ 100%</w:t>
      </w:r>
      <w:r w:rsidR="00261CC2" w:rsidRPr="00261CC2">
        <w:t xml:space="preserve">. </w:t>
      </w:r>
    </w:p>
    <w:p w14:paraId="550AA95F" w14:textId="77777777" w:rsidR="000645CE" w:rsidRPr="000645CE" w:rsidRDefault="00296B80" w:rsidP="00C822E5">
      <w:r w:rsidRPr="001C5007">
        <w:rPr>
          <w:b/>
        </w:rPr>
        <w:t>Kết luận:</w:t>
      </w:r>
      <w:r w:rsidRPr="00296B80">
        <w:t xml:space="preserve"> Ta đã xây dựng thành c</w:t>
      </w:r>
      <w:r>
        <w:t xml:space="preserve">ông </w:t>
      </w:r>
      <w:r w:rsidRPr="00296B80">
        <w:t>công cụ khảo sát mô hình Hexapod với các tính n</w:t>
      </w:r>
      <w:r>
        <w:t>ăng ti</w:t>
      </w:r>
      <w:r w:rsidRPr="00296B80">
        <w:t>ện dụng (kiểm tra vị trí, tính được góc động cơ, khảo sát vùng hoạt động, vẽ được vùng hoạt động cũng như vị trí tấm phẳng trong không gian, thực hiện được lưu trữ dữ liệu)</w:t>
      </w:r>
      <w:r w:rsidRPr="00A5546E">
        <w:t>.</w:t>
      </w:r>
      <w:r w:rsidR="00A5546E" w:rsidRPr="00A5546E">
        <w:t xml:space="preserve"> Các kết quả thu được giúp củng cố lý thuyết để hướng tới xây d</w:t>
      </w:r>
      <w:r w:rsidR="00A5546E">
        <w:t xml:space="preserve">ựng </w:t>
      </w:r>
      <w:r w:rsidR="00A5546E" w:rsidRPr="00A5546E">
        <w:t>một mô hình đ</w:t>
      </w:r>
      <w:r w:rsidR="00A5546E">
        <w:t xml:space="preserve">áp </w:t>
      </w:r>
      <w:r w:rsidR="00A5546E" w:rsidRPr="00A5546E">
        <w:t xml:space="preserve">ứng </w:t>
      </w:r>
      <w:r w:rsidR="00A5546E">
        <w:t>đư</w:t>
      </w:r>
      <w:r w:rsidR="00A5546E" w:rsidRPr="00A5546E">
        <w:t xml:space="preserve">ợc các yêu cầu đặt ra. </w:t>
      </w:r>
      <w:r w:rsidR="000645CE" w:rsidRPr="00916CDE">
        <w:br w:type="page"/>
      </w:r>
    </w:p>
    <w:p w14:paraId="1510931B" w14:textId="77777777" w:rsidR="00BC0C15" w:rsidRPr="000645CE" w:rsidRDefault="004E5EAC" w:rsidP="0046759B">
      <w:pPr>
        <w:pStyle w:val="Heading1"/>
      </w:pPr>
      <w:bookmarkStart w:id="73" w:name="_Toc500323402"/>
      <w:bookmarkStart w:id="74" w:name="_Toc502147741"/>
      <w:r w:rsidRPr="000645CE">
        <w:lastRenderedPageBreak/>
        <w:t xml:space="preserve">CHƯƠNG 3: </w:t>
      </w:r>
      <w:r w:rsidR="00F05DB7" w:rsidRPr="000645CE">
        <w:t>THIẾT KẾ</w:t>
      </w:r>
      <w:r w:rsidR="005A4057" w:rsidRPr="000645CE">
        <w:t>, THI CÔNG MÔ HÌNH HEXAPOD</w:t>
      </w:r>
      <w:bookmarkEnd w:id="73"/>
      <w:bookmarkEnd w:id="74"/>
    </w:p>
    <w:p w14:paraId="37E8345F" w14:textId="77777777" w:rsidR="00F05DB7" w:rsidRPr="00916CDE" w:rsidRDefault="00F05DB7" w:rsidP="00E318B8">
      <w:pPr>
        <w:rPr>
          <w:szCs w:val="26"/>
        </w:rPr>
      </w:pPr>
    </w:p>
    <w:p w14:paraId="622DF7E0" w14:textId="77777777" w:rsidR="00F05DB7" w:rsidRPr="00916CDE" w:rsidRDefault="00F05DB7" w:rsidP="00E318B8">
      <w:pPr>
        <w:pStyle w:val="Heading20"/>
      </w:pPr>
      <w:bookmarkStart w:id="75" w:name="_Toc500323403"/>
      <w:bookmarkStart w:id="76" w:name="_Toc502147742"/>
      <w:r w:rsidRPr="00916CDE">
        <w:t>3.1 Thiết kế mô hình bằ</w:t>
      </w:r>
      <w:r w:rsidR="003A7CFE" w:rsidRPr="00916CDE">
        <w:t>ng SolidWork</w:t>
      </w:r>
      <w:r w:rsidR="00474050" w:rsidRPr="00916CDE">
        <w:t>s</w:t>
      </w:r>
      <w:bookmarkEnd w:id="75"/>
      <w:bookmarkEnd w:id="76"/>
    </w:p>
    <w:p w14:paraId="188B44A3" w14:textId="77777777" w:rsidR="004863BD" w:rsidRPr="00916CDE" w:rsidRDefault="00BC579D" w:rsidP="00E318B8">
      <w:pPr>
        <w:rPr>
          <w:rFonts w:cs="Times New Roman"/>
          <w:color w:val="000000" w:themeColor="text1"/>
          <w:szCs w:val="26"/>
        </w:rPr>
      </w:pPr>
      <w:r w:rsidRPr="00916CDE">
        <w:rPr>
          <w:rFonts w:cs="Times New Roman"/>
          <w:color w:val="000000" w:themeColor="text1"/>
          <w:szCs w:val="26"/>
        </w:rPr>
        <w:t xml:space="preserve">Phần mềm SolidWorks là một trong những phần mềm  chuyên về thiết kế 3D do hãng </w:t>
      </w:r>
      <w:r w:rsidRPr="00916CDE">
        <w:rPr>
          <w:rFonts w:cs="Times New Roman"/>
          <w:b/>
          <w:color w:val="000000" w:themeColor="text1"/>
          <w:szCs w:val="26"/>
        </w:rPr>
        <w:t>Dassault System</w:t>
      </w:r>
      <w:r w:rsidRPr="00916CDE">
        <w:rPr>
          <w:rFonts w:cs="Times New Roman"/>
          <w:color w:val="000000" w:themeColor="text1"/>
          <w:szCs w:val="26"/>
        </w:rPr>
        <w:t xml:space="preserve"> phát hành dành cho những xí nghiệp vừa và nhỏ, đáp ứng hầu hết các nhu cầu thiết kể cơ khí hiện nay. SolidWorks được biết đến từ phiên bản SolidWorks 1998 và được du nhập vào nước ta với phiên bản 2003 và cho đến nay đã là phiên bản 2016. Phần mềm này đã phát triển đồ sộ về thư viện cơ khí và phần mềm này không những dành cho những xí nghiệp cơ khí nữa mà còn dành cho các ngành khác như: đường ống, kiến trúc, trang trí nội thất, mỹ thuật,…</w:t>
      </w:r>
      <w:r w:rsidR="004863BD" w:rsidRPr="00916CDE">
        <w:rPr>
          <w:rFonts w:cs="Times New Roman"/>
          <w:color w:val="000000" w:themeColor="text1"/>
          <w:szCs w:val="26"/>
        </w:rPr>
        <w:t xml:space="preserve">Với giao diện dễ sử dụng, phù hợp cho thiết kế các bản vẽ cơ khí 2D và 3D, SolidWorks là lựa chọn hàng đầu cho các hãng sản xuất cũng như các nhà thiết kế cơ khí nhằm vẽ và mô phỏng hệ thống. Do đó, chúng tôi sử dụng SolidWorks </w:t>
      </w:r>
      <w:r w:rsidR="00483CF8" w:rsidRPr="00916CDE">
        <w:rPr>
          <w:rFonts w:cs="Times New Roman"/>
          <w:color w:val="000000" w:themeColor="text1"/>
          <w:szCs w:val="26"/>
        </w:rPr>
        <w:t>p</w:t>
      </w:r>
      <w:r w:rsidR="00787DD1" w:rsidRPr="00916CDE">
        <w:rPr>
          <w:rFonts w:cs="Times New Roman"/>
          <w:color w:val="000000" w:themeColor="text1"/>
          <w:szCs w:val="26"/>
        </w:rPr>
        <w:t>hiên bả</w:t>
      </w:r>
      <w:r w:rsidR="00483CF8" w:rsidRPr="00916CDE">
        <w:rPr>
          <w:rFonts w:cs="Times New Roman"/>
          <w:color w:val="000000" w:themeColor="text1"/>
          <w:szCs w:val="26"/>
        </w:rPr>
        <w:t>n 2016 để thiết kế mô hình Hexapod.</w:t>
      </w:r>
    </w:p>
    <w:p w14:paraId="31D4E926" w14:textId="77777777" w:rsidR="007B1A95" w:rsidRPr="00916CDE" w:rsidRDefault="00EF559D" w:rsidP="00E318B8">
      <w:pPr>
        <w:rPr>
          <w:szCs w:val="26"/>
        </w:rPr>
      </w:pPr>
      <w:r w:rsidRPr="00916CDE">
        <w:rPr>
          <w:szCs w:val="26"/>
        </w:rPr>
        <w:t xml:space="preserve">Từ các yêu cầu thiết kế cũng như khảo sát khả năng đáp ứng của mô hình Hexapod, chúng tôi xây dựng </w:t>
      </w:r>
      <w:r w:rsidR="00345D9D" w:rsidRPr="00916CDE">
        <w:rPr>
          <w:szCs w:val="26"/>
        </w:rPr>
        <w:t xml:space="preserve">mô hình với các kích thước phù hợp với yêu cầu đặt ra. </w:t>
      </w:r>
      <w:r w:rsidR="007B1A95" w:rsidRPr="00916CDE">
        <w:rPr>
          <w:szCs w:val="26"/>
        </w:rPr>
        <w:t xml:space="preserve">Việc tính toán thông số </w:t>
      </w:r>
      <w:r w:rsidR="0088043E" w:rsidRPr="00916CDE">
        <w:rPr>
          <w:szCs w:val="26"/>
        </w:rPr>
        <w:t>mô hình và đề xuất vật liệu cũng ảnh hưởng đến độ bền, khả năng chịu tải, độ cứng vững cũng như tính thẩm mỹ</w:t>
      </w:r>
      <w:r w:rsidR="009F69F5" w:rsidRPr="00916CDE">
        <w:rPr>
          <w:szCs w:val="26"/>
        </w:rPr>
        <w:t xml:space="preserve"> của mô hình. Bản vẽ 3D được thiết kế, sau đó xuất ra các bản vẽ cơ khí 2D, phù hợp cho việc gia công mô hình, cũng như dễ dàng kiểm soát các thông số.</w:t>
      </w:r>
    </w:p>
    <w:p w14:paraId="500118AA" w14:textId="77777777" w:rsidR="00483CF8" w:rsidRPr="00916CDE" w:rsidRDefault="00483CF8" w:rsidP="00E318B8">
      <w:pPr>
        <w:rPr>
          <w:szCs w:val="26"/>
        </w:rPr>
      </w:pPr>
    </w:p>
    <w:p w14:paraId="551C24FF" w14:textId="77777777" w:rsidR="0088043E" w:rsidRPr="000645CE" w:rsidRDefault="0088043E" w:rsidP="00E318B8">
      <w:pPr>
        <w:pStyle w:val="Heading20"/>
        <w:rPr>
          <w:lang w:val="vi-VN"/>
        </w:rPr>
      </w:pPr>
      <w:bookmarkStart w:id="77" w:name="_Toc500323404"/>
      <w:bookmarkStart w:id="78" w:name="_Toc502147743"/>
      <w:r w:rsidRPr="000645CE">
        <w:rPr>
          <w:lang w:val="vi-VN"/>
        </w:rPr>
        <w:t>3.2</w:t>
      </w:r>
      <w:r w:rsidR="00B238BF" w:rsidRPr="000645CE">
        <w:rPr>
          <w:lang w:val="vi-VN"/>
        </w:rPr>
        <w:t xml:space="preserve"> Bản vẽ thiết kế</w:t>
      </w:r>
      <w:bookmarkEnd w:id="77"/>
      <w:bookmarkEnd w:id="78"/>
    </w:p>
    <w:p w14:paraId="33C4326A" w14:textId="77777777" w:rsidR="00FB05F5" w:rsidRPr="00916CDE" w:rsidRDefault="00FB05F5" w:rsidP="00E318B8">
      <w:pPr>
        <w:rPr>
          <w:szCs w:val="26"/>
        </w:rPr>
      </w:pPr>
      <w:r w:rsidRPr="00916CDE">
        <w:rPr>
          <w:szCs w:val="26"/>
        </w:rPr>
        <w:t>Mô hình được xây dựng từ các thông số đã đề xuất ở 2.4.2</w:t>
      </w:r>
      <w:r w:rsidR="00D461C5" w:rsidRPr="00916CDE">
        <w:rPr>
          <w:szCs w:val="26"/>
        </w:rPr>
        <w:t xml:space="preserve">. Vì lĩnh vực thiết kế cơ khí không thuộc chuyên ngành Kỹ thuật điều khiển và Tự động hóa, nên khả năng thiết kế mô hình có phần hạn chế, tuy nhiên, mô hình xây dựng được cũng phải đảm bảo một số tiêu chí nhất định. </w:t>
      </w:r>
    </w:p>
    <w:p w14:paraId="08CED5F1" w14:textId="77777777" w:rsidR="0006751E" w:rsidRPr="00916CDE" w:rsidRDefault="00B238BF" w:rsidP="00E318B8">
      <w:pPr>
        <w:jc w:val="center"/>
        <w:rPr>
          <w:szCs w:val="26"/>
        </w:rPr>
      </w:pPr>
      <w:r w:rsidRPr="00916CDE">
        <w:rPr>
          <w:szCs w:val="26"/>
        </w:rPr>
        <w:lastRenderedPageBreak/>
        <w:t>Hình ảnh tổng quát của mô hình</w:t>
      </w:r>
      <w:r w:rsidR="00D461C5" w:rsidRPr="00916CDE">
        <w:rPr>
          <w:szCs w:val="26"/>
        </w:rPr>
        <w:t xml:space="preserve"> được thể hiện dưới dạng 3D.</w:t>
      </w:r>
      <w:r w:rsidR="00AC7909" w:rsidRPr="00916CDE">
        <w:rPr>
          <w:szCs w:val="26"/>
          <w:lang w:val="en-US"/>
        </w:rPr>
        <w:drawing>
          <wp:inline distT="0" distB="0" distL="0" distR="0" wp14:anchorId="46D6401E" wp14:editId="24669DFC">
            <wp:extent cx="3657600" cy="3257444"/>
            <wp:effectExtent l="0" t="0" r="0"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ront.bmp"/>
                    <pic:cNvPicPr/>
                  </pic:nvPicPr>
                  <pic:blipFill>
                    <a:blip r:embed="rId171">
                      <a:extLst>
                        <a:ext uri="{28A0092B-C50C-407E-A947-70E740481C1C}">
                          <a14:useLocalDpi xmlns:a14="http://schemas.microsoft.com/office/drawing/2010/main" val="0"/>
                        </a:ext>
                      </a:extLst>
                    </a:blip>
                    <a:stretch>
                      <a:fillRect/>
                    </a:stretch>
                  </pic:blipFill>
                  <pic:spPr>
                    <a:xfrm>
                      <a:off x="0" y="0"/>
                      <a:ext cx="3694770" cy="3290547"/>
                    </a:xfrm>
                    <a:prstGeom prst="rect">
                      <a:avLst/>
                    </a:prstGeom>
                  </pic:spPr>
                </pic:pic>
              </a:graphicData>
            </a:graphic>
          </wp:inline>
        </w:drawing>
      </w:r>
    </w:p>
    <w:p w14:paraId="01F23255" w14:textId="77777777" w:rsidR="00AC7909" w:rsidRPr="00916CDE" w:rsidRDefault="00AC7909" w:rsidP="00E318B8">
      <w:pPr>
        <w:pStyle w:val="HinhAnh"/>
        <w:spacing w:line="360" w:lineRule="auto"/>
      </w:pPr>
      <w:bookmarkStart w:id="79" w:name="_Toc502147878"/>
      <w:r w:rsidRPr="00916CDE">
        <w:t>Hình 3.</w:t>
      </w:r>
      <w:r w:rsidR="00D461C5" w:rsidRPr="00916CDE">
        <w:t>1</w:t>
      </w:r>
      <w:r w:rsidRPr="00916CDE">
        <w:t xml:space="preserve"> Mặt trước của mô hình</w:t>
      </w:r>
      <w:bookmarkEnd w:id="79"/>
    </w:p>
    <w:p w14:paraId="438187B3" w14:textId="77777777" w:rsidR="00AC7909" w:rsidRPr="00916CDE" w:rsidRDefault="00AC7909" w:rsidP="00E318B8">
      <w:pPr>
        <w:jc w:val="center"/>
        <w:rPr>
          <w:szCs w:val="26"/>
        </w:rPr>
      </w:pPr>
      <w:r w:rsidRPr="00916CDE">
        <w:rPr>
          <w:szCs w:val="26"/>
          <w:lang w:val="en-US"/>
        </w:rPr>
        <w:drawing>
          <wp:inline distT="0" distB="0" distL="0" distR="0" wp14:anchorId="0FC79348" wp14:editId="7669F69D">
            <wp:extent cx="3778370" cy="3404928"/>
            <wp:effectExtent l="0" t="0" r="0" b="5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Top.bmp"/>
                    <pic:cNvPicPr/>
                  </pic:nvPicPr>
                  <pic:blipFill>
                    <a:blip r:embed="rId172">
                      <a:extLst>
                        <a:ext uri="{28A0092B-C50C-407E-A947-70E740481C1C}">
                          <a14:useLocalDpi xmlns:a14="http://schemas.microsoft.com/office/drawing/2010/main" val="0"/>
                        </a:ext>
                      </a:extLst>
                    </a:blip>
                    <a:stretch>
                      <a:fillRect/>
                    </a:stretch>
                  </pic:blipFill>
                  <pic:spPr>
                    <a:xfrm>
                      <a:off x="0" y="0"/>
                      <a:ext cx="3877508" cy="3494268"/>
                    </a:xfrm>
                    <a:prstGeom prst="rect">
                      <a:avLst/>
                    </a:prstGeom>
                  </pic:spPr>
                </pic:pic>
              </a:graphicData>
            </a:graphic>
          </wp:inline>
        </w:drawing>
      </w:r>
    </w:p>
    <w:p w14:paraId="5B3FA6EF" w14:textId="77777777" w:rsidR="00AC7909" w:rsidRPr="00916CDE" w:rsidRDefault="00AC7909" w:rsidP="00E318B8">
      <w:pPr>
        <w:pStyle w:val="HinhAnh"/>
        <w:spacing w:line="360" w:lineRule="auto"/>
      </w:pPr>
      <w:bookmarkStart w:id="80" w:name="_Toc502147879"/>
      <w:r w:rsidRPr="00916CDE">
        <w:t>Hình 3.</w:t>
      </w:r>
      <w:r w:rsidR="00D461C5" w:rsidRPr="00916CDE">
        <w:t>2</w:t>
      </w:r>
      <w:r w:rsidRPr="00916CDE">
        <w:t xml:space="preserve"> Mô hình nhìn từ trên xuống</w:t>
      </w:r>
      <w:bookmarkEnd w:id="80"/>
    </w:p>
    <w:p w14:paraId="33F4058D" w14:textId="77777777" w:rsidR="00AC7909" w:rsidRPr="00916CDE" w:rsidRDefault="00AC7909" w:rsidP="00E318B8">
      <w:pPr>
        <w:rPr>
          <w:szCs w:val="26"/>
        </w:rPr>
      </w:pPr>
      <w:r w:rsidRPr="00916CDE">
        <w:rPr>
          <w:szCs w:val="26"/>
        </w:rPr>
        <w:t>Các bản vẽ của từng chi tiết được thể hiện ở những trang sau.</w:t>
      </w:r>
    </w:p>
    <w:p w14:paraId="3385CD30" w14:textId="77777777" w:rsidR="00AC7909" w:rsidRDefault="009D5D1F" w:rsidP="00E318B8">
      <w:pPr>
        <w:rPr>
          <w:szCs w:val="26"/>
        </w:rPr>
      </w:pPr>
      <w:r>
        <w:rPr>
          <w:szCs w:val="26"/>
          <w:lang w:val="en-US"/>
        </w:rPr>
        <w:lastRenderedPageBreak/>
        <w:drawing>
          <wp:inline distT="0" distB="0" distL="0" distR="0" wp14:anchorId="5A26CD7C" wp14:editId="1DA5EFFB">
            <wp:extent cx="5886450" cy="77724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Chot_Bat_O_Bi.jpg"/>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5886450" cy="7772400"/>
                    </a:xfrm>
                    <a:prstGeom prst="rect">
                      <a:avLst/>
                    </a:prstGeom>
                  </pic:spPr>
                </pic:pic>
              </a:graphicData>
            </a:graphic>
          </wp:inline>
        </w:drawing>
      </w:r>
    </w:p>
    <w:p w14:paraId="2F1D718C" w14:textId="77777777" w:rsidR="00A0498D" w:rsidRPr="00A0498D" w:rsidRDefault="00A0498D" w:rsidP="00E318B8">
      <w:pPr>
        <w:pStyle w:val="HinhAnh"/>
        <w:spacing w:line="360" w:lineRule="auto"/>
      </w:pPr>
      <w:bookmarkStart w:id="81" w:name="_Toc502147880"/>
      <w:r w:rsidRPr="00A0498D">
        <w:t>Hình 3.3 Bản vẽ chốt bắt ổ bi</w:t>
      </w:r>
      <w:bookmarkEnd w:id="81"/>
    </w:p>
    <w:p w14:paraId="1799C9CD" w14:textId="77777777" w:rsidR="00AC7909" w:rsidRPr="00916CDE" w:rsidRDefault="009D5D1F" w:rsidP="00E318B8">
      <w:pPr>
        <w:rPr>
          <w:szCs w:val="26"/>
        </w:rPr>
      </w:pPr>
      <w:r>
        <w:rPr>
          <w:szCs w:val="26"/>
          <w:lang w:val="en-US"/>
        </w:rPr>
        <w:lastRenderedPageBreak/>
        <w:drawing>
          <wp:inline distT="0" distB="0" distL="0" distR="0" wp14:anchorId="01F4332C" wp14:editId="105BE14D">
            <wp:extent cx="5579745" cy="7893685"/>
            <wp:effectExtent l="0" t="0" r="190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Truc_Gai_O_Bi_Duoi.jpg"/>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5579745" cy="7893685"/>
                    </a:xfrm>
                    <a:prstGeom prst="rect">
                      <a:avLst/>
                    </a:prstGeom>
                  </pic:spPr>
                </pic:pic>
              </a:graphicData>
            </a:graphic>
          </wp:inline>
        </w:drawing>
      </w:r>
    </w:p>
    <w:p w14:paraId="01DF6AF5" w14:textId="77777777" w:rsidR="00AC7909" w:rsidRPr="00916CDE" w:rsidRDefault="00A0498D" w:rsidP="00E318B8">
      <w:pPr>
        <w:pStyle w:val="HinhAnh"/>
        <w:spacing w:line="360" w:lineRule="auto"/>
      </w:pPr>
      <w:bookmarkStart w:id="82" w:name="_Toc502147881"/>
      <w:r w:rsidRPr="00A0498D">
        <w:t xml:space="preserve">Hình </w:t>
      </w:r>
      <w:r w:rsidR="009D5D1F">
        <w:t>3.4 Bản vẽ trục gài ổ bi giữa cánh tay chống và cánh tay quay</w:t>
      </w:r>
      <w:bookmarkEnd w:id="82"/>
      <w:r w:rsidR="00AC7909" w:rsidRPr="00916CDE">
        <w:br w:type="page"/>
      </w:r>
    </w:p>
    <w:p w14:paraId="7316F64B" w14:textId="77777777" w:rsidR="00AC7909" w:rsidRPr="00916CDE" w:rsidRDefault="009D5D1F" w:rsidP="00E318B8">
      <w:pPr>
        <w:rPr>
          <w:szCs w:val="26"/>
        </w:rPr>
      </w:pPr>
      <w:r>
        <w:rPr>
          <w:szCs w:val="26"/>
          <w:lang w:val="en-US"/>
        </w:rPr>
        <w:lastRenderedPageBreak/>
        <w:drawing>
          <wp:inline distT="0" distB="0" distL="0" distR="0" wp14:anchorId="2FDEF0F0" wp14:editId="16CDE6E1">
            <wp:extent cx="5579745" cy="7893685"/>
            <wp:effectExtent l="0" t="0" r="190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Truc_Gai_O_Bi_Test.jpg"/>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5579745" cy="7893685"/>
                    </a:xfrm>
                    <a:prstGeom prst="rect">
                      <a:avLst/>
                    </a:prstGeom>
                  </pic:spPr>
                </pic:pic>
              </a:graphicData>
            </a:graphic>
          </wp:inline>
        </w:drawing>
      </w:r>
    </w:p>
    <w:p w14:paraId="52F38B6A" w14:textId="77777777" w:rsidR="00AC7909" w:rsidRPr="00916CDE" w:rsidRDefault="00F860FB" w:rsidP="00E318B8">
      <w:pPr>
        <w:pStyle w:val="HinhAnh"/>
        <w:spacing w:line="360" w:lineRule="auto"/>
      </w:pPr>
      <w:bookmarkStart w:id="83" w:name="_Toc502147882"/>
      <w:r w:rsidRPr="00F860FB">
        <w:t xml:space="preserve">Hình 3.5 Bản vẽ trục </w:t>
      </w:r>
      <w:r w:rsidR="003262DD" w:rsidRPr="003262DD">
        <w:t xml:space="preserve">bắt ổ bi </w:t>
      </w:r>
      <w:r w:rsidR="003262DD">
        <w:t>gi</w:t>
      </w:r>
      <w:r w:rsidR="003262DD" w:rsidRPr="003262DD">
        <w:t>ữa tay chống và bảng bắt khớp</w:t>
      </w:r>
      <w:bookmarkEnd w:id="83"/>
      <w:r w:rsidR="00AC7909" w:rsidRPr="00916CDE">
        <w:br w:type="page"/>
      </w:r>
    </w:p>
    <w:p w14:paraId="64384F20" w14:textId="77777777" w:rsidR="00AC7909" w:rsidRPr="00916CDE" w:rsidRDefault="00AC7909" w:rsidP="00E318B8">
      <w:pPr>
        <w:rPr>
          <w:szCs w:val="26"/>
        </w:rPr>
      </w:pPr>
      <w:r w:rsidRPr="00916CDE">
        <w:rPr>
          <w:szCs w:val="26"/>
          <w:lang w:val="en-US"/>
        </w:rPr>
        <w:lastRenderedPageBreak/>
        <w:drawing>
          <wp:inline distT="0" distB="0" distL="0" distR="0" wp14:anchorId="741F0859" wp14:editId="65902A87">
            <wp:extent cx="5922010" cy="7819390"/>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chitiet4.bmp"/>
                    <pic:cNvPicPr/>
                  </pic:nvPicPr>
                  <pic:blipFill>
                    <a:blip r:embed="rId176">
                      <a:extLst>
                        <a:ext uri="{28A0092B-C50C-407E-A947-70E740481C1C}">
                          <a14:useLocalDpi xmlns:a14="http://schemas.microsoft.com/office/drawing/2010/main" val="0"/>
                        </a:ext>
                      </a:extLst>
                    </a:blip>
                    <a:stretch>
                      <a:fillRect/>
                    </a:stretch>
                  </pic:blipFill>
                  <pic:spPr>
                    <a:xfrm>
                      <a:off x="0" y="0"/>
                      <a:ext cx="5922010" cy="7819390"/>
                    </a:xfrm>
                    <a:prstGeom prst="rect">
                      <a:avLst/>
                    </a:prstGeom>
                  </pic:spPr>
                </pic:pic>
              </a:graphicData>
            </a:graphic>
          </wp:inline>
        </w:drawing>
      </w:r>
    </w:p>
    <w:p w14:paraId="5F4074DC" w14:textId="77777777" w:rsidR="00AC7909" w:rsidRPr="00916CDE" w:rsidRDefault="00F860FB" w:rsidP="00E318B8">
      <w:pPr>
        <w:pStyle w:val="HinhAnh"/>
        <w:spacing w:line="360" w:lineRule="auto"/>
      </w:pPr>
      <w:bookmarkStart w:id="84" w:name="_Toc502147883"/>
      <w:r w:rsidRPr="00F860FB">
        <w:t>Hình 3.6 Bản vẽ</w:t>
      </w:r>
      <w:r>
        <w:t xml:space="preserve"> bảng b</w:t>
      </w:r>
      <w:r w:rsidRPr="00F860FB">
        <w:t>ắt động cơ</w:t>
      </w:r>
      <w:bookmarkEnd w:id="84"/>
      <w:r w:rsidR="00AC7909" w:rsidRPr="00916CDE">
        <w:br w:type="page"/>
      </w:r>
    </w:p>
    <w:p w14:paraId="46D00DE3" w14:textId="77777777" w:rsidR="00AC7909" w:rsidRPr="00916CDE" w:rsidRDefault="00AC7909" w:rsidP="00E318B8">
      <w:pPr>
        <w:rPr>
          <w:szCs w:val="26"/>
        </w:rPr>
      </w:pPr>
      <w:r w:rsidRPr="00916CDE">
        <w:rPr>
          <w:szCs w:val="26"/>
          <w:lang w:val="en-US"/>
        </w:rPr>
        <w:lastRenderedPageBreak/>
        <w:drawing>
          <wp:inline distT="0" distB="0" distL="0" distR="0" wp14:anchorId="66BC61F8" wp14:editId="64075AA2">
            <wp:extent cx="5922010" cy="7819390"/>
            <wp:effectExtent l="0" t="0" r="254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chitiet6.bmp"/>
                    <pic:cNvPicPr/>
                  </pic:nvPicPr>
                  <pic:blipFill>
                    <a:blip r:embed="rId177">
                      <a:extLst>
                        <a:ext uri="{28A0092B-C50C-407E-A947-70E740481C1C}">
                          <a14:useLocalDpi xmlns:a14="http://schemas.microsoft.com/office/drawing/2010/main" val="0"/>
                        </a:ext>
                      </a:extLst>
                    </a:blip>
                    <a:stretch>
                      <a:fillRect/>
                    </a:stretch>
                  </pic:blipFill>
                  <pic:spPr>
                    <a:xfrm>
                      <a:off x="0" y="0"/>
                      <a:ext cx="5922010" cy="7819390"/>
                    </a:xfrm>
                    <a:prstGeom prst="rect">
                      <a:avLst/>
                    </a:prstGeom>
                  </pic:spPr>
                </pic:pic>
              </a:graphicData>
            </a:graphic>
          </wp:inline>
        </w:drawing>
      </w:r>
    </w:p>
    <w:p w14:paraId="36B1A1DF" w14:textId="77777777" w:rsidR="00AC7909" w:rsidRPr="00916CDE" w:rsidRDefault="00B307E7" w:rsidP="00E318B8">
      <w:pPr>
        <w:pStyle w:val="HinhAnh"/>
        <w:spacing w:line="360" w:lineRule="auto"/>
      </w:pPr>
      <w:bookmarkStart w:id="85" w:name="_Toc502147884"/>
      <w:r w:rsidRPr="00B307E7">
        <w:t xml:space="preserve">Hình </w:t>
      </w:r>
      <w:r w:rsidR="00E231C3">
        <w:t>3.</w:t>
      </w:r>
      <w:r w:rsidR="00E231C3" w:rsidRPr="00E231C3">
        <w:t>7</w:t>
      </w:r>
      <w:r>
        <w:t xml:space="preserve"> Bản vẽ tấm đế d</w:t>
      </w:r>
      <w:r w:rsidRPr="00B307E7">
        <w:t>ưới (Base)</w:t>
      </w:r>
      <w:bookmarkEnd w:id="85"/>
      <w:r w:rsidR="00AC7909" w:rsidRPr="00916CDE">
        <w:br w:type="page"/>
      </w:r>
    </w:p>
    <w:p w14:paraId="579BAAC6" w14:textId="77777777" w:rsidR="00AC7909" w:rsidRPr="00916CDE" w:rsidRDefault="009D5D1F" w:rsidP="00E318B8">
      <w:pPr>
        <w:rPr>
          <w:szCs w:val="26"/>
        </w:rPr>
      </w:pPr>
      <w:r>
        <w:rPr>
          <w:szCs w:val="26"/>
          <w:lang w:val="en-US"/>
        </w:rPr>
        <w:lastRenderedPageBreak/>
        <w:drawing>
          <wp:inline distT="0" distB="0" distL="0" distR="0" wp14:anchorId="092CD624" wp14:editId="181FDC07">
            <wp:extent cx="5743575" cy="789051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Bang_Bat_Khop_Test.jpg"/>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5743575" cy="7890510"/>
                    </a:xfrm>
                    <a:prstGeom prst="rect">
                      <a:avLst/>
                    </a:prstGeom>
                  </pic:spPr>
                </pic:pic>
              </a:graphicData>
            </a:graphic>
          </wp:inline>
        </w:drawing>
      </w:r>
    </w:p>
    <w:p w14:paraId="09F341B4" w14:textId="77777777" w:rsidR="00400465" w:rsidRPr="00916CDE" w:rsidRDefault="0064466B" w:rsidP="00E318B8">
      <w:pPr>
        <w:pStyle w:val="HinhAnh"/>
        <w:spacing w:line="360" w:lineRule="auto"/>
      </w:pPr>
      <w:bookmarkStart w:id="86" w:name="_Toc502147885"/>
      <w:r w:rsidRPr="0064466B">
        <w:t xml:space="preserve">Hình </w:t>
      </w:r>
      <w:r w:rsidR="00E231C3">
        <w:t>3.</w:t>
      </w:r>
      <w:r w:rsidR="00E231C3" w:rsidRPr="00E231C3">
        <w:t>8</w:t>
      </w:r>
      <w:r>
        <w:t xml:space="preserve"> Bản vẽ thanh chống chân kết nối với tấm chuyển đ</w:t>
      </w:r>
      <w:r w:rsidRPr="0064466B">
        <w:t>ộng (</w:t>
      </w:r>
      <w:r w:rsidR="00FC7CA0">
        <w:t>payload</w:t>
      </w:r>
      <w:r w:rsidRPr="0064466B">
        <w:t>)</w:t>
      </w:r>
      <w:bookmarkEnd w:id="86"/>
      <w:r w:rsidR="00400465" w:rsidRPr="00916CDE">
        <w:br w:type="page"/>
      </w:r>
    </w:p>
    <w:p w14:paraId="542C4CB6" w14:textId="77777777" w:rsidR="00400465" w:rsidRPr="00916CDE" w:rsidRDefault="00400465" w:rsidP="00E318B8">
      <w:pPr>
        <w:rPr>
          <w:szCs w:val="26"/>
        </w:rPr>
      </w:pPr>
      <w:r w:rsidRPr="00916CDE">
        <w:rPr>
          <w:szCs w:val="26"/>
          <w:lang w:val="en-US"/>
        </w:rPr>
        <w:lastRenderedPageBreak/>
        <w:drawing>
          <wp:inline distT="0" distB="0" distL="0" distR="0" wp14:anchorId="1948ADD2" wp14:editId="14410A63">
            <wp:extent cx="5922010" cy="7819390"/>
            <wp:effectExtent l="0" t="0" r="254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chitiet12.bmp"/>
                    <pic:cNvPicPr/>
                  </pic:nvPicPr>
                  <pic:blipFill>
                    <a:blip r:embed="rId179">
                      <a:extLst>
                        <a:ext uri="{28A0092B-C50C-407E-A947-70E740481C1C}">
                          <a14:useLocalDpi xmlns:a14="http://schemas.microsoft.com/office/drawing/2010/main" val="0"/>
                        </a:ext>
                      </a:extLst>
                    </a:blip>
                    <a:stretch>
                      <a:fillRect/>
                    </a:stretch>
                  </pic:blipFill>
                  <pic:spPr>
                    <a:xfrm>
                      <a:off x="0" y="0"/>
                      <a:ext cx="5922010" cy="7819390"/>
                    </a:xfrm>
                    <a:prstGeom prst="rect">
                      <a:avLst/>
                    </a:prstGeom>
                  </pic:spPr>
                </pic:pic>
              </a:graphicData>
            </a:graphic>
          </wp:inline>
        </w:drawing>
      </w:r>
    </w:p>
    <w:p w14:paraId="4287D668" w14:textId="77777777" w:rsidR="00400465" w:rsidRPr="00916CDE" w:rsidRDefault="00E231C3" w:rsidP="00E318B8">
      <w:pPr>
        <w:pStyle w:val="HinhAnh"/>
        <w:spacing w:line="360" w:lineRule="auto"/>
      </w:pPr>
      <w:bookmarkStart w:id="87" w:name="_Toc502147886"/>
      <w:r>
        <w:t>Hình 3.</w:t>
      </w:r>
      <w:r w:rsidRPr="00E231C3">
        <w:t>9</w:t>
      </w:r>
      <w:r w:rsidR="0090447C" w:rsidRPr="00654811">
        <w:t xml:space="preserve"> Bản vẽ tấm chuyển động (</w:t>
      </w:r>
      <w:r w:rsidR="00FC7CA0">
        <w:t>payload</w:t>
      </w:r>
      <w:r w:rsidR="0090447C" w:rsidRPr="00654811">
        <w:t>)</w:t>
      </w:r>
      <w:bookmarkEnd w:id="87"/>
      <w:r w:rsidR="00400465" w:rsidRPr="00916CDE">
        <w:br w:type="page"/>
      </w:r>
    </w:p>
    <w:p w14:paraId="70392A05" w14:textId="77777777" w:rsidR="00400465" w:rsidRPr="00916CDE" w:rsidRDefault="00992D78" w:rsidP="00E318B8">
      <w:pPr>
        <w:rPr>
          <w:szCs w:val="26"/>
        </w:rPr>
      </w:pPr>
      <w:r>
        <w:rPr>
          <w:szCs w:val="26"/>
          <w:lang w:val="en-US"/>
        </w:rPr>
        <w:lastRenderedPageBreak/>
        <w:drawing>
          <wp:inline distT="0" distB="0" distL="0" distR="0" wp14:anchorId="1E383B2E" wp14:editId="6E430490">
            <wp:extent cx="5579745" cy="7893685"/>
            <wp:effectExtent l="0" t="0" r="190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truc_test.jpg"/>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5579745" cy="7893685"/>
                    </a:xfrm>
                    <a:prstGeom prst="rect">
                      <a:avLst/>
                    </a:prstGeom>
                  </pic:spPr>
                </pic:pic>
              </a:graphicData>
            </a:graphic>
          </wp:inline>
        </w:drawing>
      </w:r>
    </w:p>
    <w:p w14:paraId="5C0E04A4" w14:textId="77777777" w:rsidR="00400465" w:rsidRPr="00916CDE" w:rsidRDefault="00654811" w:rsidP="00E318B8">
      <w:pPr>
        <w:pStyle w:val="HinhAnh"/>
        <w:spacing w:line="360" w:lineRule="auto"/>
      </w:pPr>
      <w:bookmarkStart w:id="88" w:name="_Toc502147887"/>
      <w:r w:rsidRPr="00654811">
        <w:t xml:space="preserve">Hình </w:t>
      </w:r>
      <w:r w:rsidR="00E231C3">
        <w:t>3.10</w:t>
      </w:r>
      <w:r>
        <w:t xml:space="preserve"> Bản vẽ trục của cánh </w:t>
      </w:r>
      <w:r w:rsidRPr="00654811">
        <w:t>tay chống</w:t>
      </w:r>
      <w:bookmarkEnd w:id="88"/>
      <w:r w:rsidR="00400465" w:rsidRPr="00916CDE">
        <w:br w:type="page"/>
      </w:r>
    </w:p>
    <w:p w14:paraId="20D4E71D" w14:textId="77777777" w:rsidR="00400465" w:rsidRPr="00916CDE" w:rsidRDefault="00400465" w:rsidP="00E318B8">
      <w:pPr>
        <w:rPr>
          <w:szCs w:val="26"/>
        </w:rPr>
      </w:pPr>
      <w:r w:rsidRPr="00916CDE">
        <w:rPr>
          <w:szCs w:val="26"/>
          <w:lang w:val="en-US"/>
        </w:rPr>
        <w:lastRenderedPageBreak/>
        <w:drawing>
          <wp:inline distT="0" distB="0" distL="0" distR="0" wp14:anchorId="1C12F2A3" wp14:editId="1DF32777">
            <wp:extent cx="5922010" cy="7819390"/>
            <wp:effectExtent l="0" t="0" r="254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chitiet14.bmp"/>
                    <pic:cNvPicPr/>
                  </pic:nvPicPr>
                  <pic:blipFill>
                    <a:blip r:embed="rId181">
                      <a:extLst>
                        <a:ext uri="{28A0092B-C50C-407E-A947-70E740481C1C}">
                          <a14:useLocalDpi xmlns:a14="http://schemas.microsoft.com/office/drawing/2010/main" val="0"/>
                        </a:ext>
                      </a:extLst>
                    </a:blip>
                    <a:stretch>
                      <a:fillRect/>
                    </a:stretch>
                  </pic:blipFill>
                  <pic:spPr>
                    <a:xfrm>
                      <a:off x="0" y="0"/>
                      <a:ext cx="5922010" cy="7819390"/>
                    </a:xfrm>
                    <a:prstGeom prst="rect">
                      <a:avLst/>
                    </a:prstGeom>
                  </pic:spPr>
                </pic:pic>
              </a:graphicData>
            </a:graphic>
          </wp:inline>
        </w:drawing>
      </w:r>
    </w:p>
    <w:p w14:paraId="22B30DB7" w14:textId="77777777" w:rsidR="00400465" w:rsidRPr="00916CDE" w:rsidRDefault="00E231C3" w:rsidP="00E318B8">
      <w:pPr>
        <w:pStyle w:val="HinhAnh"/>
        <w:spacing w:line="360" w:lineRule="auto"/>
      </w:pPr>
      <w:bookmarkStart w:id="89" w:name="_Toc502147888"/>
      <w:r>
        <w:t>Hình 3.11</w:t>
      </w:r>
      <w:r w:rsidR="00654811" w:rsidRPr="00654811">
        <w:t xml:space="preserve"> Bản vẽ cánh tay quay</w:t>
      </w:r>
      <w:bookmarkEnd w:id="89"/>
      <w:r w:rsidR="00400465" w:rsidRPr="00916CDE">
        <w:br w:type="page"/>
      </w:r>
    </w:p>
    <w:p w14:paraId="4A21F893" w14:textId="77777777" w:rsidR="00400465" w:rsidRPr="00916CDE" w:rsidRDefault="00400465" w:rsidP="00E318B8">
      <w:pPr>
        <w:rPr>
          <w:szCs w:val="26"/>
        </w:rPr>
      </w:pPr>
      <w:r w:rsidRPr="00916CDE">
        <w:rPr>
          <w:szCs w:val="26"/>
          <w:lang w:val="en-US"/>
        </w:rPr>
        <w:lastRenderedPageBreak/>
        <w:drawing>
          <wp:inline distT="0" distB="0" distL="0" distR="0" wp14:anchorId="143DC851" wp14:editId="213A74DD">
            <wp:extent cx="5922010" cy="7819390"/>
            <wp:effectExtent l="0" t="0" r="254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chitiet15.bmp"/>
                    <pic:cNvPicPr/>
                  </pic:nvPicPr>
                  <pic:blipFill>
                    <a:blip r:embed="rId182">
                      <a:extLst>
                        <a:ext uri="{28A0092B-C50C-407E-A947-70E740481C1C}">
                          <a14:useLocalDpi xmlns:a14="http://schemas.microsoft.com/office/drawing/2010/main" val="0"/>
                        </a:ext>
                      </a:extLst>
                    </a:blip>
                    <a:stretch>
                      <a:fillRect/>
                    </a:stretch>
                  </pic:blipFill>
                  <pic:spPr>
                    <a:xfrm>
                      <a:off x="0" y="0"/>
                      <a:ext cx="5922010" cy="7819390"/>
                    </a:xfrm>
                    <a:prstGeom prst="rect">
                      <a:avLst/>
                    </a:prstGeom>
                  </pic:spPr>
                </pic:pic>
              </a:graphicData>
            </a:graphic>
          </wp:inline>
        </w:drawing>
      </w:r>
    </w:p>
    <w:p w14:paraId="144A0A1A" w14:textId="77777777" w:rsidR="00400465" w:rsidRPr="00916CDE" w:rsidRDefault="00E231C3" w:rsidP="00E318B8">
      <w:pPr>
        <w:pStyle w:val="HinhAnh"/>
        <w:spacing w:line="360" w:lineRule="auto"/>
      </w:pPr>
      <w:bookmarkStart w:id="90" w:name="_Toc502147889"/>
      <w:r>
        <w:t>Hình 3.12</w:t>
      </w:r>
      <w:r w:rsidR="00FA6B4B" w:rsidRPr="00FA6B4B">
        <w:t xml:space="preserve"> Bản vẽ lắp của m</w:t>
      </w:r>
      <w:r w:rsidR="00FA6B4B">
        <w:t xml:space="preserve">ô hình Hexapod hoàn </w:t>
      </w:r>
      <w:r w:rsidR="00FA6B4B" w:rsidRPr="00FA6B4B">
        <w:t>chỉnh</w:t>
      </w:r>
      <w:bookmarkEnd w:id="90"/>
      <w:r w:rsidR="00400465" w:rsidRPr="00916CDE">
        <w:br w:type="page"/>
      </w:r>
    </w:p>
    <w:p w14:paraId="77725418" w14:textId="77777777" w:rsidR="00400465" w:rsidRDefault="00400465" w:rsidP="00E318B8">
      <w:pPr>
        <w:rPr>
          <w:szCs w:val="26"/>
        </w:rPr>
      </w:pPr>
      <w:r w:rsidRPr="00916CDE">
        <w:rPr>
          <w:szCs w:val="26"/>
        </w:rPr>
        <w:lastRenderedPageBreak/>
        <w:t>Một số hình ảnh thực tế của mô hình thực hiện được:</w:t>
      </w:r>
    </w:p>
    <w:p w14:paraId="781115F3" w14:textId="77777777" w:rsidR="00E231C3" w:rsidRDefault="00E231C3" w:rsidP="00E231C3">
      <w:pPr>
        <w:jc w:val="center"/>
        <w:rPr>
          <w:szCs w:val="26"/>
        </w:rPr>
      </w:pPr>
      <w:r>
        <w:rPr>
          <w:szCs w:val="26"/>
          <w:lang w:val="en-US"/>
        </w:rPr>
        <w:drawing>
          <wp:inline distT="0" distB="0" distL="0" distR="0" wp14:anchorId="5AA206EB" wp14:editId="14F04DE6">
            <wp:extent cx="4929188" cy="6572250"/>
            <wp:effectExtent l="0" t="0" r="508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IMG_20171220_201938.jpg"/>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4930270" cy="6573693"/>
                    </a:xfrm>
                    <a:prstGeom prst="rect">
                      <a:avLst/>
                    </a:prstGeom>
                  </pic:spPr>
                </pic:pic>
              </a:graphicData>
            </a:graphic>
          </wp:inline>
        </w:drawing>
      </w:r>
    </w:p>
    <w:p w14:paraId="42840795" w14:textId="77777777" w:rsidR="00E231C3" w:rsidRPr="00E231C3" w:rsidRDefault="00E231C3" w:rsidP="00E231C3">
      <w:pPr>
        <w:pStyle w:val="HinhAnh"/>
      </w:pPr>
      <w:bookmarkStart w:id="91" w:name="_Toc502147890"/>
      <w:r w:rsidRPr="00E231C3">
        <w:t>Hình 3.13 Ảnh chụp mặt trước của mô hình</w:t>
      </w:r>
      <w:bookmarkEnd w:id="91"/>
    </w:p>
    <w:p w14:paraId="5E23C627" w14:textId="77777777" w:rsidR="00E231C3" w:rsidRDefault="00E231C3" w:rsidP="00F64045">
      <w:pPr>
        <w:jc w:val="center"/>
        <w:rPr>
          <w:szCs w:val="26"/>
        </w:rPr>
      </w:pPr>
      <w:r>
        <w:rPr>
          <w:szCs w:val="26"/>
          <w:lang w:val="en-US"/>
        </w:rPr>
        <w:lastRenderedPageBreak/>
        <w:drawing>
          <wp:inline distT="0" distB="0" distL="0" distR="0" wp14:anchorId="61E932F0" wp14:editId="4A541ED8">
            <wp:extent cx="5279231" cy="7038975"/>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IMG_20171220_202914.jpg"/>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5281156" cy="7041542"/>
                    </a:xfrm>
                    <a:prstGeom prst="rect">
                      <a:avLst/>
                    </a:prstGeom>
                  </pic:spPr>
                </pic:pic>
              </a:graphicData>
            </a:graphic>
          </wp:inline>
        </w:drawing>
      </w:r>
    </w:p>
    <w:p w14:paraId="1D75BD02" w14:textId="77777777" w:rsidR="00907735" w:rsidRPr="009D14FE" w:rsidRDefault="00907735" w:rsidP="00F64045">
      <w:pPr>
        <w:pStyle w:val="HinhAnh"/>
      </w:pPr>
      <w:bookmarkStart w:id="92" w:name="_Toc502147891"/>
      <w:r w:rsidRPr="009D14FE">
        <w:t>Hình 3.14 Ảnh chụp mặt dưới mô hình từ dưới lên</w:t>
      </w:r>
      <w:bookmarkEnd w:id="92"/>
    </w:p>
    <w:p w14:paraId="48E0AC59" w14:textId="77777777" w:rsidR="00E231C3" w:rsidRPr="00916CDE" w:rsidRDefault="00E231C3" w:rsidP="00E318B8">
      <w:pPr>
        <w:rPr>
          <w:szCs w:val="26"/>
        </w:rPr>
      </w:pPr>
    </w:p>
    <w:p w14:paraId="6E40BC21" w14:textId="77777777" w:rsidR="00400465" w:rsidRPr="00916CDE" w:rsidRDefault="00400465" w:rsidP="00E318B8">
      <w:pPr>
        <w:rPr>
          <w:szCs w:val="26"/>
        </w:rPr>
      </w:pPr>
    </w:p>
    <w:p w14:paraId="447E2A1C" w14:textId="77777777" w:rsidR="00400465" w:rsidRPr="00916CDE" w:rsidRDefault="00400465" w:rsidP="00E318B8">
      <w:pPr>
        <w:rPr>
          <w:szCs w:val="26"/>
        </w:rPr>
      </w:pPr>
    </w:p>
    <w:p w14:paraId="37225235" w14:textId="77777777" w:rsidR="00BC0C15" w:rsidRPr="000645CE" w:rsidRDefault="005A4057" w:rsidP="0046759B">
      <w:pPr>
        <w:pStyle w:val="Heading1"/>
      </w:pPr>
      <w:bookmarkStart w:id="93" w:name="_Toc500323405"/>
      <w:bookmarkStart w:id="94" w:name="_Toc502147744"/>
      <w:r w:rsidRPr="000645CE">
        <w:lastRenderedPageBreak/>
        <w:t xml:space="preserve">CHƯƠNG 4: BỘ ĐIỀU KHIỂN, PHẦN MỀM VÀ GIẢI THUẬT </w:t>
      </w:r>
      <w:r w:rsidR="001E12F6">
        <w:br/>
      </w:r>
      <w:r w:rsidRPr="000645CE">
        <w:t>ĐIỀU KHIỂN MÔ HÌNH</w:t>
      </w:r>
      <w:bookmarkEnd w:id="93"/>
      <w:bookmarkEnd w:id="94"/>
    </w:p>
    <w:p w14:paraId="3AB89385" w14:textId="77777777" w:rsidR="005A4057" w:rsidRPr="00916CDE" w:rsidRDefault="005A4057" w:rsidP="00E318B8">
      <w:pPr>
        <w:rPr>
          <w:szCs w:val="26"/>
        </w:rPr>
      </w:pPr>
    </w:p>
    <w:p w14:paraId="56002E1B" w14:textId="77777777" w:rsidR="005A4057" w:rsidRPr="001D7C63" w:rsidRDefault="005A4057" w:rsidP="00E318B8">
      <w:pPr>
        <w:pStyle w:val="Heading20"/>
        <w:rPr>
          <w:lang w:val="vi-VN"/>
        </w:rPr>
      </w:pPr>
      <w:bookmarkStart w:id="95" w:name="_Toc500323406"/>
      <w:bookmarkStart w:id="96" w:name="_Toc502147745"/>
      <w:r w:rsidRPr="000645CE">
        <w:rPr>
          <w:lang w:val="vi-VN"/>
        </w:rPr>
        <w:t>4.1 Bộ điều khiển Hexapod</w:t>
      </w:r>
      <w:bookmarkEnd w:id="95"/>
      <w:r w:rsidR="001D7C63" w:rsidRPr="001D7C63">
        <w:rPr>
          <w:lang w:val="vi-VN"/>
        </w:rPr>
        <w:t xml:space="preserve"> và các thiết bị chấp hành</w:t>
      </w:r>
      <w:bookmarkEnd w:id="96"/>
    </w:p>
    <w:p w14:paraId="5FF5A503" w14:textId="77777777" w:rsidR="005A4057" w:rsidRPr="00916CDE" w:rsidRDefault="005A4057" w:rsidP="00E318B8">
      <w:pPr>
        <w:pStyle w:val="Heading30"/>
      </w:pPr>
      <w:bookmarkStart w:id="97" w:name="_Toc500323407"/>
      <w:bookmarkStart w:id="98" w:name="_Toc502147746"/>
      <w:r w:rsidRPr="00916CDE">
        <w:t>4.1.1 Chip điều khiển STM32F407VG</w:t>
      </w:r>
      <w:bookmarkEnd w:id="97"/>
      <w:bookmarkEnd w:id="98"/>
    </w:p>
    <w:p w14:paraId="6DC850CF" w14:textId="77777777" w:rsidR="00215D23" w:rsidRPr="00916CDE" w:rsidRDefault="00215D23" w:rsidP="00E318B8">
      <w:pPr>
        <w:rPr>
          <w:szCs w:val="26"/>
        </w:rPr>
      </w:pPr>
      <w:r w:rsidRPr="00916CDE">
        <w:rPr>
          <w:szCs w:val="26"/>
        </w:rPr>
        <w:t>Chip STM32F407VG được xây dựng trên nền lõi ARM Coretex M4 32-bit hiệu suất cao, được sản xuất bởi ST, cung cấp tần số xung clock lên đến 168MHz</w:t>
      </w:r>
      <w:r w:rsidR="0042111D" w:rsidRPr="00916CDE">
        <w:rPr>
          <w:szCs w:val="26"/>
        </w:rPr>
        <w:t xml:space="preserve"> và có bộ hỗ trợ tính toán dấu chấm động</w:t>
      </w:r>
      <w:r w:rsidRPr="00916CDE">
        <w:rPr>
          <w:szCs w:val="26"/>
        </w:rPr>
        <w:t>.</w:t>
      </w:r>
      <w:r w:rsidR="003C792F" w:rsidRPr="00916CDE">
        <w:rPr>
          <w:szCs w:val="26"/>
        </w:rPr>
        <w:t xml:space="preserve"> </w:t>
      </w:r>
      <w:r w:rsidR="0005016A" w:rsidRPr="00916CDE">
        <w:rPr>
          <w:szCs w:val="26"/>
        </w:rPr>
        <w:t xml:space="preserve">Kích thước bộ nhớ chương trình 1MB, </w:t>
      </w:r>
      <w:r w:rsidR="00931CD0" w:rsidRPr="00916CDE">
        <w:rPr>
          <w:szCs w:val="26"/>
        </w:rPr>
        <w:t>S</w:t>
      </w:r>
      <w:r w:rsidR="0005016A" w:rsidRPr="00916CDE">
        <w:rPr>
          <w:szCs w:val="26"/>
        </w:rPr>
        <w:t>RAM 192KB, hỗ trợ các chuẩn giao tiếp CAN, I2C, SPI, UART, USART, USB.</w:t>
      </w:r>
      <w:r w:rsidR="00931CD0" w:rsidRPr="00916CDE">
        <w:rPr>
          <w:szCs w:val="26"/>
        </w:rPr>
        <w:t xml:space="preserve"> Ngoài ra, chip cũng hỗ trợ 3 bộ ADC 12-bit, 12 timer 16-bit trong đó có hai bộ phát xung PWM dùng cho điều khiển động cơ. </w:t>
      </w:r>
    </w:p>
    <w:p w14:paraId="38D1048B" w14:textId="77777777" w:rsidR="00CB6F7D" w:rsidRPr="00916CDE" w:rsidRDefault="00CB6F7D" w:rsidP="00E318B8">
      <w:pPr>
        <w:jc w:val="center"/>
        <w:rPr>
          <w:szCs w:val="26"/>
        </w:rPr>
      </w:pPr>
      <w:r w:rsidRPr="00916CDE">
        <w:rPr>
          <w:szCs w:val="26"/>
          <w:lang w:val="en-US"/>
        </w:rPr>
        <w:drawing>
          <wp:inline distT="0" distB="0" distL="0" distR="0" wp14:anchorId="18300F66" wp14:editId="06CB881C">
            <wp:extent cx="2579275" cy="14478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591748" cy="1454801"/>
                    </a:xfrm>
                    <a:prstGeom prst="rect">
                      <a:avLst/>
                    </a:prstGeom>
                    <a:noFill/>
                    <a:ln>
                      <a:noFill/>
                    </a:ln>
                  </pic:spPr>
                </pic:pic>
              </a:graphicData>
            </a:graphic>
          </wp:inline>
        </w:drawing>
      </w:r>
    </w:p>
    <w:p w14:paraId="45A81F57" w14:textId="77777777" w:rsidR="00303406" w:rsidRPr="000645CE" w:rsidRDefault="00303406" w:rsidP="00E318B8">
      <w:pPr>
        <w:pStyle w:val="HinhAnh"/>
        <w:spacing w:line="360" w:lineRule="auto"/>
      </w:pPr>
      <w:bookmarkStart w:id="99" w:name="_Toc502147892"/>
      <w:r w:rsidRPr="00916CDE">
        <w:t>Hình 4.</w:t>
      </w:r>
      <w:r w:rsidR="00041033" w:rsidRPr="000645CE">
        <w:t>1</w:t>
      </w:r>
      <w:r w:rsidRPr="00916CDE">
        <w:t xml:space="preserve"> Chip STM32F407VG</w:t>
      </w:r>
      <w:r w:rsidR="002B47F7" w:rsidRPr="000645CE">
        <w:t xml:space="preserve"> của ST</w:t>
      </w:r>
      <w:bookmarkEnd w:id="99"/>
    </w:p>
    <w:p w14:paraId="5DC71416" w14:textId="77777777" w:rsidR="002A1AC9" w:rsidRPr="00916CDE" w:rsidRDefault="002A1AC9" w:rsidP="00E318B8">
      <w:pPr>
        <w:rPr>
          <w:szCs w:val="26"/>
        </w:rPr>
      </w:pPr>
      <w:r w:rsidRPr="00916CDE">
        <w:rPr>
          <w:szCs w:val="26"/>
        </w:rPr>
        <w:t>Họ chip STM32F40xx được ứng dụng rộng rãi trong nhiều lĩnh vực, như điều khiển và lái động cơ, trong các thiết bị y tế, phục vụ trong công nghiệp (PLC, biến tần), trong máy in, máy scan, trong các hệ thống báo cháy,…</w:t>
      </w:r>
    </w:p>
    <w:p w14:paraId="395A74C5" w14:textId="77777777" w:rsidR="002A1AC9" w:rsidRPr="00916CDE" w:rsidRDefault="002A1AC9" w:rsidP="00E318B8">
      <w:pPr>
        <w:rPr>
          <w:szCs w:val="26"/>
        </w:rPr>
      </w:pPr>
      <w:r w:rsidRPr="00916CDE">
        <w:rPr>
          <w:szCs w:val="26"/>
        </w:rPr>
        <w:t>Với khả năng xử lý nhanh, tốc độ xung clock lớn, hỗ trợ bộ nhớ DMA, giao tiếp FSMC cũng như môi trường lập trình thân thiện, hỗ trợ lập trình, chúng tôi chọn chip STM32F407VG làm chip điều khiể</w:t>
      </w:r>
      <w:r w:rsidR="00DB5AB0" w:rsidRPr="00916CDE">
        <w:rPr>
          <w:szCs w:val="26"/>
        </w:rPr>
        <w:t>n chính cho mô hình</w:t>
      </w:r>
      <w:r w:rsidRPr="00916CDE">
        <w:rPr>
          <w:szCs w:val="26"/>
        </w:rPr>
        <w:t xml:space="preserve"> Hexapod.</w:t>
      </w:r>
    </w:p>
    <w:p w14:paraId="5E3E8F2B" w14:textId="77777777" w:rsidR="00127A3B" w:rsidRPr="00916CDE" w:rsidRDefault="00127A3B" w:rsidP="00E318B8">
      <w:pPr>
        <w:pStyle w:val="Heading30"/>
      </w:pPr>
      <w:bookmarkStart w:id="100" w:name="_Toc500323408"/>
      <w:bookmarkStart w:id="101" w:name="_Toc502147747"/>
      <w:r w:rsidRPr="00916CDE">
        <w:t xml:space="preserve">4.1.2 Chip điều khiển </w:t>
      </w:r>
      <w:r w:rsidR="00ED2DE2" w:rsidRPr="00916CDE">
        <w:t xml:space="preserve">Max II </w:t>
      </w:r>
      <w:r w:rsidR="00D33C1A" w:rsidRPr="00916CDE">
        <w:t>EMP5</w:t>
      </w:r>
      <w:r w:rsidRPr="00916CDE">
        <w:t>70</w:t>
      </w:r>
      <w:r w:rsidR="00ED2DE2" w:rsidRPr="00916CDE">
        <w:t>GT100C4</w:t>
      </w:r>
      <w:bookmarkEnd w:id="100"/>
      <w:bookmarkEnd w:id="101"/>
    </w:p>
    <w:p w14:paraId="21074A27" w14:textId="77777777" w:rsidR="00C74663" w:rsidRPr="00916CDE" w:rsidRDefault="00ED2DE2" w:rsidP="00E318B8">
      <w:pPr>
        <w:rPr>
          <w:szCs w:val="26"/>
        </w:rPr>
      </w:pPr>
      <w:r w:rsidRPr="00916CDE">
        <w:rPr>
          <w:szCs w:val="26"/>
        </w:rPr>
        <w:lastRenderedPageBreak/>
        <w:t xml:space="preserve">Chip điều khiển Max II EMP570GT100C4 được sản xuất bởi Altera, thuộc dòng CPLD 0.18μm, </w:t>
      </w:r>
      <w:r w:rsidR="000A3CC2" w:rsidRPr="00916CDE">
        <w:rPr>
          <w:szCs w:val="26"/>
        </w:rPr>
        <w:t>gồm 570 LE</w:t>
      </w:r>
      <w:r w:rsidR="00AF4986" w:rsidRPr="00885FDC">
        <w:rPr>
          <w:szCs w:val="26"/>
        </w:rPr>
        <w:t>s</w:t>
      </w:r>
      <w:r w:rsidR="000A3CC2" w:rsidRPr="00916CDE">
        <w:rPr>
          <w:szCs w:val="26"/>
        </w:rPr>
        <w:t xml:space="preserve"> (logic element</w:t>
      </w:r>
      <w:r w:rsidR="00AF4986" w:rsidRPr="00AF4986">
        <w:rPr>
          <w:szCs w:val="26"/>
        </w:rPr>
        <w:t>s</w:t>
      </w:r>
      <w:r w:rsidR="000A3CC2" w:rsidRPr="00916CDE">
        <w:rPr>
          <w:szCs w:val="26"/>
        </w:rPr>
        <w:t>), cho phép sử dụng lên đến 160 I/O, là dòng chip giá rẻ và có công suất tiêu thụ thấp, dòng khi hoạt động ở trạng thái chờ thấp nhất 25μA. Chip cung cấp 4 bộ xung clock toàn cục với hai bộ cho mỗi khối (block).</w:t>
      </w:r>
      <w:r w:rsidR="00C807B4" w:rsidRPr="00916CDE">
        <w:rPr>
          <w:szCs w:val="26"/>
        </w:rPr>
        <w:t xml:space="preserve"> Ngoài ra, kiến trúc của chip có thể chống được nhiễu từ môi trường</w:t>
      </w:r>
      <w:r w:rsidR="00C74663" w:rsidRPr="00916CDE">
        <w:rPr>
          <w:szCs w:val="26"/>
        </w:rPr>
        <w:t>.</w:t>
      </w:r>
    </w:p>
    <w:p w14:paraId="2FB4725E" w14:textId="77777777" w:rsidR="004C48E6" w:rsidRPr="00916CDE" w:rsidRDefault="004C48E6" w:rsidP="00E318B8">
      <w:pPr>
        <w:rPr>
          <w:szCs w:val="26"/>
        </w:rPr>
      </w:pPr>
      <w:r w:rsidRPr="00916CDE">
        <w:rPr>
          <w:szCs w:val="26"/>
        </w:rPr>
        <w:t>Với cơ chế là chip dùng ngôn ngữ lập trình phần cứng (Verilog HDL hoặc VHDL), chúng tôi dùng kết hợp với chip điều khiển chính STM32F407VG, nhận dữ liệu xung từ chip điều khiển chính (thông qua giao tiếp FSMC), Max II sẽ chịu trách nhiệm xuất xung đồng bộ tới các drive, sử dụng giải thuật nội suy CNC</w:t>
      </w:r>
      <w:r w:rsidR="00885FDC" w:rsidRPr="00885FDC">
        <w:rPr>
          <w:szCs w:val="26"/>
        </w:rPr>
        <w:t xml:space="preserve"> (</w:t>
      </w:r>
      <w:r w:rsidR="00885FDC" w:rsidRPr="00041033">
        <w:rPr>
          <w:szCs w:val="26"/>
        </w:rPr>
        <w:t>nội suy đường thẳng theo phương pháp xung chuẩn</w:t>
      </w:r>
      <w:r w:rsidR="00885FDC" w:rsidRPr="00885FDC">
        <w:rPr>
          <w:szCs w:val="26"/>
        </w:rPr>
        <w:t>)</w:t>
      </w:r>
      <w:r w:rsidRPr="00916CDE">
        <w:rPr>
          <w:szCs w:val="26"/>
        </w:rPr>
        <w:t xml:space="preserve"> để đảm bảo cấp đủ số xung, cấp xung đồng bộ cho các drive PID, qua đó truyền xung xuống động cơ.</w:t>
      </w:r>
    </w:p>
    <w:p w14:paraId="38943C77" w14:textId="77777777" w:rsidR="000B5875" w:rsidRPr="00916CDE" w:rsidRDefault="000B5875" w:rsidP="00E318B8">
      <w:pPr>
        <w:jc w:val="center"/>
        <w:rPr>
          <w:szCs w:val="26"/>
        </w:rPr>
      </w:pPr>
      <w:r w:rsidRPr="00916CDE">
        <w:rPr>
          <w:szCs w:val="26"/>
          <w:lang w:val="en-US"/>
        </w:rPr>
        <w:drawing>
          <wp:inline distT="0" distB="0" distL="0" distR="0" wp14:anchorId="49315BA9" wp14:editId="059632CC">
            <wp:extent cx="1943100" cy="19431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emp570.jpg"/>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1943100" cy="1943100"/>
                    </a:xfrm>
                    <a:prstGeom prst="rect">
                      <a:avLst/>
                    </a:prstGeom>
                  </pic:spPr>
                </pic:pic>
              </a:graphicData>
            </a:graphic>
          </wp:inline>
        </w:drawing>
      </w:r>
    </w:p>
    <w:p w14:paraId="29E0838A" w14:textId="77777777" w:rsidR="000B5875" w:rsidRPr="00916CDE" w:rsidRDefault="000B5875" w:rsidP="00E318B8">
      <w:pPr>
        <w:pStyle w:val="HinhAnh"/>
        <w:spacing w:line="360" w:lineRule="auto"/>
      </w:pPr>
      <w:bookmarkStart w:id="102" w:name="_Toc502147893"/>
      <w:r w:rsidRPr="00916CDE">
        <w:t>Hình 4.</w:t>
      </w:r>
      <w:r w:rsidR="00856512">
        <w:rPr>
          <w:lang w:val="en-US"/>
        </w:rPr>
        <w:t>2</w:t>
      </w:r>
      <w:r w:rsidRPr="00916CDE">
        <w:t xml:space="preserve"> Chip Max II EMP570GT100C4 Altera</w:t>
      </w:r>
      <w:bookmarkEnd w:id="102"/>
    </w:p>
    <w:p w14:paraId="25230499" w14:textId="77777777" w:rsidR="00127A3B" w:rsidRPr="00916CDE" w:rsidRDefault="00127A3B" w:rsidP="00E318B8">
      <w:pPr>
        <w:pStyle w:val="Heading30"/>
      </w:pPr>
      <w:bookmarkStart w:id="103" w:name="_Toc500323409"/>
      <w:bookmarkStart w:id="104" w:name="_Toc502147748"/>
      <w:r w:rsidRPr="00916CDE">
        <w:t>4.1.3 Driver PID điều khiển động cơ Servo</w:t>
      </w:r>
      <w:bookmarkEnd w:id="103"/>
      <w:bookmarkEnd w:id="104"/>
    </w:p>
    <w:p w14:paraId="4B7435A7" w14:textId="77777777" w:rsidR="00214F00" w:rsidRPr="00916CDE" w:rsidRDefault="00214F00" w:rsidP="00E318B8">
      <w:pPr>
        <w:jc w:val="center"/>
        <w:rPr>
          <w:szCs w:val="26"/>
        </w:rPr>
      </w:pPr>
      <w:r w:rsidRPr="00916CDE">
        <w:rPr>
          <w:szCs w:val="26"/>
          <w:lang w:val="en-US"/>
        </w:rPr>
        <w:drawing>
          <wp:inline distT="0" distB="0" distL="0" distR="0" wp14:anchorId="6E276BC3" wp14:editId="795E05C2">
            <wp:extent cx="4032722" cy="2190750"/>
            <wp:effectExtent l="0" t="0" r="635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48822" cy="2199496"/>
                    </a:xfrm>
                    <a:prstGeom prst="rect">
                      <a:avLst/>
                    </a:prstGeom>
                    <a:noFill/>
                    <a:ln>
                      <a:noFill/>
                    </a:ln>
                  </pic:spPr>
                </pic:pic>
              </a:graphicData>
            </a:graphic>
          </wp:inline>
        </w:drawing>
      </w:r>
    </w:p>
    <w:p w14:paraId="443B19DD" w14:textId="77777777" w:rsidR="00214F00" w:rsidRPr="00916CDE" w:rsidRDefault="00214F00" w:rsidP="00E318B8">
      <w:pPr>
        <w:pStyle w:val="HinhAnh"/>
        <w:spacing w:line="360" w:lineRule="auto"/>
      </w:pPr>
      <w:bookmarkStart w:id="105" w:name="_Toc502147894"/>
      <w:r w:rsidRPr="00916CDE">
        <w:lastRenderedPageBreak/>
        <w:t>Hình 4.</w:t>
      </w:r>
      <w:r w:rsidR="00856512" w:rsidRPr="00856512">
        <w:t>3</w:t>
      </w:r>
      <w:r w:rsidRPr="00916CDE">
        <w:t xml:space="preserve"> Mạch điều khiển động cơ DC Servo PID 200W MSD-E21V1</w:t>
      </w:r>
      <w:bookmarkEnd w:id="105"/>
    </w:p>
    <w:p w14:paraId="2A5C1717" w14:textId="77777777" w:rsidR="00214F00" w:rsidRPr="00916CDE" w:rsidRDefault="00214F00" w:rsidP="00E318B8">
      <w:pPr>
        <w:rPr>
          <w:szCs w:val="26"/>
        </w:rPr>
      </w:pPr>
      <w:r w:rsidRPr="00916CDE">
        <w:rPr>
          <w:szCs w:val="26"/>
        </w:rPr>
        <w:t>Mạch được phát triển trên nền điều khiển là MCU ARM Coretex – M3 và MOSFET hiệu suất cao. Mạch có phần mềm đi kèm và kết nối cổng USB với máy tính để tinh chỉnh thông số PID, thích hợp cho các ứng dụng điều khiển động cơ DC Servo. Mạch được sản xuất tại Việt Nam, có chất lượng tốt, kích thước nhỏ gọn và sử dụng các linh kiện chính hãng, cho độ bền và tính ổn định cao.</w:t>
      </w:r>
    </w:p>
    <w:p w14:paraId="29EEA519" w14:textId="77777777" w:rsidR="00214F00" w:rsidRPr="00916CDE" w:rsidRDefault="00214F00" w:rsidP="00E318B8">
      <w:pPr>
        <w:rPr>
          <w:szCs w:val="26"/>
        </w:rPr>
      </w:pPr>
      <w:r w:rsidRPr="00916CDE">
        <w:rPr>
          <w:szCs w:val="26"/>
        </w:rPr>
        <w:t>Một số thông số kỹ thuật của mạch điều khiển:</w:t>
      </w:r>
    </w:p>
    <w:p w14:paraId="43407E75" w14:textId="77777777" w:rsidR="00214F00" w:rsidRPr="00856512" w:rsidRDefault="0071797E" w:rsidP="00E318B8">
      <w:pPr>
        <w:pStyle w:val="ListParagraph"/>
        <w:numPr>
          <w:ilvl w:val="0"/>
          <w:numId w:val="11"/>
        </w:numPr>
        <w:rPr>
          <w:szCs w:val="26"/>
        </w:rPr>
      </w:pPr>
      <w:r w:rsidRPr="00856512">
        <w:rPr>
          <w:szCs w:val="26"/>
        </w:rPr>
        <w:t>Nguồn cấp: 10-28VDC, 0-10A, 20-200W.</w:t>
      </w:r>
    </w:p>
    <w:p w14:paraId="1C402832" w14:textId="77777777" w:rsidR="0071797E" w:rsidRPr="00856512" w:rsidRDefault="0071797E" w:rsidP="00E318B8">
      <w:pPr>
        <w:pStyle w:val="ListParagraph"/>
        <w:numPr>
          <w:ilvl w:val="0"/>
          <w:numId w:val="11"/>
        </w:numPr>
        <w:rPr>
          <w:szCs w:val="26"/>
        </w:rPr>
      </w:pPr>
      <w:r w:rsidRPr="00856512">
        <w:rPr>
          <w:szCs w:val="26"/>
        </w:rPr>
        <w:t>Xây dựng trên nền ARM Coretex M3 với khả năng điều khiển động cơ tốc độ cao và mượt mà.</w:t>
      </w:r>
    </w:p>
    <w:p w14:paraId="6452C9E6" w14:textId="77777777" w:rsidR="0071797E" w:rsidRPr="00856512" w:rsidRDefault="0071797E" w:rsidP="00E318B8">
      <w:pPr>
        <w:pStyle w:val="ListParagraph"/>
        <w:numPr>
          <w:ilvl w:val="0"/>
          <w:numId w:val="11"/>
        </w:numPr>
        <w:rPr>
          <w:szCs w:val="26"/>
        </w:rPr>
      </w:pPr>
      <w:r w:rsidRPr="00856512">
        <w:rPr>
          <w:szCs w:val="26"/>
        </w:rPr>
        <w:t>Với phần mềm DC Tuner Pro đi kèm, thông số PID của bộ điều khiển có thể tinh chỉnh và quan sát được.</w:t>
      </w:r>
    </w:p>
    <w:p w14:paraId="57185E2F" w14:textId="77777777" w:rsidR="0071797E" w:rsidRPr="00856512" w:rsidRDefault="0071797E" w:rsidP="00E318B8">
      <w:pPr>
        <w:pStyle w:val="ListParagraph"/>
        <w:numPr>
          <w:ilvl w:val="0"/>
          <w:numId w:val="11"/>
        </w:numPr>
        <w:rPr>
          <w:szCs w:val="26"/>
        </w:rPr>
      </w:pPr>
      <w:r w:rsidRPr="00856512">
        <w:rPr>
          <w:szCs w:val="26"/>
        </w:rPr>
        <w:t>Encoder với độ phân giải lên đến x4.</w:t>
      </w:r>
    </w:p>
    <w:p w14:paraId="5CE224E9" w14:textId="77777777" w:rsidR="0071797E" w:rsidRPr="00856512" w:rsidRDefault="0071797E" w:rsidP="00E318B8">
      <w:pPr>
        <w:pStyle w:val="ListParagraph"/>
        <w:numPr>
          <w:ilvl w:val="0"/>
          <w:numId w:val="11"/>
        </w:numPr>
        <w:rPr>
          <w:szCs w:val="26"/>
        </w:rPr>
      </w:pPr>
      <w:r w:rsidRPr="00856512">
        <w:rPr>
          <w:szCs w:val="26"/>
        </w:rPr>
        <w:t>Sai số vị trí được giới hạn trong 1 đơn vị đo, sai số vận tốc được giới hạn trong khoảng ±0.3%.</w:t>
      </w:r>
    </w:p>
    <w:p w14:paraId="6AAEF7CD" w14:textId="77777777" w:rsidR="0071797E" w:rsidRPr="00856512" w:rsidRDefault="0071797E" w:rsidP="00E318B8">
      <w:pPr>
        <w:pStyle w:val="ListParagraph"/>
        <w:numPr>
          <w:ilvl w:val="0"/>
          <w:numId w:val="11"/>
        </w:numPr>
        <w:rPr>
          <w:szCs w:val="26"/>
        </w:rPr>
      </w:pPr>
      <w:r w:rsidRPr="00856512">
        <w:rPr>
          <w:szCs w:val="26"/>
        </w:rPr>
        <w:t>Bảo vệ quá dòng, quá áp, sụt áp, lệch pha, sai số encoder, sai số vị trí.</w:t>
      </w:r>
    </w:p>
    <w:p w14:paraId="556568A9" w14:textId="77777777" w:rsidR="0071797E" w:rsidRPr="00856512" w:rsidRDefault="0071797E" w:rsidP="00E318B8">
      <w:pPr>
        <w:pStyle w:val="ListParagraph"/>
        <w:numPr>
          <w:ilvl w:val="0"/>
          <w:numId w:val="11"/>
        </w:numPr>
        <w:rPr>
          <w:szCs w:val="26"/>
        </w:rPr>
      </w:pPr>
      <w:r w:rsidRPr="00856512">
        <w:rPr>
          <w:szCs w:val="26"/>
        </w:rPr>
        <w:t>Kích thước nhỏ gọn, liền lạc.</w:t>
      </w:r>
    </w:p>
    <w:p w14:paraId="2E6CF888" w14:textId="77777777" w:rsidR="00214F00" w:rsidRPr="00916CDE" w:rsidRDefault="00D43404" w:rsidP="00E318B8">
      <w:pPr>
        <w:rPr>
          <w:szCs w:val="26"/>
        </w:rPr>
      </w:pPr>
      <w:r w:rsidRPr="00916CDE">
        <w:rPr>
          <w:szCs w:val="26"/>
        </w:rPr>
        <w:t>Với những tính năng phù hợp và vượt trội, chúng tôi lựa chọn Mạch điều khiển động cơ DC Servo PID 200W MSD-E21V1 để làm drive điều khiển, chịu trách nhiệm cung cấp xung cho các động cơ.</w:t>
      </w:r>
    </w:p>
    <w:p w14:paraId="25874AC8" w14:textId="77777777" w:rsidR="00127A3B" w:rsidRDefault="00127A3B" w:rsidP="00E318B8">
      <w:pPr>
        <w:pStyle w:val="Heading30"/>
      </w:pPr>
      <w:bookmarkStart w:id="106" w:name="_Toc500323410"/>
      <w:bookmarkStart w:id="107" w:name="_Toc502147749"/>
      <w:r w:rsidRPr="00916CDE">
        <w:t>4.1.4 Thiết kế mạch điều khiển</w:t>
      </w:r>
      <w:bookmarkEnd w:id="106"/>
      <w:bookmarkEnd w:id="107"/>
    </w:p>
    <w:p w14:paraId="524C982C" w14:textId="77777777" w:rsidR="00FA6821" w:rsidRDefault="00C95498" w:rsidP="00C95498">
      <w:pPr>
        <w:pStyle w:val="ListParagraph"/>
        <w:numPr>
          <w:ilvl w:val="0"/>
          <w:numId w:val="17"/>
        </w:numPr>
      </w:pPr>
      <w:bookmarkStart w:id="108" w:name="_Toc500323411"/>
      <w:r>
        <w:rPr>
          <w:lang w:val="en-US"/>
        </w:rPr>
        <w:t>Mạch điều khiển chính</w:t>
      </w:r>
    </w:p>
    <w:p w14:paraId="5F76AEB1" w14:textId="77777777" w:rsidR="00FA6821" w:rsidRDefault="00A34F91" w:rsidP="00A27CE8">
      <w:r w:rsidRPr="00A34F91">
        <w:t>Mạch điều khiển chính (Main Board) chịu trách nhiệm điều khiển hệ thống</w:t>
      </w:r>
      <w:r w:rsidR="0088649E">
        <w:t xml:space="preserve">. </w:t>
      </w:r>
      <w:r w:rsidR="00E27403" w:rsidRPr="00E27403">
        <w:t xml:space="preserve">Trong </w:t>
      </w:r>
      <w:r w:rsidR="00331F38">
        <w:t>mạch điều khiển có tích hợp</w:t>
      </w:r>
      <w:r w:rsidR="00E27403">
        <w:t xml:space="preserve"> board STM – CPLD được thiết kế tại phòng thí nghiệm kỹ thuật điều khiển – trường </w:t>
      </w:r>
      <w:r w:rsidR="00E27403" w:rsidRPr="00E27403">
        <w:t>Đại học Bách Khoa bởi tiến sĩ Nguyễn Vĩnh Hảo.</w:t>
      </w:r>
      <w:r w:rsidR="00331F38" w:rsidRPr="00331F38">
        <w:t xml:space="preserve"> </w:t>
      </w:r>
      <w:r w:rsidR="0088649E" w:rsidRPr="0088649E">
        <w:t>B</w:t>
      </w:r>
      <w:r w:rsidR="00331F38">
        <w:t xml:space="preserve">oard </w:t>
      </w:r>
      <w:r w:rsidR="0088649E" w:rsidRPr="0088649E">
        <w:t xml:space="preserve">bao gồm 2 chip xử lý chính: chip </w:t>
      </w:r>
      <w:r w:rsidR="0088649E" w:rsidRPr="00A34F91">
        <w:t xml:space="preserve">CPLD Max II </w:t>
      </w:r>
      <w:r w:rsidR="0088649E" w:rsidRPr="00916CDE">
        <w:t>EMP570</w:t>
      </w:r>
      <w:r w:rsidR="0088649E" w:rsidRPr="0088649E">
        <w:t xml:space="preserve"> có nhiệm vụ xuất xung và đ</w:t>
      </w:r>
      <w:r w:rsidR="0088649E">
        <w:t xml:space="preserve">ọc encoder từ các động cơ; chip </w:t>
      </w:r>
      <w:r w:rsidR="0088649E" w:rsidRPr="00A34F91">
        <w:t>STM32F407VG</w:t>
      </w:r>
      <w:r w:rsidR="0088649E" w:rsidRPr="0088649E">
        <w:t xml:space="preserve"> làm nhiệm vụ tính toán và </w:t>
      </w:r>
      <w:r w:rsidR="0088649E">
        <w:t>giao tiếp ngoại vi như nút nhấn</w:t>
      </w:r>
      <w:r w:rsidR="0088649E" w:rsidRPr="0088649E">
        <w:t xml:space="preserve">, UART, MODBUS RTU giao tiếp với </w:t>
      </w:r>
      <w:r w:rsidR="0088649E" w:rsidRPr="0088649E">
        <w:lastRenderedPageBreak/>
        <w:t>màn hình, đọc ADC từ cảm biến lidar.</w:t>
      </w:r>
      <w:r w:rsidR="00E27403" w:rsidRPr="00E27403">
        <w:t xml:space="preserve"> </w:t>
      </w:r>
      <w:r w:rsidR="00BC7E5E" w:rsidRPr="00BC7E5E">
        <w:t xml:space="preserve">Hai chip điều khiển được kết nối thông qua giao tiếp FSMC. </w:t>
      </w:r>
      <w:r w:rsidRPr="00626D27">
        <w:t>C</w:t>
      </w:r>
      <w:r>
        <w:t>hi tiết về từng khối chính của mạch được thể hiện sau đây.</w:t>
      </w:r>
    </w:p>
    <w:p w14:paraId="6718ACEA" w14:textId="77777777" w:rsidR="007D1473" w:rsidRDefault="007D1473" w:rsidP="00A27CE8"/>
    <w:p w14:paraId="38AE8D70" w14:textId="77777777" w:rsidR="00626D27" w:rsidRDefault="00060EFD" w:rsidP="00535CBE">
      <w:pPr>
        <w:jc w:val="center"/>
      </w:pPr>
      <w:r>
        <w:rPr>
          <w:lang w:val="en-US"/>
        </w:rPr>
        <w:drawing>
          <wp:inline distT="0" distB="0" distL="0" distR="0" wp14:anchorId="270FCF4D" wp14:editId="24907F23">
            <wp:extent cx="5664835" cy="26670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674400" cy="2671503"/>
                    </a:xfrm>
                    <a:prstGeom prst="rect">
                      <a:avLst/>
                    </a:prstGeom>
                  </pic:spPr>
                </pic:pic>
              </a:graphicData>
            </a:graphic>
          </wp:inline>
        </w:drawing>
      </w:r>
    </w:p>
    <w:p w14:paraId="1B74C1E7" w14:textId="77777777" w:rsidR="00626D27" w:rsidRPr="00464F30" w:rsidRDefault="00464F30" w:rsidP="00672D6E">
      <w:pPr>
        <w:pStyle w:val="HinhAnh"/>
      </w:pPr>
      <w:bookmarkStart w:id="109" w:name="_Toc502147895"/>
      <w:r w:rsidRPr="00464F30">
        <w:t>Hình 4.</w:t>
      </w:r>
      <w:r>
        <w:rPr>
          <w:lang w:val="en-US"/>
        </w:rPr>
        <w:t>4</w:t>
      </w:r>
      <w:r w:rsidR="00626D27" w:rsidRPr="00464F30">
        <w:t xml:space="preserve"> Khối nguồn</w:t>
      </w:r>
      <w:bookmarkEnd w:id="109"/>
    </w:p>
    <w:p w14:paraId="693F87F1" w14:textId="77777777" w:rsidR="00672D6E" w:rsidRPr="00464F30" w:rsidRDefault="00060EFD" w:rsidP="00535CBE">
      <w:pPr>
        <w:jc w:val="center"/>
      </w:pPr>
      <w:r>
        <w:rPr>
          <w:lang w:val="en-US"/>
        </w:rPr>
        <w:drawing>
          <wp:inline distT="0" distB="0" distL="0" distR="0" wp14:anchorId="566A241A" wp14:editId="40F7D0BD">
            <wp:extent cx="5641340" cy="36576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648386" cy="3662168"/>
                    </a:xfrm>
                    <a:prstGeom prst="rect">
                      <a:avLst/>
                    </a:prstGeom>
                  </pic:spPr>
                </pic:pic>
              </a:graphicData>
            </a:graphic>
          </wp:inline>
        </w:drawing>
      </w:r>
    </w:p>
    <w:p w14:paraId="454F1E43" w14:textId="77777777" w:rsidR="00672D6E" w:rsidRPr="00464F30" w:rsidRDefault="00464F30" w:rsidP="00535CBE">
      <w:pPr>
        <w:pStyle w:val="HinhAnh"/>
      </w:pPr>
      <w:bookmarkStart w:id="110" w:name="_Toc502147896"/>
      <w:r>
        <w:t>Hình 4.</w:t>
      </w:r>
      <w:r w:rsidRPr="00464F30">
        <w:t>5</w:t>
      </w:r>
      <w:r w:rsidR="00672D6E" w:rsidRPr="00464F30">
        <w:t xml:space="preserve"> Khối mạch STM và CPLD</w:t>
      </w:r>
      <w:bookmarkEnd w:id="110"/>
    </w:p>
    <w:p w14:paraId="0748D7E5" w14:textId="77777777" w:rsidR="00672D6E" w:rsidRPr="00464F30" w:rsidRDefault="00060EFD" w:rsidP="00535CBE">
      <w:pPr>
        <w:jc w:val="center"/>
      </w:pPr>
      <w:r>
        <w:rPr>
          <w:lang w:val="en-US"/>
        </w:rPr>
        <w:lastRenderedPageBreak/>
        <w:drawing>
          <wp:inline distT="0" distB="0" distL="0" distR="0" wp14:anchorId="7E0FAD96" wp14:editId="3A8345E9">
            <wp:extent cx="5579745" cy="2959735"/>
            <wp:effectExtent l="0" t="0" r="1905"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5579745" cy="2959735"/>
                    </a:xfrm>
                    <a:prstGeom prst="rect">
                      <a:avLst/>
                    </a:prstGeom>
                  </pic:spPr>
                </pic:pic>
              </a:graphicData>
            </a:graphic>
          </wp:inline>
        </w:drawing>
      </w:r>
    </w:p>
    <w:p w14:paraId="108F20B8" w14:textId="77777777" w:rsidR="00672D6E" w:rsidRPr="00464F30" w:rsidRDefault="00672D6E" w:rsidP="00672D6E">
      <w:pPr>
        <w:pStyle w:val="HinhAnh"/>
      </w:pPr>
      <w:bookmarkStart w:id="111" w:name="_Toc502147897"/>
      <w:r w:rsidRPr="00464F30">
        <w:t xml:space="preserve">Hình </w:t>
      </w:r>
      <w:r w:rsidR="00464F30">
        <w:t>4.</w:t>
      </w:r>
      <w:r w:rsidR="00464F30">
        <w:rPr>
          <w:lang w:val="en-US"/>
        </w:rPr>
        <w:t>6</w:t>
      </w:r>
      <w:r w:rsidRPr="00464F30">
        <w:t xml:space="preserve"> Khối ENCODER</w:t>
      </w:r>
      <w:bookmarkEnd w:id="111"/>
    </w:p>
    <w:p w14:paraId="5DE6F2FB" w14:textId="77777777" w:rsidR="00672D6E" w:rsidRPr="00464F30" w:rsidRDefault="00060EFD" w:rsidP="00535CBE">
      <w:pPr>
        <w:jc w:val="center"/>
      </w:pPr>
      <w:r>
        <w:rPr>
          <w:lang w:val="en-US"/>
        </w:rPr>
        <w:drawing>
          <wp:inline distT="0" distB="0" distL="0" distR="0" wp14:anchorId="591DBD35" wp14:editId="64F0719E">
            <wp:extent cx="5161905" cy="3857143"/>
            <wp:effectExtent l="0" t="0" r="127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161905" cy="3857143"/>
                    </a:xfrm>
                    <a:prstGeom prst="rect">
                      <a:avLst/>
                    </a:prstGeom>
                  </pic:spPr>
                </pic:pic>
              </a:graphicData>
            </a:graphic>
          </wp:inline>
        </w:drawing>
      </w:r>
    </w:p>
    <w:p w14:paraId="0004739C" w14:textId="77777777" w:rsidR="00535CBE" w:rsidRPr="00464F30" w:rsidRDefault="00464F30" w:rsidP="00535CBE">
      <w:pPr>
        <w:pStyle w:val="HinhAnh"/>
      </w:pPr>
      <w:bookmarkStart w:id="112" w:name="_Toc502147898"/>
      <w:r>
        <w:t>Hình 4.</w:t>
      </w:r>
      <w:r>
        <w:rPr>
          <w:lang w:val="en-US"/>
        </w:rPr>
        <w:t>7</w:t>
      </w:r>
      <w:r w:rsidR="00535CBE" w:rsidRPr="00464F30">
        <w:t xml:space="preserve"> Khối ADC</w:t>
      </w:r>
      <w:bookmarkEnd w:id="112"/>
    </w:p>
    <w:p w14:paraId="45D3D4C7" w14:textId="77777777" w:rsidR="00626D27" w:rsidRPr="00464F30" w:rsidRDefault="007F656F" w:rsidP="00B21885">
      <w:pPr>
        <w:jc w:val="center"/>
      </w:pPr>
      <w:r>
        <w:rPr>
          <w:lang w:val="en-US"/>
        </w:rPr>
        <w:lastRenderedPageBreak/>
        <w:drawing>
          <wp:inline distT="0" distB="0" distL="0" distR="0" wp14:anchorId="7743B2A8" wp14:editId="7B29C553">
            <wp:extent cx="5361905" cy="4038095"/>
            <wp:effectExtent l="0" t="0" r="0" b="63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361905" cy="4038095"/>
                    </a:xfrm>
                    <a:prstGeom prst="rect">
                      <a:avLst/>
                    </a:prstGeom>
                  </pic:spPr>
                </pic:pic>
              </a:graphicData>
            </a:graphic>
          </wp:inline>
        </w:drawing>
      </w:r>
    </w:p>
    <w:p w14:paraId="6A96BD78" w14:textId="77777777" w:rsidR="00FA6821" w:rsidRPr="00464F30" w:rsidRDefault="00464F30" w:rsidP="004B12C4">
      <w:pPr>
        <w:pStyle w:val="HinhAnh"/>
      </w:pPr>
      <w:bookmarkStart w:id="113" w:name="_Toc502147899"/>
      <w:r>
        <w:t>Hình 4.</w:t>
      </w:r>
      <w:r w:rsidRPr="00464F30">
        <w:t>8</w:t>
      </w:r>
      <w:r w:rsidR="00991493" w:rsidRPr="00464F30">
        <w:t xml:space="preserve"> </w:t>
      </w:r>
      <w:r w:rsidR="007F656F" w:rsidRPr="00464F30">
        <w:t>Một số khối giao tiếp</w:t>
      </w:r>
      <w:bookmarkEnd w:id="113"/>
    </w:p>
    <w:p w14:paraId="33EF90DE" w14:textId="77777777" w:rsidR="00FA6821" w:rsidRPr="00464F30" w:rsidRDefault="007F656F" w:rsidP="00A27CE8">
      <w:r>
        <w:rPr>
          <w:lang w:val="en-US"/>
        </w:rPr>
        <w:drawing>
          <wp:inline distT="0" distB="0" distL="0" distR="0" wp14:anchorId="0C83E962" wp14:editId="3B9CFB31">
            <wp:extent cx="5876925" cy="3381375"/>
            <wp:effectExtent l="0" t="0" r="9525"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5881856" cy="3384212"/>
                    </a:xfrm>
                    <a:prstGeom prst="rect">
                      <a:avLst/>
                    </a:prstGeom>
                  </pic:spPr>
                </pic:pic>
              </a:graphicData>
            </a:graphic>
          </wp:inline>
        </w:drawing>
      </w:r>
    </w:p>
    <w:p w14:paraId="08955A30" w14:textId="77777777" w:rsidR="007F656F" w:rsidRPr="00464F30" w:rsidRDefault="00464F30" w:rsidP="007F656F">
      <w:pPr>
        <w:pStyle w:val="HinhAnh"/>
      </w:pPr>
      <w:bookmarkStart w:id="114" w:name="_Toc502147900"/>
      <w:r>
        <w:t>Hình 4.9</w:t>
      </w:r>
      <w:r w:rsidR="007F656F" w:rsidRPr="00464F30">
        <w:t xml:space="preserve"> khối PWM</w:t>
      </w:r>
      <w:bookmarkEnd w:id="114"/>
    </w:p>
    <w:p w14:paraId="64B18621" w14:textId="77777777" w:rsidR="007F656F" w:rsidRPr="00464F30" w:rsidRDefault="007F656F" w:rsidP="00DD0E86">
      <w:pPr>
        <w:jc w:val="center"/>
      </w:pPr>
      <w:r>
        <w:rPr>
          <w:lang w:val="en-US"/>
        </w:rPr>
        <w:lastRenderedPageBreak/>
        <w:drawing>
          <wp:inline distT="0" distB="0" distL="0" distR="0" wp14:anchorId="105D4F2F" wp14:editId="66B38361">
            <wp:extent cx="5906770" cy="266700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5910619" cy="2668738"/>
                    </a:xfrm>
                    <a:prstGeom prst="rect">
                      <a:avLst/>
                    </a:prstGeom>
                  </pic:spPr>
                </pic:pic>
              </a:graphicData>
            </a:graphic>
          </wp:inline>
        </w:drawing>
      </w:r>
    </w:p>
    <w:p w14:paraId="09737DA7" w14:textId="77777777" w:rsidR="007F656F" w:rsidRDefault="00464F30" w:rsidP="00DD0E86">
      <w:pPr>
        <w:pStyle w:val="HinhAnh"/>
      </w:pPr>
      <w:bookmarkStart w:id="115" w:name="_Toc502147901"/>
      <w:r>
        <w:t>Hình 4.10</w:t>
      </w:r>
      <w:r w:rsidR="007F656F" w:rsidRPr="00464F30">
        <w:t xml:space="preserve"> Khối Input</w:t>
      </w:r>
      <w:bookmarkEnd w:id="115"/>
    </w:p>
    <w:p w14:paraId="2EA82518" w14:textId="77777777" w:rsidR="004E5614" w:rsidRPr="00464F30" w:rsidRDefault="004E5614" w:rsidP="004E5614"/>
    <w:p w14:paraId="03A3D0C1" w14:textId="77777777" w:rsidR="007F656F" w:rsidRPr="00464F30" w:rsidRDefault="007F656F" w:rsidP="007B45DC">
      <w:pPr>
        <w:jc w:val="center"/>
      </w:pPr>
      <w:r>
        <w:rPr>
          <w:lang w:val="en-US"/>
        </w:rPr>
        <w:drawing>
          <wp:inline distT="0" distB="0" distL="0" distR="0" wp14:anchorId="0FC4211E" wp14:editId="72373F8E">
            <wp:extent cx="5723870" cy="211455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773327" cy="2132821"/>
                    </a:xfrm>
                    <a:prstGeom prst="rect">
                      <a:avLst/>
                    </a:prstGeom>
                  </pic:spPr>
                </pic:pic>
              </a:graphicData>
            </a:graphic>
          </wp:inline>
        </w:drawing>
      </w:r>
    </w:p>
    <w:p w14:paraId="3E8C3715" w14:textId="77777777" w:rsidR="007F656F" w:rsidRPr="00464F30" w:rsidRDefault="00464F30" w:rsidP="00DD0E86">
      <w:pPr>
        <w:pStyle w:val="HinhAnh"/>
      </w:pPr>
      <w:bookmarkStart w:id="116" w:name="_Toc502147902"/>
      <w:r>
        <w:t>Hình 4.11</w:t>
      </w:r>
      <w:r w:rsidR="007F656F" w:rsidRPr="00464F30">
        <w:t xml:space="preserve"> Khối Ou</w:t>
      </w:r>
      <w:r w:rsidR="007F656F" w:rsidRPr="00DD0E86">
        <w:rPr>
          <w:rStyle w:val="HinhAnhChar"/>
        </w:rPr>
        <w:t>t</w:t>
      </w:r>
      <w:r w:rsidR="007F656F" w:rsidRPr="00464F30">
        <w:t>put</w:t>
      </w:r>
      <w:bookmarkEnd w:id="116"/>
    </w:p>
    <w:p w14:paraId="2429F899" w14:textId="77777777" w:rsidR="007B45DC" w:rsidRPr="00464F30" w:rsidRDefault="007B45DC" w:rsidP="00DD0E86">
      <w:pPr>
        <w:sectPr w:rsidR="007B45DC" w:rsidRPr="00464F30" w:rsidSect="006B7676">
          <w:type w:val="continuous"/>
          <w:pgSz w:w="11906" w:h="16838"/>
          <w:pgMar w:top="1701" w:right="1134" w:bottom="1985" w:left="1985" w:header="709" w:footer="709" w:gutter="0"/>
          <w:cols w:space="708"/>
          <w:docGrid w:linePitch="360"/>
        </w:sectPr>
      </w:pPr>
    </w:p>
    <w:p w14:paraId="7932C27F" w14:textId="77777777" w:rsidR="00DD0E86" w:rsidRDefault="00DD0E86" w:rsidP="004E5614">
      <w:pPr>
        <w:jc w:val="center"/>
      </w:pPr>
      <w:r>
        <w:rPr>
          <w:lang w:val="en-US"/>
        </w:rPr>
        <w:lastRenderedPageBreak/>
        <w:drawing>
          <wp:inline distT="0" distB="0" distL="0" distR="0" wp14:anchorId="4C8E2B9D" wp14:editId="052BF7C9">
            <wp:extent cx="2633938" cy="3743325"/>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2692031" cy="3825886"/>
                    </a:xfrm>
                    <a:prstGeom prst="rect">
                      <a:avLst/>
                    </a:prstGeom>
                  </pic:spPr>
                </pic:pic>
              </a:graphicData>
            </a:graphic>
          </wp:inline>
        </w:drawing>
      </w:r>
    </w:p>
    <w:p w14:paraId="2B5C75D4" w14:textId="77777777" w:rsidR="004E5614" w:rsidRPr="004E5614" w:rsidRDefault="004E5614" w:rsidP="004E5614">
      <w:pPr>
        <w:pStyle w:val="HinhAnh"/>
        <w:rPr>
          <w:lang w:val="en-US"/>
        </w:rPr>
      </w:pPr>
      <w:bookmarkStart w:id="117" w:name="_Toc502147903"/>
      <w:r>
        <w:rPr>
          <w:lang w:val="en-US"/>
        </w:rPr>
        <w:t>Hình 4.12 Ảnh 3D mặt trước của Main Board</w:t>
      </w:r>
      <w:bookmarkEnd w:id="117"/>
    </w:p>
    <w:p w14:paraId="15210AE1" w14:textId="77777777" w:rsidR="00DD0E86" w:rsidRPr="00464F30" w:rsidRDefault="00DD0E86" w:rsidP="004E5614">
      <w:pPr>
        <w:jc w:val="center"/>
      </w:pPr>
      <w:r>
        <w:rPr>
          <w:lang w:val="en-US"/>
        </w:rPr>
        <w:drawing>
          <wp:inline distT="0" distB="0" distL="0" distR="0" wp14:anchorId="02CD9405" wp14:editId="23B4278F">
            <wp:extent cx="2676976" cy="3800475"/>
            <wp:effectExtent l="0" t="0" r="9525"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2703470" cy="3838089"/>
                    </a:xfrm>
                    <a:prstGeom prst="rect">
                      <a:avLst/>
                    </a:prstGeom>
                  </pic:spPr>
                </pic:pic>
              </a:graphicData>
            </a:graphic>
          </wp:inline>
        </w:drawing>
      </w:r>
    </w:p>
    <w:p w14:paraId="2FAB0A71" w14:textId="77777777" w:rsidR="007B45DC" w:rsidRDefault="007B45DC" w:rsidP="00E318B8">
      <w:pPr>
        <w:pStyle w:val="Heading20"/>
        <w:rPr>
          <w:lang w:val="vi-VN"/>
        </w:rPr>
        <w:sectPr w:rsidR="007B45DC" w:rsidSect="004E5614">
          <w:type w:val="continuous"/>
          <w:pgSz w:w="11906" w:h="16838"/>
          <w:pgMar w:top="1701" w:right="1134" w:bottom="1985" w:left="1985" w:header="709" w:footer="709" w:gutter="0"/>
          <w:cols w:space="708"/>
          <w:docGrid w:linePitch="360"/>
        </w:sectPr>
      </w:pPr>
    </w:p>
    <w:p w14:paraId="4FBC6D70" w14:textId="77777777" w:rsidR="007B45DC" w:rsidRPr="00997E40" w:rsidRDefault="004E5614" w:rsidP="00EC3C9B">
      <w:pPr>
        <w:pStyle w:val="HinhAnh"/>
      </w:pPr>
      <w:bookmarkStart w:id="118" w:name="_Toc502147904"/>
      <w:r>
        <w:t>Hình 4.1</w:t>
      </w:r>
      <w:r>
        <w:rPr>
          <w:lang w:val="en-US"/>
        </w:rPr>
        <w:t>3 Ảnh</w:t>
      </w:r>
      <w:r w:rsidR="007B45DC" w:rsidRPr="00997E40">
        <w:t xml:space="preserve"> 3D </w:t>
      </w:r>
      <w:r>
        <w:t>mặt sau của Main Board</w:t>
      </w:r>
      <w:bookmarkEnd w:id="118"/>
    </w:p>
    <w:p w14:paraId="0ABF3A1B" w14:textId="77777777" w:rsidR="00FA2888" w:rsidRDefault="00FA2888" w:rsidP="00FA2888">
      <w:pPr>
        <w:jc w:val="center"/>
      </w:pPr>
      <w:r>
        <w:rPr>
          <w:lang w:val="en-US"/>
        </w:rPr>
        <w:lastRenderedPageBreak/>
        <w:drawing>
          <wp:inline distT="0" distB="0" distL="0" distR="0" wp14:anchorId="515E6514" wp14:editId="2D588FBA">
            <wp:extent cx="5689600" cy="4533900"/>
            <wp:effectExtent l="0" t="0" r="635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G_20171227_103547.jpg"/>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5691106" cy="4535100"/>
                    </a:xfrm>
                    <a:prstGeom prst="rect">
                      <a:avLst/>
                    </a:prstGeom>
                  </pic:spPr>
                </pic:pic>
              </a:graphicData>
            </a:graphic>
          </wp:inline>
        </w:drawing>
      </w:r>
    </w:p>
    <w:p w14:paraId="6524DE2C" w14:textId="77777777" w:rsidR="00FA2888" w:rsidRPr="00FA2888" w:rsidRDefault="00FA2888" w:rsidP="00FA2888">
      <w:pPr>
        <w:pStyle w:val="HinhAnh"/>
        <w:rPr>
          <w:lang w:val="en-US"/>
        </w:rPr>
      </w:pPr>
      <w:bookmarkStart w:id="119" w:name="_Toc502147905"/>
      <w:r>
        <w:rPr>
          <w:lang w:val="en-US"/>
        </w:rPr>
        <w:t>Hình 4.1</w:t>
      </w:r>
      <w:r w:rsidR="00277417">
        <w:rPr>
          <w:lang w:val="en-US"/>
        </w:rPr>
        <w:t>4</w:t>
      </w:r>
      <w:r>
        <w:rPr>
          <w:lang w:val="en-US"/>
        </w:rPr>
        <w:t xml:space="preserve"> Ảnh Main board thực tế</w:t>
      </w:r>
      <w:bookmarkEnd w:id="119"/>
    </w:p>
    <w:p w14:paraId="526C18F2" w14:textId="77777777" w:rsidR="00D53E0D" w:rsidRDefault="00D53E0D" w:rsidP="00FA2888">
      <w:pPr>
        <w:rPr>
          <w:lang w:val="en-US"/>
        </w:rPr>
      </w:pPr>
    </w:p>
    <w:p w14:paraId="1805E963" w14:textId="77777777" w:rsidR="005477EA" w:rsidRDefault="001D7C63" w:rsidP="001619CB">
      <w:pPr>
        <w:pStyle w:val="Heading30"/>
        <w:rPr>
          <w:lang w:val="en-US"/>
        </w:rPr>
      </w:pPr>
      <w:bookmarkStart w:id="120" w:name="_Toc502147750"/>
      <w:r>
        <w:rPr>
          <w:lang w:val="en-US"/>
        </w:rPr>
        <w:t>4.1.5 Động cơ điều khiển</w:t>
      </w:r>
      <w:bookmarkEnd w:id="120"/>
    </w:p>
    <w:p w14:paraId="35D73CE7" w14:textId="77777777" w:rsidR="00D53E0D" w:rsidRDefault="00D53E0D" w:rsidP="00FA2888">
      <w:pPr>
        <w:rPr>
          <w:lang w:val="en-US"/>
        </w:rPr>
      </w:pPr>
      <w:r>
        <w:rPr>
          <w:lang w:val="en-US"/>
        </w:rPr>
        <w:t xml:space="preserve">Động cơ được sử dụng để điều khiển cho hệ thống là động cơ Harmonic DC Servo RH-14D-6002-E100AL-SPA1598. </w:t>
      </w:r>
    </w:p>
    <w:p w14:paraId="1D483DC4" w14:textId="77777777" w:rsidR="001619CB" w:rsidRDefault="001619CB" w:rsidP="00FA2888">
      <w:pPr>
        <w:rPr>
          <w:lang w:val="en-US"/>
        </w:rPr>
      </w:pPr>
      <w:r>
        <w:rPr>
          <w:lang w:val="en-US"/>
        </w:rPr>
        <w:t>Động cơ</w:t>
      </w:r>
      <w:r w:rsidR="00AD2211">
        <w:rPr>
          <w:lang w:val="en-US"/>
        </w:rPr>
        <w:t xml:space="preserve"> nặ</w:t>
      </w:r>
      <w:r w:rsidR="00104E13">
        <w:rPr>
          <w:lang w:val="en-US"/>
        </w:rPr>
        <w:t>ng 0.86kg,</w:t>
      </w:r>
      <w:r>
        <w:rPr>
          <w:lang w:val="en-US"/>
        </w:rPr>
        <w:t xml:space="preserve"> có khả năng chịu moment xoắn 14Nm, encoder 1000 xung / vòng, tỷ số giảm tốc 1:5</w:t>
      </w:r>
      <w:r w:rsidR="00104E13">
        <w:rPr>
          <w:lang w:val="en-US"/>
        </w:rPr>
        <w:t>0 nên có số xung</w:t>
      </w:r>
      <w:r>
        <w:rPr>
          <w:lang w:val="en-US"/>
        </w:rPr>
        <w:t xml:space="preserve"> lên đến 50000 xung/ vòng sau </w:t>
      </w:r>
      <w:r w:rsidR="00104E13">
        <w:rPr>
          <w:lang w:val="en-US"/>
        </w:rPr>
        <w:t xml:space="preserve">khi qua hộp </w:t>
      </w:r>
      <w:r>
        <w:rPr>
          <w:lang w:val="en-US"/>
        </w:rPr>
        <w:t>giảm tốc.</w:t>
      </w:r>
      <w:r w:rsidR="00BB6FD4">
        <w:rPr>
          <w:lang w:val="en-US"/>
        </w:rPr>
        <w:t xml:space="preserve"> Động cơ cho ra các dây A, </w:t>
      </w:r>
      <m:oMath>
        <m:acc>
          <m:accPr>
            <m:chr m:val="̅"/>
            <m:ctrlPr>
              <w:rPr>
                <w:lang w:val="en-US"/>
              </w:rPr>
            </m:ctrlPr>
          </m:accPr>
          <m:e>
            <m:r>
              <m:rPr>
                <m:sty m:val="p"/>
              </m:rPr>
              <w:rPr>
                <w:lang w:val="en-US"/>
              </w:rPr>
              <m:t>A</m:t>
            </m:r>
          </m:e>
        </m:acc>
      </m:oMath>
      <w:r w:rsidR="00BB6FD4">
        <w:rPr>
          <w:lang w:val="en-US"/>
        </w:rPr>
        <w:t xml:space="preserve">, B, </w:t>
      </w:r>
      <m:oMath>
        <m:acc>
          <m:accPr>
            <m:chr m:val="̅"/>
            <m:ctrlPr>
              <w:rPr>
                <w:lang w:val="en-US"/>
              </w:rPr>
            </m:ctrlPr>
          </m:accPr>
          <m:e>
            <m:r>
              <m:rPr>
                <m:sty m:val="p"/>
              </m:rPr>
              <w:rPr>
                <w:lang w:val="en-US"/>
              </w:rPr>
              <m:t>B</m:t>
            </m:r>
          </m:e>
        </m:acc>
      </m:oMath>
      <w:r w:rsidR="00BB6FD4">
        <w:rPr>
          <w:rFonts w:eastAsiaTheme="minorEastAsia"/>
          <w:lang w:val="en-US"/>
        </w:rPr>
        <w:t xml:space="preserve">, </w:t>
      </w:r>
      <w:r w:rsidR="001B7734">
        <w:rPr>
          <w:rFonts w:eastAsiaTheme="minorEastAsia"/>
          <w:lang w:val="en-US"/>
        </w:rPr>
        <w:t>Z</w:t>
      </w:r>
      <w:r w:rsidR="00BB6FD4">
        <w:rPr>
          <w:rFonts w:eastAsiaTheme="minorEastAsia"/>
          <w:lang w:val="en-US"/>
        </w:rPr>
        <w:t xml:space="preserve">, </w:t>
      </w:r>
      <m:oMath>
        <m:acc>
          <m:accPr>
            <m:chr m:val="̅"/>
            <m:ctrlPr>
              <w:rPr>
                <w:lang w:val="en-US"/>
              </w:rPr>
            </m:ctrlPr>
          </m:accPr>
          <m:e>
            <m:r>
              <w:rPr>
                <w:lang w:val="en-US"/>
              </w:rPr>
              <m:t>Z</m:t>
            </m:r>
          </m:e>
        </m:acc>
      </m:oMath>
      <w:r w:rsidR="00BB6FD4">
        <w:rPr>
          <w:lang w:val="en-US"/>
        </w:rPr>
        <w:t xml:space="preserve"> và 2 dây cấp </w:t>
      </w:r>
      <w:r w:rsidR="00CD27BB">
        <w:rPr>
          <w:lang w:val="en-US"/>
        </w:rPr>
        <w:t>nguồn, sử dụng nguồn 24VDC, công suất tiêu thụ 20</w:t>
      </w:r>
      <w:r w:rsidR="00332FBE">
        <w:rPr>
          <w:lang w:val="en-US"/>
        </w:rPr>
        <w:t>.3W, dòng điện không tải 0.89A, dòng khởi động 0.43A</w:t>
      </w:r>
      <w:r w:rsidR="00C272EE">
        <w:rPr>
          <w:lang w:val="en-US"/>
        </w:rPr>
        <w:t>. với các thông số này, động cơ có khả năng đáp ứng tốt các yêu cầu điều khiển khi có độ phân giải cao, khả năng chịu moment tương đối lớn.</w:t>
      </w:r>
      <w:r w:rsidR="00CD27BB">
        <w:rPr>
          <w:lang w:val="en-US"/>
        </w:rPr>
        <w:t xml:space="preserve"> </w:t>
      </w:r>
    </w:p>
    <w:p w14:paraId="7776457E" w14:textId="77777777" w:rsidR="001D7C63" w:rsidRDefault="00D53E0D" w:rsidP="00D53E0D">
      <w:pPr>
        <w:jc w:val="center"/>
        <w:rPr>
          <w:lang w:val="en-US"/>
        </w:rPr>
      </w:pPr>
      <w:r>
        <w:rPr>
          <w:lang w:val="en-US"/>
        </w:rPr>
        <w:lastRenderedPageBreak/>
        <w:drawing>
          <wp:inline distT="0" distB="0" distL="0" distR="0" wp14:anchorId="398E95C8" wp14:editId="2E14F0E0">
            <wp:extent cx="4645736" cy="3305175"/>
            <wp:effectExtent l="0" t="0" r="254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4650742" cy="3308737"/>
                    </a:xfrm>
                    <a:prstGeom prst="rect">
                      <a:avLst/>
                    </a:prstGeom>
                  </pic:spPr>
                </pic:pic>
              </a:graphicData>
            </a:graphic>
          </wp:inline>
        </w:drawing>
      </w:r>
    </w:p>
    <w:p w14:paraId="0F54E2F2" w14:textId="77777777" w:rsidR="00D53E0D" w:rsidRDefault="00D53E0D" w:rsidP="007330C7">
      <w:pPr>
        <w:pStyle w:val="HinhAnh"/>
        <w:rPr>
          <w:lang w:val="en-US"/>
        </w:rPr>
      </w:pPr>
      <w:bookmarkStart w:id="121" w:name="_Toc502147906"/>
      <w:r>
        <w:rPr>
          <w:lang w:val="en-US"/>
        </w:rPr>
        <w:t xml:space="preserve">Hình </w:t>
      </w:r>
      <w:r w:rsidR="00277417">
        <w:rPr>
          <w:lang w:val="en-US"/>
        </w:rPr>
        <w:t>4.15</w:t>
      </w:r>
      <w:r>
        <w:rPr>
          <w:lang w:val="en-US"/>
        </w:rPr>
        <w:t xml:space="preserve"> Động cơ DC Servo Harmonic được sử dụng</w:t>
      </w:r>
      <w:bookmarkEnd w:id="121"/>
    </w:p>
    <w:p w14:paraId="46930E3E" w14:textId="77777777" w:rsidR="001D7C63" w:rsidRPr="005477EA" w:rsidRDefault="001D7C63" w:rsidP="00FA2888">
      <w:pPr>
        <w:rPr>
          <w:lang w:val="en-US"/>
        </w:rPr>
      </w:pPr>
    </w:p>
    <w:p w14:paraId="1296406F" w14:textId="77777777" w:rsidR="005A4057" w:rsidRPr="000645CE" w:rsidRDefault="005A4057" w:rsidP="00E318B8">
      <w:pPr>
        <w:pStyle w:val="Heading20"/>
        <w:rPr>
          <w:lang w:val="vi-VN"/>
        </w:rPr>
      </w:pPr>
      <w:bookmarkStart w:id="122" w:name="_Toc502147751"/>
      <w:r w:rsidRPr="000645CE">
        <w:rPr>
          <w:lang w:val="vi-VN"/>
        </w:rPr>
        <w:t>4.2 Xây dựng phần mềm điều khiể</w:t>
      </w:r>
      <w:r w:rsidR="00F30A1F" w:rsidRPr="000645CE">
        <w:rPr>
          <w:lang w:val="vi-VN"/>
        </w:rPr>
        <w:t>n</w:t>
      </w:r>
      <w:bookmarkEnd w:id="108"/>
      <w:bookmarkEnd w:id="122"/>
    </w:p>
    <w:p w14:paraId="2932A8FC" w14:textId="77777777" w:rsidR="00F37EF7" w:rsidRPr="007365B2" w:rsidRDefault="00CD7037" w:rsidP="007365B2">
      <w:pPr>
        <w:pStyle w:val="Heading30"/>
      </w:pPr>
      <w:bookmarkStart w:id="123" w:name="_Toc500323412"/>
      <w:bookmarkStart w:id="124" w:name="_Toc502147752"/>
      <w:r w:rsidRPr="00916CDE">
        <w:t>4.2.1 Xây dựng phần mềm điều khiển trên máy tính bằng phần mềm Visual Studio</w:t>
      </w:r>
      <w:bookmarkEnd w:id="123"/>
      <w:r w:rsidR="00F37EF7" w:rsidRPr="00F37EF7">
        <w:t xml:space="preserve"> </w:t>
      </w:r>
      <w:r w:rsidR="00F37EF7" w:rsidRPr="007365B2">
        <w:t>V15</w:t>
      </w:r>
      <w:bookmarkEnd w:id="124"/>
    </w:p>
    <w:p w14:paraId="17898A0A" w14:textId="77777777" w:rsidR="006E1584" w:rsidRDefault="00F37EF7" w:rsidP="00E318B8">
      <w:pPr>
        <w:rPr>
          <w:rFonts w:cs="Times New Roman"/>
          <w:color w:val="000000" w:themeColor="text1"/>
        </w:rPr>
      </w:pPr>
      <w:r w:rsidRPr="00F37EF7">
        <w:t>Đ</w:t>
      </w:r>
      <w:r w:rsidR="007F7902" w:rsidRPr="00916CDE">
        <w:t>ể điều khiển mô hình một cách trực quan, sinh động, ta xây dựng phần mềm điều khiển mô hình, sử dụng chức năng Window Form của phần mềm Visual</w:t>
      </w:r>
      <w:r w:rsidR="00F454D2" w:rsidRPr="00F454D2">
        <w:t xml:space="preserve"> </w:t>
      </w:r>
      <w:r w:rsidR="00A4330C" w:rsidRPr="00A4330C">
        <w:t>S</w:t>
      </w:r>
      <w:r w:rsidR="007F7902" w:rsidRPr="00916CDE">
        <w:t>tudio</w:t>
      </w:r>
      <w:r w:rsidR="007365B2" w:rsidRPr="00BA2FA5">
        <w:t xml:space="preserve"> V15</w:t>
      </w:r>
      <w:r w:rsidR="007F7902" w:rsidRPr="00916CDE">
        <w:t>, được cung cấp bởi Microsoft.</w:t>
      </w:r>
      <w:r w:rsidR="007B2FB6" w:rsidRPr="00916CDE">
        <w:t xml:space="preserve"> </w:t>
      </w:r>
      <w:r w:rsidR="007B2FB6" w:rsidRPr="00916CDE">
        <w:rPr>
          <w:rFonts w:cs="Times New Roman"/>
          <w:color w:val="000000" w:themeColor="text1"/>
        </w:rPr>
        <w:t>Visual Studio</w:t>
      </w:r>
      <w:r w:rsidR="00BA2FA5" w:rsidRPr="00BA2FA5">
        <w:rPr>
          <w:rFonts w:cs="Times New Roman"/>
          <w:color w:val="000000" w:themeColor="text1"/>
        </w:rPr>
        <w:t xml:space="preserve"> V15</w:t>
      </w:r>
      <w:r w:rsidR="007B2FB6" w:rsidRPr="00916CDE">
        <w:rPr>
          <w:rFonts w:cs="Times New Roman"/>
          <w:color w:val="000000" w:themeColor="text1"/>
        </w:rPr>
        <w:t xml:space="preserve"> là một môi trường phát triển tích hợp (IDE), được cung cấp bởi hãng Microsoft. Nó được dùng để phát triển chương trình máy tính cho Microsoft Windows, cũng như các trang web, ứng dụng web và dịch vụ web. </w:t>
      </w:r>
    </w:p>
    <w:p w14:paraId="128167D8" w14:textId="77777777" w:rsidR="00F454D2" w:rsidRDefault="007B2FB6" w:rsidP="00E318B8">
      <w:pPr>
        <w:rPr>
          <w:rFonts w:cs="Times New Roman"/>
          <w:color w:val="000000" w:themeColor="text1"/>
        </w:rPr>
      </w:pPr>
      <w:r w:rsidRPr="00916CDE">
        <w:rPr>
          <w:rFonts w:cs="Times New Roman"/>
          <w:color w:val="000000" w:themeColor="text1"/>
        </w:rPr>
        <w:t>Visual Studio</w:t>
      </w:r>
      <w:r w:rsidR="00BA2FA5">
        <w:rPr>
          <w:rFonts w:cs="Times New Roman"/>
          <w:color w:val="000000" w:themeColor="text1"/>
          <w:lang w:val="en-US"/>
        </w:rPr>
        <w:t xml:space="preserve"> V15</w:t>
      </w:r>
      <w:r w:rsidRPr="00916CDE">
        <w:rPr>
          <w:rFonts w:cs="Times New Roman"/>
          <w:color w:val="000000" w:themeColor="text1"/>
        </w:rPr>
        <w:t xml:space="preserve"> sử dụng nền tảng từ Windows API, Windows Forms, Windows Store và Microsoft Silverlight. Visual Studio bao gồm một trình soạn thảo mã hỗ trợ IntelliSensor cũng như cải tiến mã nguồn. Visual Studio hỗ trợ nhiều ngôn ngữ lập trình, cho phép trình biên tập mã và gỡ lỗi để hỗ trợ hầu như mọi ngôn </w:t>
      </w:r>
      <w:r w:rsidRPr="00916CDE">
        <w:rPr>
          <w:rFonts w:cs="Times New Roman"/>
          <w:color w:val="000000" w:themeColor="text1"/>
        </w:rPr>
        <w:lastRenderedPageBreak/>
        <w:t>ngữ lập trình. Các ngôn ngữ tích hợp gồm C, C++, VB.Net, C#, cùng nhiều ngôn ngữ khác nhờ vào việc cà</w:t>
      </w:r>
      <w:r w:rsidR="00DF2242" w:rsidRPr="00916CDE">
        <w:rPr>
          <w:rFonts w:cs="Times New Roman"/>
          <w:color w:val="000000" w:themeColor="text1"/>
        </w:rPr>
        <w:t>i đặt các ứng dụng riêng lẻ</w:t>
      </w:r>
      <w:r w:rsidRPr="00916CDE">
        <w:rPr>
          <w:rFonts w:cs="Times New Roman"/>
          <w:color w:val="000000" w:themeColor="text1"/>
        </w:rPr>
        <w:t>.</w:t>
      </w:r>
      <w:r w:rsidR="00F454D2" w:rsidRPr="00F454D2">
        <w:rPr>
          <w:rFonts w:cs="Times New Roman"/>
          <w:color w:val="000000" w:themeColor="text1"/>
        </w:rPr>
        <w:t xml:space="preserve"> </w:t>
      </w:r>
    </w:p>
    <w:p w14:paraId="09798484" w14:textId="77777777" w:rsidR="006E1584" w:rsidRDefault="00C44268" w:rsidP="00E318B8">
      <w:pPr>
        <w:rPr>
          <w:rFonts w:cs="Times New Roman"/>
          <w:color w:val="000000" w:themeColor="text1"/>
          <w:szCs w:val="26"/>
        </w:rPr>
      </w:pPr>
      <w:r w:rsidRPr="00916CDE">
        <w:rPr>
          <w:rFonts w:cs="Times New Roman"/>
          <w:color w:val="000000" w:themeColor="text1"/>
          <w:szCs w:val="26"/>
        </w:rPr>
        <w:t>Tính năng Windows Forms Designer là một tính năng nổi bật được cung cấp bởi Visual Studio</w:t>
      </w:r>
      <w:r w:rsidR="00FA2888" w:rsidRPr="00BE5095">
        <w:rPr>
          <w:rFonts w:cs="Times New Roman"/>
          <w:color w:val="000000" w:themeColor="text1"/>
          <w:szCs w:val="26"/>
        </w:rPr>
        <w:t xml:space="preserve"> V15</w:t>
      </w:r>
      <w:r w:rsidRPr="00916CDE">
        <w:rPr>
          <w:rFonts w:cs="Times New Roman"/>
          <w:color w:val="000000" w:themeColor="text1"/>
          <w:szCs w:val="26"/>
        </w:rPr>
        <w:t xml:space="preserve">. Tính năng này giúp xây dựng GUI, với các nút điều khiển, Text Box, Checklist,…, cùng với tính năng ZedGraphControl, hỗ trợ việc vẽ các đồ thị cần thiết. </w:t>
      </w:r>
    </w:p>
    <w:p w14:paraId="15DD7487" w14:textId="77777777" w:rsidR="006E1584" w:rsidRDefault="00C44268" w:rsidP="00E318B8">
      <w:pPr>
        <w:rPr>
          <w:rFonts w:cs="Times New Roman"/>
          <w:color w:val="000000" w:themeColor="text1"/>
          <w:szCs w:val="26"/>
        </w:rPr>
      </w:pPr>
      <w:r w:rsidRPr="00916CDE">
        <w:rPr>
          <w:rFonts w:cs="Times New Roman"/>
          <w:color w:val="000000" w:themeColor="text1"/>
          <w:szCs w:val="26"/>
        </w:rPr>
        <w:t xml:space="preserve">Với tính phổ biến, dễ sử dụng, giao diện thân thiện với người dùng, nên Visual Studio cũng như tính năng Windows Forms là một trong những lựa chọn hàng đầu khi cần xây dựng giao diện điều khiển của các ứng dụng khác nhau. </w:t>
      </w:r>
    </w:p>
    <w:p w14:paraId="6BCC17D6" w14:textId="77777777" w:rsidR="00A4330C" w:rsidRDefault="00C44268" w:rsidP="00E318B8">
      <w:pPr>
        <w:rPr>
          <w:rFonts w:cs="Times New Roman"/>
          <w:color w:val="000000" w:themeColor="text1"/>
          <w:szCs w:val="26"/>
        </w:rPr>
      </w:pPr>
      <w:r w:rsidRPr="00916CDE">
        <w:rPr>
          <w:rFonts w:cs="Times New Roman"/>
          <w:color w:val="000000" w:themeColor="text1"/>
          <w:szCs w:val="26"/>
        </w:rPr>
        <w:t xml:space="preserve">Do đó, chúng tôi sử dụng Visual Studio </w:t>
      </w:r>
      <w:r w:rsidR="00244C28" w:rsidRPr="00FA5399">
        <w:rPr>
          <w:rFonts w:cs="Times New Roman"/>
          <w:color w:val="000000" w:themeColor="text1"/>
          <w:szCs w:val="26"/>
        </w:rPr>
        <w:t xml:space="preserve">V15 </w:t>
      </w:r>
      <w:r w:rsidRPr="00916CDE">
        <w:rPr>
          <w:rFonts w:cs="Times New Roman"/>
          <w:color w:val="000000" w:themeColor="text1"/>
          <w:szCs w:val="26"/>
        </w:rPr>
        <w:t>để thiết kế phần mềm điều khiển cho mô hình Hexapod.</w:t>
      </w:r>
      <w:r w:rsidR="00A96895" w:rsidRPr="00916CDE">
        <w:rPr>
          <w:rFonts w:cs="Times New Roman"/>
          <w:color w:val="000000" w:themeColor="text1"/>
          <w:szCs w:val="26"/>
        </w:rPr>
        <w:t xml:space="preserve"> </w:t>
      </w:r>
    </w:p>
    <w:p w14:paraId="0FBB60CF" w14:textId="77777777" w:rsidR="003914A5" w:rsidRPr="00E9170A" w:rsidRDefault="003914A5" w:rsidP="003914A5">
      <w:r w:rsidRPr="003914A5">
        <w:t>Một số t</w:t>
      </w:r>
      <w:r w:rsidRPr="00E9170A">
        <w:t>ính năng của phần mềm điều khiển</w:t>
      </w:r>
      <w:r w:rsidR="004C0B65" w:rsidRPr="00915807">
        <w:t xml:space="preserve"> đã xây dựng</w:t>
      </w:r>
      <w:r w:rsidRPr="00E9170A">
        <w:t>:</w:t>
      </w:r>
    </w:p>
    <w:p w14:paraId="227DA69D" w14:textId="77777777" w:rsidR="003914A5" w:rsidRPr="00E9170A" w:rsidRDefault="003914A5" w:rsidP="003914A5">
      <w:pPr>
        <w:pStyle w:val="ListParagraph"/>
        <w:numPr>
          <w:ilvl w:val="0"/>
          <w:numId w:val="24"/>
        </w:numPr>
      </w:pPr>
      <w:r w:rsidRPr="00E9170A">
        <w:t>Điều khiển được mô hình thông qua giao tiếp với máy tính</w:t>
      </w:r>
      <w:r w:rsidR="0069542E" w:rsidRPr="009E118E">
        <w:t xml:space="preserve"> với cổng giao tiếp nối tiếp.</w:t>
      </w:r>
    </w:p>
    <w:p w14:paraId="496D9E77" w14:textId="77777777" w:rsidR="003914A5" w:rsidRPr="00E9170A" w:rsidRDefault="003914A5" w:rsidP="003914A5">
      <w:pPr>
        <w:pStyle w:val="ListParagraph"/>
        <w:numPr>
          <w:ilvl w:val="0"/>
          <w:numId w:val="24"/>
        </w:numPr>
      </w:pPr>
      <w:r w:rsidRPr="00E9170A">
        <w:t>Theo dõi trạng thái của mô hình, truyền các lệnh điều khiển, cho phép các chế độ hoạt động khác nhau.</w:t>
      </w:r>
    </w:p>
    <w:p w14:paraId="0D65155F" w14:textId="77777777" w:rsidR="003914A5" w:rsidRPr="003A27CB" w:rsidRDefault="003914A5" w:rsidP="003914A5">
      <w:pPr>
        <w:pStyle w:val="ListParagraph"/>
        <w:numPr>
          <w:ilvl w:val="0"/>
          <w:numId w:val="24"/>
        </w:numPr>
      </w:pPr>
      <w:r w:rsidRPr="003A27CB">
        <w:t>Thay đổi được thông số mô hình, nhận được tín hiệu từ mô hình để điều chỉnh khả năng điều khiển mô hình.</w:t>
      </w:r>
    </w:p>
    <w:p w14:paraId="79F1A4B1" w14:textId="77777777" w:rsidR="003914A5" w:rsidRPr="0083038D" w:rsidRDefault="003914A5" w:rsidP="003914A5">
      <w:pPr>
        <w:pStyle w:val="ListParagraph"/>
        <w:numPr>
          <w:ilvl w:val="0"/>
          <w:numId w:val="24"/>
        </w:numPr>
      </w:pPr>
      <w:r w:rsidRPr="0083038D">
        <w:t>Kiểm tra sự chính xác của mô hình thông qua các tính năng chạy mô hình được lập trình sẵn</w:t>
      </w:r>
      <w:r w:rsidR="009E118E" w:rsidRPr="009E118E">
        <w:t>.</w:t>
      </w:r>
    </w:p>
    <w:p w14:paraId="46480992" w14:textId="77777777" w:rsidR="003914A5" w:rsidRPr="0069542E" w:rsidRDefault="003914A5" w:rsidP="00E318B8">
      <w:pPr>
        <w:pStyle w:val="ListParagraph"/>
        <w:numPr>
          <w:ilvl w:val="0"/>
          <w:numId w:val="24"/>
        </w:numPr>
      </w:pPr>
      <w:r w:rsidRPr="003914A5">
        <w:t xml:space="preserve">Tạo giao diện trực quan, sinh động, tiến tới </w:t>
      </w:r>
      <w:r w:rsidR="00915807">
        <w:t xml:space="preserve">vẽ đồ thị góc quay động cơ để </w:t>
      </w:r>
      <w:r w:rsidR="00915807" w:rsidRPr="00E86167">
        <w:t>kiểm nghiệm lại sự chính xác trong chuyển động của mô hình.</w:t>
      </w:r>
    </w:p>
    <w:p w14:paraId="54A3F5D6" w14:textId="77777777" w:rsidR="006643F4" w:rsidRPr="00AD2A06" w:rsidRDefault="00D12822" w:rsidP="00A27CE8">
      <w:pPr>
        <w:rPr>
          <w:rFonts w:cs="Times New Roman"/>
          <w:color w:val="000000" w:themeColor="text1"/>
          <w:szCs w:val="26"/>
        </w:rPr>
      </w:pPr>
      <w:r w:rsidRPr="00AD2A06">
        <w:rPr>
          <w:rFonts w:cs="Times New Roman"/>
          <w:color w:val="000000" w:themeColor="text1"/>
          <w:szCs w:val="26"/>
        </w:rPr>
        <w:t>Phần mềm điều khiển được kết nối với bộ điều khiển thông qua cổng truyền thông nối tiếp UART</w:t>
      </w:r>
      <w:r w:rsidR="00AD2A06" w:rsidRPr="00AD2A06">
        <w:rPr>
          <w:rFonts w:cs="Times New Roman"/>
          <w:color w:val="000000" w:themeColor="text1"/>
          <w:szCs w:val="26"/>
        </w:rPr>
        <w:t>.</w:t>
      </w:r>
    </w:p>
    <w:p w14:paraId="311AFDBE" w14:textId="77777777" w:rsidR="006643F4" w:rsidRDefault="006643F4" w:rsidP="00A27CE8">
      <w:pPr>
        <w:rPr>
          <w:rFonts w:cs="Times New Roman"/>
          <w:color w:val="000000" w:themeColor="text1"/>
          <w:szCs w:val="26"/>
        </w:rPr>
      </w:pPr>
    </w:p>
    <w:p w14:paraId="7385242F" w14:textId="77777777" w:rsidR="006643F4" w:rsidRDefault="006643F4" w:rsidP="00A27CE8">
      <w:pPr>
        <w:rPr>
          <w:rFonts w:cs="Times New Roman"/>
          <w:color w:val="000000" w:themeColor="text1"/>
          <w:szCs w:val="26"/>
        </w:rPr>
      </w:pPr>
    </w:p>
    <w:p w14:paraId="55CA07D3" w14:textId="77777777" w:rsidR="006643F4" w:rsidRDefault="006643F4" w:rsidP="00A27CE8">
      <w:pPr>
        <w:rPr>
          <w:rFonts w:cs="Times New Roman"/>
          <w:color w:val="000000" w:themeColor="text1"/>
          <w:szCs w:val="26"/>
        </w:rPr>
      </w:pPr>
    </w:p>
    <w:p w14:paraId="429B0118" w14:textId="77777777" w:rsidR="006E1584" w:rsidRDefault="006E1584" w:rsidP="00A27CE8">
      <w:pPr>
        <w:rPr>
          <w:rFonts w:cs="Times New Roman"/>
          <w:color w:val="000000" w:themeColor="text1"/>
          <w:szCs w:val="26"/>
        </w:rPr>
      </w:pPr>
    </w:p>
    <w:p w14:paraId="4F85CE95" w14:textId="77777777" w:rsidR="00A27CE8" w:rsidRDefault="00A96895" w:rsidP="00A27CE8">
      <w:pPr>
        <w:rPr>
          <w:rFonts w:cs="Times New Roman"/>
          <w:color w:val="000000" w:themeColor="text1"/>
          <w:szCs w:val="26"/>
        </w:rPr>
      </w:pPr>
      <w:r w:rsidRPr="00916CDE">
        <w:rPr>
          <w:rFonts w:cs="Times New Roman"/>
          <w:color w:val="000000" w:themeColor="text1"/>
          <w:szCs w:val="26"/>
        </w:rPr>
        <w:lastRenderedPageBreak/>
        <w:t>Phần mềm điều khiển Hexapod có giao diện như sau:</w:t>
      </w:r>
    </w:p>
    <w:p w14:paraId="5B53144D" w14:textId="77777777" w:rsidR="00A27CE8" w:rsidRDefault="00FA6821" w:rsidP="00A27CE8">
      <w:pPr>
        <w:rPr>
          <w:rFonts w:cs="Times New Roman"/>
          <w:color w:val="000000" w:themeColor="text1"/>
          <w:szCs w:val="26"/>
        </w:rPr>
      </w:pPr>
      <w:r>
        <w:rPr>
          <w:lang w:val="en-US"/>
        </w:rPr>
        <w:drawing>
          <wp:inline distT="0" distB="0" distL="0" distR="0" wp14:anchorId="74698555" wp14:editId="0F2D046B">
            <wp:extent cx="5784215" cy="3562350"/>
            <wp:effectExtent l="0" t="0" r="698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787180" cy="3564176"/>
                    </a:xfrm>
                    <a:prstGeom prst="rect">
                      <a:avLst/>
                    </a:prstGeom>
                  </pic:spPr>
                </pic:pic>
              </a:graphicData>
            </a:graphic>
          </wp:inline>
        </w:drawing>
      </w:r>
    </w:p>
    <w:p w14:paraId="1D3EB693" w14:textId="77777777" w:rsidR="00A4330C" w:rsidRDefault="00B229C9" w:rsidP="00A27CE8">
      <w:pPr>
        <w:pStyle w:val="HinhAnh"/>
      </w:pPr>
      <w:bookmarkStart w:id="125" w:name="_Toc502147907"/>
      <w:r w:rsidRPr="00916CDE">
        <w:t>Hình 4.</w:t>
      </w:r>
      <w:r w:rsidR="000A1AFB">
        <w:t>1</w:t>
      </w:r>
      <w:r w:rsidR="00277417" w:rsidRPr="00277417">
        <w:t>6</w:t>
      </w:r>
      <w:r w:rsidRPr="00916CDE">
        <w:t xml:space="preserve"> Phần giao diện thực hiện chức năng chạy mô hình.</w:t>
      </w:r>
      <w:bookmarkEnd w:id="125"/>
    </w:p>
    <w:p w14:paraId="09EEEEC3" w14:textId="77777777" w:rsidR="009D0B90" w:rsidRDefault="009D0B90" w:rsidP="00FC7CA0"/>
    <w:p w14:paraId="2E4A5BA6" w14:textId="77777777" w:rsidR="00A4330C" w:rsidRDefault="00114EB6" w:rsidP="00FC7CA0">
      <w:r w:rsidRPr="00916CDE">
        <w:t>Phần kết nối máy tính với hệ thống điều khiển:</w:t>
      </w:r>
    </w:p>
    <w:p w14:paraId="75AABA9B" w14:textId="77777777" w:rsidR="00114EB6" w:rsidRPr="00A4330C" w:rsidRDefault="00114EB6" w:rsidP="00C435E9">
      <w:pPr>
        <w:jc w:val="center"/>
      </w:pPr>
      <w:r w:rsidRPr="00916CDE">
        <w:rPr>
          <w:lang w:val="en-US"/>
        </w:rPr>
        <w:drawing>
          <wp:inline distT="0" distB="0" distL="0" distR="0" wp14:anchorId="4D0F3E22" wp14:editId="5CCF8035">
            <wp:extent cx="4133419" cy="1790700"/>
            <wp:effectExtent l="0" t="0" r="63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4143694" cy="1795151"/>
                    </a:xfrm>
                    <a:prstGeom prst="rect">
                      <a:avLst/>
                    </a:prstGeom>
                    <a:noFill/>
                    <a:ln>
                      <a:noFill/>
                    </a:ln>
                  </pic:spPr>
                </pic:pic>
              </a:graphicData>
            </a:graphic>
          </wp:inline>
        </w:drawing>
      </w:r>
    </w:p>
    <w:p w14:paraId="31C5BB34" w14:textId="77777777" w:rsidR="00A51E90" w:rsidRDefault="00301C3A" w:rsidP="00A27CE8">
      <w:pPr>
        <w:pStyle w:val="HinhAnh"/>
      </w:pPr>
      <w:bookmarkStart w:id="126" w:name="_Toc502147908"/>
      <w:r>
        <w:t>Hình 4.</w:t>
      </w:r>
      <w:r w:rsidR="00277417">
        <w:t>17</w:t>
      </w:r>
      <w:r w:rsidR="00A51E90" w:rsidRPr="009964B7">
        <w:t xml:space="preserve"> Phần kết nối cổng COM giữa máy tính với mô hình</w:t>
      </w:r>
      <w:bookmarkEnd w:id="126"/>
    </w:p>
    <w:p w14:paraId="09AB8D24" w14:textId="77777777" w:rsidR="000A1AFB" w:rsidRDefault="009D0B90" w:rsidP="009D0B90">
      <w:pPr>
        <w:jc w:val="center"/>
      </w:pPr>
      <w:r>
        <w:rPr>
          <w:lang w:val="en-US"/>
        </w:rPr>
        <w:lastRenderedPageBreak/>
        <w:drawing>
          <wp:inline distT="0" distB="0" distL="0" distR="0" wp14:anchorId="1F7653A3" wp14:editId="19735AA6">
            <wp:extent cx="3342857" cy="2800000"/>
            <wp:effectExtent l="0" t="0" r="0" b="63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3342857" cy="2800000"/>
                    </a:xfrm>
                    <a:prstGeom prst="rect">
                      <a:avLst/>
                    </a:prstGeom>
                  </pic:spPr>
                </pic:pic>
              </a:graphicData>
            </a:graphic>
          </wp:inline>
        </w:drawing>
      </w:r>
    </w:p>
    <w:p w14:paraId="155249FD" w14:textId="77777777" w:rsidR="009D0B90" w:rsidRPr="009D0B90" w:rsidRDefault="00277417" w:rsidP="00A27CE8">
      <w:pPr>
        <w:pStyle w:val="HinhAnh"/>
      </w:pPr>
      <w:bookmarkStart w:id="127" w:name="_Toc502147909"/>
      <w:r>
        <w:t>Hình 4.18</w:t>
      </w:r>
      <w:r w:rsidR="009D0B90" w:rsidRPr="009D0B90">
        <w:t xml:space="preserve"> Vùng cài đặt thông số mô hình</w:t>
      </w:r>
      <w:bookmarkEnd w:id="127"/>
    </w:p>
    <w:p w14:paraId="10ED3353" w14:textId="77777777" w:rsidR="009D0B90" w:rsidRDefault="003A3A1E" w:rsidP="003A3A1E">
      <w:pPr>
        <w:jc w:val="center"/>
      </w:pPr>
      <w:r>
        <w:rPr>
          <w:lang w:val="en-US"/>
        </w:rPr>
        <w:drawing>
          <wp:inline distT="0" distB="0" distL="0" distR="0" wp14:anchorId="79696240" wp14:editId="5AEB2A2F">
            <wp:extent cx="3390476" cy="1685714"/>
            <wp:effectExtent l="0" t="0" r="63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3390476" cy="1685714"/>
                    </a:xfrm>
                    <a:prstGeom prst="rect">
                      <a:avLst/>
                    </a:prstGeom>
                  </pic:spPr>
                </pic:pic>
              </a:graphicData>
            </a:graphic>
          </wp:inline>
        </w:drawing>
      </w:r>
    </w:p>
    <w:p w14:paraId="76D6A468" w14:textId="77777777" w:rsidR="003A3A1E" w:rsidRPr="003A3A1E" w:rsidRDefault="00277417" w:rsidP="003A3A1E">
      <w:pPr>
        <w:pStyle w:val="HinhAnh"/>
      </w:pPr>
      <w:bookmarkStart w:id="128" w:name="_Toc502147910"/>
      <w:r>
        <w:t>Hình 4.19</w:t>
      </w:r>
      <w:r w:rsidR="003A3A1E" w:rsidRPr="003A3A1E">
        <w:t xml:space="preserve"> Vùng điều khiển mô hình</w:t>
      </w:r>
      <w:bookmarkEnd w:id="128"/>
    </w:p>
    <w:p w14:paraId="236E1EE5" w14:textId="77777777" w:rsidR="00675045" w:rsidRDefault="00675045" w:rsidP="00675045">
      <w:bookmarkStart w:id="129" w:name="_Toc500323413"/>
    </w:p>
    <w:p w14:paraId="52A40D6F" w14:textId="77777777" w:rsidR="00CD7037" w:rsidRPr="00916CDE" w:rsidRDefault="00CD7037" w:rsidP="00E318B8">
      <w:pPr>
        <w:pStyle w:val="Heading30"/>
      </w:pPr>
      <w:bookmarkStart w:id="130" w:name="_Toc502147753"/>
      <w:r w:rsidRPr="00916CDE">
        <w:t>4.2.2 Xây dựng phần mềm điều khiển bằng màn hình Wei</w:t>
      </w:r>
      <w:r w:rsidR="0045326F" w:rsidRPr="00916CDE">
        <w:t>ntek 6071iP</w:t>
      </w:r>
      <w:bookmarkEnd w:id="129"/>
      <w:bookmarkEnd w:id="130"/>
    </w:p>
    <w:p w14:paraId="7AA437C8" w14:textId="77777777" w:rsidR="005E25AC" w:rsidRDefault="0006000D" w:rsidP="00E318B8">
      <w:pPr>
        <w:rPr>
          <w:szCs w:val="26"/>
        </w:rPr>
      </w:pPr>
      <w:r w:rsidRPr="00916CDE">
        <w:rPr>
          <w:szCs w:val="26"/>
        </w:rPr>
        <w:t>Nhằm mục đích điều khiển hệ thố</w:t>
      </w:r>
      <w:r w:rsidR="0076267A" w:rsidRPr="00916CDE">
        <w:rPr>
          <w:szCs w:val="26"/>
        </w:rPr>
        <w:t xml:space="preserve">ng không thông qua máy tính, </w:t>
      </w:r>
      <w:r w:rsidRPr="00916CDE">
        <w:rPr>
          <w:szCs w:val="26"/>
        </w:rPr>
        <w:t>có thể di chuyển mô hình, cũng như tính thẩm mỹ cho mô hình, chúng tôi sử dụ</w:t>
      </w:r>
      <w:r w:rsidR="002C1272">
        <w:rPr>
          <w:szCs w:val="26"/>
        </w:rPr>
        <w:t>ng màn hình Weintek 6071</w:t>
      </w:r>
      <w:r w:rsidRPr="00916CDE">
        <w:rPr>
          <w:szCs w:val="26"/>
        </w:rPr>
        <w:t>iP để xây dựng phần mềm điều khiển cho mô hình.</w:t>
      </w:r>
    </w:p>
    <w:p w14:paraId="08FCF968" w14:textId="77777777" w:rsidR="00675045" w:rsidRDefault="00675045" w:rsidP="00E318B8">
      <w:pPr>
        <w:rPr>
          <w:szCs w:val="26"/>
        </w:rPr>
      </w:pPr>
      <w:r w:rsidRPr="00675045">
        <w:rPr>
          <w:szCs w:val="26"/>
        </w:rPr>
        <w:t xml:space="preserve">Màn hình </w:t>
      </w:r>
      <w:r w:rsidR="002C1272">
        <w:rPr>
          <w:szCs w:val="26"/>
        </w:rPr>
        <w:t>Weintek 6071</w:t>
      </w:r>
      <w:r w:rsidRPr="00675045">
        <w:rPr>
          <w:szCs w:val="26"/>
        </w:rPr>
        <w:t xml:space="preserve">iP </w:t>
      </w:r>
      <w:r w:rsidR="00AE47D5">
        <w:rPr>
          <w:szCs w:val="26"/>
        </w:rPr>
        <w:t>rộng 7</w:t>
      </w:r>
      <w:r w:rsidR="002977C1" w:rsidRPr="006A3FBA">
        <w:rPr>
          <w:szCs w:val="26"/>
        </w:rPr>
        <w:t xml:space="preserve"> </w:t>
      </w:r>
      <w:r w:rsidR="004367AE" w:rsidRPr="002977C1">
        <w:rPr>
          <w:szCs w:val="26"/>
        </w:rPr>
        <w:t>inch</w:t>
      </w:r>
      <w:r w:rsidR="006A3FBA" w:rsidRPr="006A3FBA">
        <w:rPr>
          <w:szCs w:val="26"/>
        </w:rPr>
        <w:t>,</w:t>
      </w:r>
      <w:r w:rsidR="00AE47D5" w:rsidRPr="004367AE">
        <w:rPr>
          <w:szCs w:val="26"/>
        </w:rPr>
        <w:t xml:space="preserve"> </w:t>
      </w:r>
      <w:r w:rsidRPr="00675045">
        <w:rPr>
          <w:szCs w:val="26"/>
        </w:rPr>
        <w:t xml:space="preserve">được tích hợp vào tủ điều khiển, giao tiếp với bộ điều khiển thông qua chuẩn MODBUS RTU. </w:t>
      </w:r>
    </w:p>
    <w:p w14:paraId="6BF8C719" w14:textId="77777777" w:rsidR="00AE47D5" w:rsidRPr="00011CDA" w:rsidRDefault="00AE47D5" w:rsidP="00E318B8">
      <w:pPr>
        <w:rPr>
          <w:szCs w:val="26"/>
        </w:rPr>
      </w:pPr>
      <w:r w:rsidRPr="00AE47D5">
        <w:rPr>
          <w:szCs w:val="26"/>
        </w:rPr>
        <w:t xml:space="preserve">Giao diện màn hình điều khiển </w:t>
      </w:r>
      <w:r w:rsidR="006A3FBA" w:rsidRPr="006A3FBA">
        <w:rPr>
          <w:szCs w:val="26"/>
        </w:rPr>
        <w:t>được thiết kế như hình</w:t>
      </w:r>
      <w:r w:rsidR="00282B3C">
        <w:rPr>
          <w:szCs w:val="26"/>
        </w:rPr>
        <w:t xml:space="preserve"> 4.20</w:t>
      </w:r>
      <w:r w:rsidR="00011CDA" w:rsidRPr="00011CDA">
        <w:rPr>
          <w:szCs w:val="26"/>
        </w:rPr>
        <w:t xml:space="preserve"> – 4.</w:t>
      </w:r>
      <w:r w:rsidR="00282B3C">
        <w:rPr>
          <w:szCs w:val="26"/>
        </w:rPr>
        <w:t>23</w:t>
      </w:r>
    </w:p>
    <w:p w14:paraId="41FAEC63" w14:textId="77777777" w:rsidR="0006000D" w:rsidRPr="00916CDE" w:rsidRDefault="0037238D" w:rsidP="0037238D">
      <w:pPr>
        <w:jc w:val="center"/>
        <w:rPr>
          <w:szCs w:val="26"/>
        </w:rPr>
      </w:pPr>
      <w:r>
        <w:rPr>
          <w:lang w:val="en-US"/>
        </w:rPr>
        <w:lastRenderedPageBreak/>
        <w:drawing>
          <wp:inline distT="0" distB="0" distL="0" distR="0" wp14:anchorId="0ABE2D83" wp14:editId="3CE4A54D">
            <wp:extent cx="5579745" cy="3542030"/>
            <wp:effectExtent l="0" t="0" r="1905" b="127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579745" cy="3542030"/>
                    </a:xfrm>
                    <a:prstGeom prst="rect">
                      <a:avLst/>
                    </a:prstGeom>
                  </pic:spPr>
                </pic:pic>
              </a:graphicData>
            </a:graphic>
          </wp:inline>
        </w:drawing>
      </w:r>
    </w:p>
    <w:p w14:paraId="524B77CB" w14:textId="77777777" w:rsidR="00B368C7" w:rsidRDefault="0076267A" w:rsidP="00E318B8">
      <w:pPr>
        <w:pStyle w:val="HinhAnh"/>
        <w:spacing w:line="360" w:lineRule="auto"/>
      </w:pPr>
      <w:bookmarkStart w:id="131" w:name="_Toc502147911"/>
      <w:r w:rsidRPr="00916CDE">
        <w:t>Hình 4.</w:t>
      </w:r>
      <w:r w:rsidR="007432BA">
        <w:t>20</w:t>
      </w:r>
      <w:r w:rsidRPr="00916CDE">
        <w:t xml:space="preserve"> Màn hì</w:t>
      </w:r>
      <w:r w:rsidR="00B368C7" w:rsidRPr="00916CDE">
        <w:t>nh chính điều khiển chương trình.</w:t>
      </w:r>
      <w:bookmarkEnd w:id="131"/>
    </w:p>
    <w:p w14:paraId="343F7AD1" w14:textId="77777777" w:rsidR="0070148E" w:rsidRPr="00916CDE" w:rsidRDefault="0070148E" w:rsidP="0070148E"/>
    <w:p w14:paraId="02577620" w14:textId="77777777" w:rsidR="00B329D6" w:rsidRDefault="0037238D" w:rsidP="00E318B8">
      <w:pPr>
        <w:rPr>
          <w:szCs w:val="26"/>
        </w:rPr>
      </w:pPr>
      <w:r>
        <w:rPr>
          <w:lang w:val="en-US"/>
        </w:rPr>
        <w:drawing>
          <wp:inline distT="0" distB="0" distL="0" distR="0" wp14:anchorId="2AA642FB" wp14:editId="47646004">
            <wp:extent cx="5579745" cy="3542030"/>
            <wp:effectExtent l="0" t="0" r="1905" b="127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5579745" cy="3542030"/>
                    </a:xfrm>
                    <a:prstGeom prst="rect">
                      <a:avLst/>
                    </a:prstGeom>
                  </pic:spPr>
                </pic:pic>
              </a:graphicData>
            </a:graphic>
          </wp:inline>
        </w:drawing>
      </w:r>
    </w:p>
    <w:p w14:paraId="705B6710" w14:textId="77777777" w:rsidR="00B329D6" w:rsidRPr="001D0D08" w:rsidRDefault="00011CDA" w:rsidP="001D0D08">
      <w:pPr>
        <w:pStyle w:val="HinhAnh"/>
      </w:pPr>
      <w:bookmarkStart w:id="132" w:name="_Toc502147912"/>
      <w:r>
        <w:t>Hình 4.</w:t>
      </w:r>
      <w:r w:rsidRPr="00011CDA">
        <w:t>2</w:t>
      </w:r>
      <w:r w:rsidR="00282B3C" w:rsidRPr="00282B3C">
        <w:t>1</w:t>
      </w:r>
      <w:r w:rsidR="00B329D6" w:rsidRPr="001D0D08">
        <w:t xml:space="preserve"> </w:t>
      </w:r>
      <w:r w:rsidR="001D0D08">
        <w:t>P</w:t>
      </w:r>
      <w:r w:rsidR="001D0D08" w:rsidRPr="001D0D08">
        <w:t xml:space="preserve">hần cài đặt thông số </w:t>
      </w:r>
      <w:r w:rsidR="0037238D" w:rsidRPr="0037238D">
        <w:t xml:space="preserve">các động cơ </w:t>
      </w:r>
      <w:r w:rsidR="001D0D08" w:rsidRPr="001D0D08">
        <w:t>cho mô hình</w:t>
      </w:r>
      <w:bookmarkEnd w:id="132"/>
    </w:p>
    <w:p w14:paraId="7D8DCEEA" w14:textId="77777777" w:rsidR="00271C45" w:rsidRDefault="0037238D" w:rsidP="00DF7AC9">
      <w:pPr>
        <w:jc w:val="center"/>
        <w:rPr>
          <w:szCs w:val="26"/>
        </w:rPr>
      </w:pPr>
      <w:r>
        <w:rPr>
          <w:lang w:val="en-US"/>
        </w:rPr>
        <w:lastRenderedPageBreak/>
        <w:drawing>
          <wp:inline distT="0" distB="0" distL="0" distR="0" wp14:anchorId="70C44235" wp14:editId="342CD368">
            <wp:extent cx="5579745" cy="3542030"/>
            <wp:effectExtent l="0" t="0" r="1905" b="127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5579745" cy="3542030"/>
                    </a:xfrm>
                    <a:prstGeom prst="rect">
                      <a:avLst/>
                    </a:prstGeom>
                  </pic:spPr>
                </pic:pic>
              </a:graphicData>
            </a:graphic>
          </wp:inline>
        </w:drawing>
      </w:r>
    </w:p>
    <w:p w14:paraId="4447F2C0" w14:textId="77777777" w:rsidR="00271C45" w:rsidRDefault="00011CDA" w:rsidP="00271C45">
      <w:pPr>
        <w:pStyle w:val="HinhAnh"/>
      </w:pPr>
      <w:bookmarkStart w:id="133" w:name="_Toc502147913"/>
      <w:r>
        <w:t>Hình 4.2</w:t>
      </w:r>
      <w:r w:rsidR="00282B3C" w:rsidRPr="00282B3C">
        <w:t>2</w:t>
      </w:r>
      <w:r w:rsidR="00271C45" w:rsidRPr="00271C45">
        <w:t xml:space="preserve"> Phần điều khiển trực tiếp mô hình</w:t>
      </w:r>
      <w:bookmarkEnd w:id="133"/>
    </w:p>
    <w:p w14:paraId="17388073" w14:textId="77777777" w:rsidR="00DF7AC9" w:rsidRPr="00271C45" w:rsidRDefault="00DF7AC9" w:rsidP="00DF7AC9"/>
    <w:p w14:paraId="6DA4874D" w14:textId="77777777" w:rsidR="0037238D" w:rsidRDefault="0037238D" w:rsidP="00DF7AC9">
      <w:pPr>
        <w:jc w:val="center"/>
        <w:rPr>
          <w:szCs w:val="26"/>
        </w:rPr>
      </w:pPr>
      <w:r>
        <w:rPr>
          <w:lang w:val="en-US"/>
        </w:rPr>
        <w:drawing>
          <wp:inline distT="0" distB="0" distL="0" distR="0" wp14:anchorId="36B702D7" wp14:editId="25F4C594">
            <wp:extent cx="5579745" cy="3542030"/>
            <wp:effectExtent l="0" t="0" r="1905" b="127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579745" cy="3542030"/>
                    </a:xfrm>
                    <a:prstGeom prst="rect">
                      <a:avLst/>
                    </a:prstGeom>
                  </pic:spPr>
                </pic:pic>
              </a:graphicData>
            </a:graphic>
          </wp:inline>
        </w:drawing>
      </w:r>
    </w:p>
    <w:p w14:paraId="5BE798C5" w14:textId="77777777" w:rsidR="0037238D" w:rsidRPr="00DF7AC9" w:rsidRDefault="0037238D" w:rsidP="00DF7AC9">
      <w:pPr>
        <w:pStyle w:val="HinhAnh"/>
      </w:pPr>
      <w:bookmarkStart w:id="134" w:name="_Toc502147914"/>
      <w:r w:rsidRPr="00DF7AC9">
        <w:t xml:space="preserve">Hình </w:t>
      </w:r>
      <w:r w:rsidR="00282B3C">
        <w:t>4.23</w:t>
      </w:r>
      <w:r w:rsidRPr="00DF7AC9">
        <w:t xml:space="preserve"> Phần cài đặt các thông số mô hình</w:t>
      </w:r>
      <w:bookmarkEnd w:id="134"/>
    </w:p>
    <w:p w14:paraId="5EDCAAE3" w14:textId="77777777" w:rsidR="0076267A" w:rsidRDefault="0076267A" w:rsidP="00E318B8">
      <w:pPr>
        <w:rPr>
          <w:szCs w:val="26"/>
        </w:rPr>
      </w:pPr>
      <w:r w:rsidRPr="00916CDE">
        <w:rPr>
          <w:szCs w:val="26"/>
        </w:rPr>
        <w:lastRenderedPageBreak/>
        <w:t xml:space="preserve">Màn hình có khả năng kết nối với chip điều khiển chính STM32F407VG thông qua giao thức MODBUS RTU. Các lệnh sẽ được truyền từ màn hình đến chip điều khiển chính. Chip nhận lệnh, điều khiển mô hình theo lệnh thích hợp, hoặc trả về dữ liệu theo yêu cầu cho màn hình. Nhờ có màn hình, ta có thể dễ dàng thay đổi các thông số của mô hình cũng như các chế độ hoạt động tương ứng. Việc điều khiển thông qua chuẩn giao tiếp công nghiệp MODBUS RTU sẽ hạn chế việc nhiễu tín hiệu, </w:t>
      </w:r>
      <w:r w:rsidR="00543C05" w:rsidRPr="00916CDE">
        <w:rPr>
          <w:szCs w:val="26"/>
        </w:rPr>
        <w:t>ngoài ra, dùng màn hình thông qua chuẩn MODBUS giúp mở rộng các hướng phát triển của đề tài, ứng dụng được trong công nghiệp</w:t>
      </w:r>
      <w:r w:rsidR="001F35FE" w:rsidRPr="00916CDE">
        <w:rPr>
          <w:szCs w:val="26"/>
        </w:rPr>
        <w:t>.</w:t>
      </w:r>
    </w:p>
    <w:p w14:paraId="5294A0D4" w14:textId="77777777" w:rsidR="003C25B1" w:rsidRDefault="003C25B1" w:rsidP="00E318B8">
      <w:pPr>
        <w:rPr>
          <w:szCs w:val="26"/>
        </w:rPr>
      </w:pPr>
      <w:r w:rsidRPr="003C25B1">
        <w:rPr>
          <w:szCs w:val="26"/>
        </w:rPr>
        <w:t>Các c</w:t>
      </w:r>
      <w:r>
        <w:rPr>
          <w:szCs w:val="26"/>
        </w:rPr>
        <w:t>hức năng chính của màn hình:</w:t>
      </w:r>
    </w:p>
    <w:p w14:paraId="2AEAC11B" w14:textId="77777777" w:rsidR="003C25B1" w:rsidRPr="003C25B1" w:rsidRDefault="003C25B1" w:rsidP="003C25B1">
      <w:pPr>
        <w:pStyle w:val="ListParagraph"/>
        <w:numPr>
          <w:ilvl w:val="0"/>
          <w:numId w:val="23"/>
        </w:numPr>
        <w:rPr>
          <w:szCs w:val="26"/>
        </w:rPr>
      </w:pPr>
      <w:r w:rsidRPr="003C25B1">
        <w:rPr>
          <w:szCs w:val="26"/>
        </w:rPr>
        <w:t>Điều khiển toàn bộ hệ thống mà không cần kết nối với PC.</w:t>
      </w:r>
    </w:p>
    <w:p w14:paraId="0AFEE55B" w14:textId="77777777" w:rsidR="003C25B1" w:rsidRDefault="003C25B1" w:rsidP="003C25B1">
      <w:pPr>
        <w:pStyle w:val="ListParagraph"/>
        <w:numPr>
          <w:ilvl w:val="0"/>
          <w:numId w:val="23"/>
        </w:numPr>
        <w:rPr>
          <w:szCs w:val="26"/>
        </w:rPr>
      </w:pPr>
      <w:r w:rsidRPr="003C25B1">
        <w:rPr>
          <w:szCs w:val="26"/>
        </w:rPr>
        <w:t>Hiển thị các chế độ hoạt động của hệ thống t</w:t>
      </w:r>
      <w:r>
        <w:rPr>
          <w:szCs w:val="26"/>
        </w:rPr>
        <w:t>hông qua giao diện trực quan, sinh động đã được lập trình sẵn</w:t>
      </w:r>
    </w:p>
    <w:p w14:paraId="6FB17E8A" w14:textId="77777777" w:rsidR="003C25B1" w:rsidRDefault="003C25B1" w:rsidP="003C25B1">
      <w:pPr>
        <w:pStyle w:val="ListParagraph"/>
        <w:numPr>
          <w:ilvl w:val="0"/>
          <w:numId w:val="23"/>
        </w:numPr>
        <w:rPr>
          <w:szCs w:val="26"/>
        </w:rPr>
      </w:pPr>
      <w:r w:rsidRPr="00CA2604">
        <w:rPr>
          <w:szCs w:val="26"/>
        </w:rPr>
        <w:t>Đọc các tín hiệu truyền từ vi xử lý, hiển thị được ra màn hình, đồng thời có thể nhận lệnh từ người dùng và truyền lệnh xuống vi xử lý để điều khiển mô hình</w:t>
      </w:r>
    </w:p>
    <w:p w14:paraId="075073F7" w14:textId="77777777" w:rsidR="00AC0EC9" w:rsidRDefault="00AC0EC9" w:rsidP="003C25B1">
      <w:pPr>
        <w:pStyle w:val="ListParagraph"/>
        <w:numPr>
          <w:ilvl w:val="0"/>
          <w:numId w:val="23"/>
        </w:numPr>
        <w:rPr>
          <w:szCs w:val="26"/>
        </w:rPr>
      </w:pPr>
      <w:r w:rsidRPr="00F93ECC">
        <w:rPr>
          <w:szCs w:val="26"/>
        </w:rPr>
        <w:t>Cho phép thay đổi thông số mô hình từ màn hình bằng cách nhập trực tiếp</w:t>
      </w:r>
    </w:p>
    <w:p w14:paraId="347D79B6" w14:textId="77777777" w:rsidR="00CA2604" w:rsidRPr="003C25B1" w:rsidRDefault="00CA2604" w:rsidP="003C25B1">
      <w:pPr>
        <w:pStyle w:val="ListParagraph"/>
        <w:numPr>
          <w:ilvl w:val="0"/>
          <w:numId w:val="23"/>
        </w:numPr>
        <w:rPr>
          <w:szCs w:val="26"/>
        </w:rPr>
      </w:pPr>
      <w:r w:rsidRPr="00C25216">
        <w:rPr>
          <w:szCs w:val="26"/>
        </w:rPr>
        <w:t xml:space="preserve"> Cho phép đóng / tắt các chế độ hoạt động của động cơ, cho phép động cơ quay các bước nhỏ để tinh chỉnh vị trí mô hình.</w:t>
      </w:r>
    </w:p>
    <w:p w14:paraId="4CB310AF" w14:textId="77777777" w:rsidR="00DF2242" w:rsidRPr="00916CDE" w:rsidRDefault="00DF2242" w:rsidP="00E318B8">
      <w:pPr>
        <w:rPr>
          <w:szCs w:val="26"/>
        </w:rPr>
      </w:pPr>
    </w:p>
    <w:p w14:paraId="0C93F40D" w14:textId="77777777" w:rsidR="005A4057" w:rsidRPr="000645CE" w:rsidRDefault="005A4057" w:rsidP="00E318B8">
      <w:pPr>
        <w:pStyle w:val="Heading20"/>
        <w:rPr>
          <w:lang w:val="vi-VN"/>
        </w:rPr>
      </w:pPr>
      <w:bookmarkStart w:id="135" w:name="_Toc500323414"/>
      <w:bookmarkStart w:id="136" w:name="_Toc502147754"/>
      <w:r w:rsidRPr="000645CE">
        <w:rPr>
          <w:lang w:val="vi-VN"/>
        </w:rPr>
        <w:t>4.3 Sơ đồ hệ thống kết nối và giải thuật điều khiển</w:t>
      </w:r>
      <w:bookmarkEnd w:id="135"/>
      <w:bookmarkEnd w:id="136"/>
    </w:p>
    <w:p w14:paraId="23064E79" w14:textId="77777777" w:rsidR="00506600" w:rsidRPr="00916CDE" w:rsidRDefault="00506600" w:rsidP="00E318B8">
      <w:pPr>
        <w:pStyle w:val="Heading30"/>
      </w:pPr>
      <w:bookmarkStart w:id="137" w:name="_Toc500323415"/>
      <w:bookmarkStart w:id="138" w:name="_Toc502147755"/>
      <w:r w:rsidRPr="00916CDE">
        <w:t>4.3.1 Sơ đồ hệ thống kết nối</w:t>
      </w:r>
      <w:bookmarkEnd w:id="137"/>
      <w:bookmarkEnd w:id="138"/>
    </w:p>
    <w:p w14:paraId="43FD30D4" w14:textId="77777777" w:rsidR="003A75E1" w:rsidRDefault="00127A3B" w:rsidP="00E318B8">
      <w:pPr>
        <w:rPr>
          <w:szCs w:val="26"/>
        </w:rPr>
      </w:pPr>
      <w:r w:rsidRPr="00916CDE">
        <w:rPr>
          <w:szCs w:val="26"/>
        </w:rPr>
        <w:t>Hình 4.</w:t>
      </w:r>
      <w:r w:rsidR="006D2AEE">
        <w:rPr>
          <w:szCs w:val="26"/>
        </w:rPr>
        <w:t>24</w:t>
      </w:r>
      <w:r w:rsidRPr="00916CDE">
        <w:rPr>
          <w:szCs w:val="26"/>
        </w:rPr>
        <w:t xml:space="preserve"> mô tả sơ đồ kết nối của hệ thống. Vi điều khiển ST32F4 chịu trách nhiệm chính điều khiển hệ thống. Chip Max II, thông qua giao tiếp FSMC, nhận dữ liệu về số xung cần xuất cho từng động cơ, và cho phép cấp xung đến Drive, thực hiện việc phát xung đồng bộ. </w:t>
      </w:r>
      <w:r w:rsidR="00C25216" w:rsidRPr="00C25216">
        <w:rPr>
          <w:szCs w:val="26"/>
        </w:rPr>
        <w:t xml:space="preserve">Max II sẽ quyết định số xung cấp trong từng chu kỳ, và thời điểm cấp tương ứng, dựa trên giải thuật cấp xung nội suy đường thẳng. </w:t>
      </w:r>
    </w:p>
    <w:p w14:paraId="634709AF" w14:textId="77777777" w:rsidR="00127A3B" w:rsidRDefault="00127A3B" w:rsidP="00E318B8">
      <w:pPr>
        <w:rPr>
          <w:szCs w:val="26"/>
        </w:rPr>
      </w:pPr>
      <w:r w:rsidRPr="00916CDE">
        <w:rPr>
          <w:szCs w:val="26"/>
        </w:rPr>
        <w:lastRenderedPageBreak/>
        <w:t xml:space="preserve">Các PID Drive đóng vai trò cấp xung cho từng động cơ khi nhận lượng xung tương ứng từ Max II, </w:t>
      </w:r>
      <w:r w:rsidR="00F30A1F" w:rsidRPr="00916CDE">
        <w:rPr>
          <w:szCs w:val="26"/>
        </w:rPr>
        <w:t>Drive cấp xung theo giải thuật PID, thông số</w:t>
      </w:r>
      <w:r w:rsidR="00DF2242" w:rsidRPr="00916CDE">
        <w:rPr>
          <w:szCs w:val="26"/>
        </w:rPr>
        <w:t xml:space="preserve"> được chỉnh định</w:t>
      </w:r>
      <w:r w:rsidR="00F30A1F" w:rsidRPr="00916CDE">
        <w:rPr>
          <w:szCs w:val="26"/>
        </w:rPr>
        <w:t xml:space="preserve"> từ trước. 6 động cơ DC nhận xung từ Drive tương ứng, xoay các góc đã tính toán trước. Khi đó, thông qua 2 khâu truyển động, mô hình đạt được vị trí mong muốn. </w:t>
      </w:r>
      <w:r w:rsidR="00E57F55" w:rsidRPr="00632CEE">
        <w:rPr>
          <w:szCs w:val="26"/>
        </w:rPr>
        <w:t>Tấm phẳng chuyển động (</w:t>
      </w:r>
      <w:r w:rsidR="00FC7CA0">
        <w:rPr>
          <w:szCs w:val="26"/>
        </w:rPr>
        <w:t>payload</w:t>
      </w:r>
      <w:r w:rsidR="00E57F55" w:rsidRPr="00632CEE">
        <w:rPr>
          <w:szCs w:val="26"/>
        </w:rPr>
        <w:t>) sẽ đạt được chuyển động với 6 bậc tự do trong không gian, bao gồm theo 3 trục tọa độ không gian và ba góc xoay Euler theo các trục.</w:t>
      </w:r>
    </w:p>
    <w:p w14:paraId="374B6228" w14:textId="77777777" w:rsidR="005363A7" w:rsidRPr="005363A7" w:rsidRDefault="005363A7" w:rsidP="00E318B8">
      <w:pPr>
        <w:rPr>
          <w:szCs w:val="26"/>
        </w:rPr>
      </w:pPr>
      <w:r w:rsidRPr="005363A7">
        <w:rPr>
          <w:szCs w:val="26"/>
        </w:rPr>
        <w:t xml:space="preserve">Trên PC, chúng tôi đã thiết kế phần mềm điều khiển bằng Visual Studio V15, đã được trình bày ở 4.2.1. Phần mềm điều khiển hệ thống qua giao tiếp </w:t>
      </w:r>
      <w:r>
        <w:rPr>
          <w:szCs w:val="26"/>
        </w:rPr>
        <w:t>cổng truyền thông nối tiếp.</w:t>
      </w:r>
    </w:p>
    <w:p w14:paraId="62015B5E" w14:textId="77777777" w:rsidR="00F30A1F" w:rsidRDefault="00F30A1F" w:rsidP="00E318B8">
      <w:pPr>
        <w:rPr>
          <w:szCs w:val="26"/>
        </w:rPr>
      </w:pPr>
      <w:r w:rsidRPr="00916CDE">
        <w:rPr>
          <w:szCs w:val="26"/>
        </w:rPr>
        <w:t>HMI là màn hình được lập trình để điều khiển hệ thống. Chi tiết</w:t>
      </w:r>
      <w:r w:rsidR="0042477E" w:rsidRPr="0042477E">
        <w:rPr>
          <w:szCs w:val="26"/>
        </w:rPr>
        <w:t xml:space="preserve"> về màn hình đã trình bày ở</w:t>
      </w:r>
      <w:r w:rsidR="0042477E">
        <w:rPr>
          <w:szCs w:val="26"/>
        </w:rPr>
        <w:t xml:space="preserve"> 4.2.2. </w:t>
      </w:r>
    </w:p>
    <w:p w14:paraId="691AFFE2" w14:textId="77777777" w:rsidR="005363A7" w:rsidRPr="003A75E1" w:rsidRDefault="005363A7" w:rsidP="00E318B8">
      <w:pPr>
        <w:rPr>
          <w:szCs w:val="26"/>
        </w:rPr>
      </w:pPr>
      <w:r w:rsidRPr="003A75E1">
        <w:rPr>
          <w:szCs w:val="26"/>
        </w:rPr>
        <w:t>Hướng phát triển tiếp theo là sử dụng IMU để đo được các góc Euler của tấm chuyển động payload platform.</w:t>
      </w:r>
    </w:p>
    <w:p w14:paraId="4BD78008" w14:textId="77777777" w:rsidR="00127A3B" w:rsidRDefault="00127A3B" w:rsidP="00E318B8">
      <w:pPr>
        <w:rPr>
          <w:szCs w:val="26"/>
        </w:rPr>
      </w:pPr>
      <w:r w:rsidRPr="00916CDE">
        <w:rPr>
          <w:lang w:val="en-US"/>
        </w:rPr>
        <w:drawing>
          <wp:inline distT="0" distB="0" distL="0" distR="0" wp14:anchorId="3A4C7F94" wp14:editId="23C72F2D">
            <wp:extent cx="5787418" cy="3686175"/>
            <wp:effectExtent l="0" t="0" r="3810" b="0"/>
            <wp:docPr id="4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208"/>
                    <a:stretch>
                      <a:fillRect/>
                    </a:stretch>
                  </pic:blipFill>
                  <pic:spPr>
                    <a:xfrm>
                      <a:off x="0" y="0"/>
                      <a:ext cx="5799877" cy="3694111"/>
                    </a:xfrm>
                    <a:prstGeom prst="rect">
                      <a:avLst/>
                    </a:prstGeom>
                  </pic:spPr>
                </pic:pic>
              </a:graphicData>
            </a:graphic>
          </wp:inline>
        </w:drawing>
      </w:r>
    </w:p>
    <w:p w14:paraId="25578135" w14:textId="77777777" w:rsidR="005A4E60" w:rsidRDefault="005A4E60" w:rsidP="00E318B8">
      <w:pPr>
        <w:pStyle w:val="HinhAnh"/>
        <w:spacing w:line="360" w:lineRule="auto"/>
      </w:pPr>
      <w:bookmarkStart w:id="139" w:name="_Toc502147915"/>
      <w:r w:rsidRPr="005A4E60">
        <w:t>Hình 4.</w:t>
      </w:r>
      <w:r w:rsidR="006D2AEE">
        <w:t>24</w:t>
      </w:r>
      <w:r w:rsidRPr="005A4E60">
        <w:t xml:space="preserve"> Mô hình kết nối hệ thống</w:t>
      </w:r>
      <w:bookmarkEnd w:id="139"/>
    </w:p>
    <w:p w14:paraId="2904A0FA" w14:textId="77777777" w:rsidR="00506600" w:rsidRDefault="00506600" w:rsidP="00E318B8">
      <w:pPr>
        <w:pStyle w:val="Heading30"/>
      </w:pPr>
      <w:bookmarkStart w:id="140" w:name="_Toc500323416"/>
      <w:bookmarkStart w:id="141" w:name="_Toc502147756"/>
      <w:r w:rsidRPr="00916CDE">
        <w:lastRenderedPageBreak/>
        <w:t>4.3.2 Giải thuật điều khiển</w:t>
      </w:r>
      <w:bookmarkEnd w:id="140"/>
      <w:bookmarkEnd w:id="141"/>
    </w:p>
    <w:p w14:paraId="31A05EAE" w14:textId="77777777" w:rsidR="00741826" w:rsidRDefault="00632CEE" w:rsidP="00E318B8">
      <w:pPr>
        <w:rPr>
          <w:szCs w:val="26"/>
        </w:rPr>
      </w:pPr>
      <w:r w:rsidRPr="0020407C">
        <w:rPr>
          <w:szCs w:val="26"/>
        </w:rPr>
        <w:t>Lưu đồ g</w:t>
      </w:r>
      <w:r w:rsidR="00741826" w:rsidRPr="00741826">
        <w:rPr>
          <w:szCs w:val="26"/>
        </w:rPr>
        <w:t>iải thuật điều khiển mô hình như hình 4.</w:t>
      </w:r>
      <w:r w:rsidR="006D2AEE">
        <w:rPr>
          <w:szCs w:val="26"/>
        </w:rPr>
        <w:t>25</w:t>
      </w:r>
      <w:r w:rsidR="008446E0">
        <w:rPr>
          <w:szCs w:val="26"/>
        </w:rPr>
        <w:t>.</w:t>
      </w:r>
    </w:p>
    <w:p w14:paraId="705CF41A" w14:textId="77777777" w:rsidR="008446E0" w:rsidRDefault="008446E0" w:rsidP="00E318B8">
      <w:pPr>
        <w:rPr>
          <w:szCs w:val="26"/>
        </w:rPr>
      </w:pPr>
      <w:r w:rsidRPr="008446E0">
        <w:rPr>
          <w:szCs w:val="26"/>
        </w:rPr>
        <w:t xml:space="preserve">Ngoài việc nhận lệnh từ bộ điều khiển để thực hiện việc di chuyển tấm chuyển động đến đúng vị trí, hệ thống còn được thiết kế để có thể di chuyển các quỹ đạo nhất định, như đường tròn, ellipse, hình chữ nhật,… với mục đích xây dựng được một thiết bị có tính năng đáp ứng được công việc gia công CNC một cách chính xác. </w:t>
      </w:r>
      <w:r w:rsidR="00EE1DAA" w:rsidRPr="00EE1DAA">
        <w:rPr>
          <w:szCs w:val="26"/>
        </w:rPr>
        <w:t>Quá trình sử dụng hệ thống diễn ra liên tục và tuần tự theo các bước như lưu đồ giải thuật, cho đến khi nhận được tín hiệu kết thúc.</w:t>
      </w:r>
    </w:p>
    <w:p w14:paraId="390D80CF" w14:textId="77777777" w:rsidR="00506600" w:rsidRDefault="00506600" w:rsidP="0020407C">
      <w:pPr>
        <w:jc w:val="center"/>
        <w:rPr>
          <w:szCs w:val="26"/>
        </w:rPr>
      </w:pPr>
      <w:r w:rsidRPr="00916CDE">
        <w:rPr>
          <w:lang w:val="en-US"/>
        </w:rPr>
        <w:drawing>
          <wp:inline distT="0" distB="0" distL="0" distR="0" wp14:anchorId="2B69A618" wp14:editId="0F15AAE8">
            <wp:extent cx="5491415" cy="4000500"/>
            <wp:effectExtent l="0" t="0" r="0" b="0"/>
            <wp:docPr id="5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209"/>
                    <a:stretch>
                      <a:fillRect/>
                    </a:stretch>
                  </pic:blipFill>
                  <pic:spPr>
                    <a:xfrm>
                      <a:off x="0" y="0"/>
                      <a:ext cx="5508451" cy="4012911"/>
                    </a:xfrm>
                    <a:prstGeom prst="rect">
                      <a:avLst/>
                    </a:prstGeom>
                  </pic:spPr>
                </pic:pic>
              </a:graphicData>
            </a:graphic>
          </wp:inline>
        </w:drawing>
      </w:r>
    </w:p>
    <w:p w14:paraId="56134650" w14:textId="77777777" w:rsidR="00741826" w:rsidRDefault="00741826" w:rsidP="00E318B8">
      <w:pPr>
        <w:pStyle w:val="HinhAnh"/>
        <w:spacing w:line="360" w:lineRule="auto"/>
      </w:pPr>
      <w:bookmarkStart w:id="142" w:name="_Toc502147916"/>
      <w:r w:rsidRPr="00862F7E">
        <w:t>Hình 4.</w:t>
      </w:r>
      <w:r w:rsidR="006D2AEE">
        <w:t>2</w:t>
      </w:r>
      <w:r w:rsidR="006D2AEE" w:rsidRPr="006D2AEE">
        <w:t>5</w:t>
      </w:r>
      <w:r w:rsidRPr="00862F7E">
        <w:t xml:space="preserve"> Giải thuật điều khiển mô hình</w:t>
      </w:r>
      <w:bookmarkEnd w:id="142"/>
    </w:p>
    <w:p w14:paraId="3C7D3EFC" w14:textId="77777777" w:rsidR="003A75E1" w:rsidRPr="00FC6AFC" w:rsidRDefault="003A75E1" w:rsidP="003A75E1">
      <w:pPr>
        <w:rPr>
          <w:szCs w:val="26"/>
        </w:rPr>
      </w:pPr>
      <w:r w:rsidRPr="00BC7E5E">
        <w:rPr>
          <w:szCs w:val="26"/>
        </w:rPr>
        <w:t xml:space="preserve">Bên </w:t>
      </w:r>
      <w:r>
        <w:rPr>
          <w:szCs w:val="26"/>
        </w:rPr>
        <w:t xml:space="preserve">cạnh đó, việc xuất số lượng xung đến Drive từ CPLD được thực hiện thông qua </w:t>
      </w:r>
      <w:r w:rsidRPr="00472BFF">
        <w:rPr>
          <w:szCs w:val="26"/>
        </w:rPr>
        <w:t>thuật toán nội suy đường thẳng theo phương pháp xung chuẩn.</w:t>
      </w:r>
      <w:r>
        <w:rPr>
          <w:szCs w:val="26"/>
        </w:rPr>
        <w:t xml:space="preserve"> L</w:t>
      </w:r>
      <w:r w:rsidRPr="00FC6AFC">
        <w:rPr>
          <w:szCs w:val="26"/>
        </w:rPr>
        <w:t>ưu đồ thực hiện phương pháp này được trình bày như hình 4.18.</w:t>
      </w:r>
    </w:p>
    <w:p w14:paraId="2BE60DCF" w14:textId="77777777" w:rsidR="003A75E1" w:rsidRPr="0044025C" w:rsidRDefault="003A75E1" w:rsidP="003A75E1">
      <w:r w:rsidRPr="003A75E1">
        <w:t xml:space="preserve">Sau khi tính toán ra số xung cần xuất trong mỗi chu kỳ, Max II sẽ truyền số xung này xuống các PID Drive. </w:t>
      </w:r>
      <w:r w:rsidRPr="0044025C">
        <w:t xml:space="preserve">Các Drive nhận được số xung tương ứng, thông qua giải </w:t>
      </w:r>
      <w:r w:rsidRPr="0044025C">
        <w:lastRenderedPageBreak/>
        <w:t>thuật phát xung PID với các thông số đã chỉnh định từ trước, sẽ cấp số xung cần thiết đến động cơ.</w:t>
      </w:r>
    </w:p>
    <w:p w14:paraId="33AC83E2" w14:textId="77777777" w:rsidR="00DB582F" w:rsidRDefault="00F93ECC" w:rsidP="00290916">
      <w:pPr>
        <w:jc w:val="center"/>
      </w:pPr>
      <w:r>
        <w:rPr>
          <w:lang w:val="en-US"/>
        </w:rPr>
        <w:drawing>
          <wp:inline distT="0" distB="0" distL="0" distR="0" wp14:anchorId="4D4A44FF" wp14:editId="3545C5C0">
            <wp:extent cx="4457143" cy="2419048"/>
            <wp:effectExtent l="0" t="0" r="635" b="63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Noisuy.bmp"/>
                    <pic:cNvPicPr/>
                  </pic:nvPicPr>
                  <pic:blipFill>
                    <a:blip r:embed="rId210">
                      <a:extLst>
                        <a:ext uri="{28A0092B-C50C-407E-A947-70E740481C1C}">
                          <a14:useLocalDpi xmlns:a14="http://schemas.microsoft.com/office/drawing/2010/main" val="0"/>
                        </a:ext>
                      </a:extLst>
                    </a:blip>
                    <a:stretch>
                      <a:fillRect/>
                    </a:stretch>
                  </pic:blipFill>
                  <pic:spPr>
                    <a:xfrm>
                      <a:off x="0" y="0"/>
                      <a:ext cx="4457143" cy="2419048"/>
                    </a:xfrm>
                    <a:prstGeom prst="rect">
                      <a:avLst/>
                    </a:prstGeom>
                  </pic:spPr>
                </pic:pic>
              </a:graphicData>
            </a:graphic>
          </wp:inline>
        </w:drawing>
      </w:r>
    </w:p>
    <w:p w14:paraId="7C4C4C17" w14:textId="77777777" w:rsidR="007F66D3" w:rsidRPr="00BD79C7" w:rsidRDefault="007F66D3" w:rsidP="00BD79C7">
      <w:pPr>
        <w:pStyle w:val="HinhAnh"/>
      </w:pPr>
      <w:bookmarkStart w:id="143" w:name="_Toc502147917"/>
      <w:r w:rsidRPr="007F66D3">
        <w:t xml:space="preserve">Hình </w:t>
      </w:r>
      <w:r w:rsidR="00671BC9">
        <w:t>4.</w:t>
      </w:r>
      <w:r w:rsidR="00671BC9" w:rsidRPr="006679C3">
        <w:t>2</w:t>
      </w:r>
      <w:r w:rsidR="006D2AEE">
        <w:t>6</w:t>
      </w:r>
      <w:r w:rsidRPr="007F66D3">
        <w:t xml:space="preserve"> </w:t>
      </w:r>
      <w:r w:rsidR="00290916" w:rsidRPr="00953B27">
        <w:t>G</w:t>
      </w:r>
      <w:r w:rsidRPr="007F66D3">
        <w:t>iải thuật nội suy đường thẳng theo phương pháp xung chuẩn</w:t>
      </w:r>
      <w:bookmarkEnd w:id="143"/>
      <w:r w:rsidRPr="007F66D3">
        <w:t xml:space="preserve"> </w:t>
      </w:r>
      <w:bookmarkStart w:id="144" w:name="_Toc500323417"/>
    </w:p>
    <w:p w14:paraId="16100A24" w14:textId="77777777" w:rsidR="00BD79C7" w:rsidRDefault="00BD79C7">
      <w:pPr>
        <w:rPr>
          <w:rFonts w:eastAsia="Times New Roman" w:cs="Times New Roman"/>
          <w:b/>
          <w:noProof w:val="0"/>
          <w:color w:val="000000" w:themeColor="text1"/>
          <w:sz w:val="32"/>
          <w:szCs w:val="24"/>
        </w:rPr>
      </w:pPr>
      <w:r>
        <w:br w:type="page"/>
      </w:r>
    </w:p>
    <w:p w14:paraId="0061BD41" w14:textId="77777777" w:rsidR="00DB582F" w:rsidRPr="000645CE" w:rsidRDefault="00DB582F" w:rsidP="0046759B">
      <w:pPr>
        <w:pStyle w:val="Heading1"/>
      </w:pPr>
      <w:bookmarkStart w:id="145" w:name="_Toc502147757"/>
      <w:r w:rsidRPr="000645CE">
        <w:lastRenderedPageBreak/>
        <w:t>CHƯƠNG 5: THỬ NGHIỆM MÔ HÌNH</w:t>
      </w:r>
      <w:bookmarkEnd w:id="144"/>
      <w:bookmarkEnd w:id="145"/>
    </w:p>
    <w:p w14:paraId="40A6269A" w14:textId="77777777" w:rsidR="001843B8" w:rsidRPr="000645CE" w:rsidRDefault="001843B8" w:rsidP="00E318B8">
      <w:pPr>
        <w:rPr>
          <w:szCs w:val="26"/>
        </w:rPr>
      </w:pPr>
    </w:p>
    <w:p w14:paraId="4123C06E" w14:textId="77777777" w:rsidR="001843B8" w:rsidRPr="00980616" w:rsidRDefault="001843B8" w:rsidP="00EF3321">
      <w:pPr>
        <w:pStyle w:val="Heading20"/>
        <w:rPr>
          <w:lang w:val="vi-VN"/>
        </w:rPr>
      </w:pPr>
      <w:bookmarkStart w:id="146" w:name="_Toc502147758"/>
      <w:r w:rsidRPr="00980616">
        <w:rPr>
          <w:lang w:val="vi-VN"/>
        </w:rPr>
        <w:t>5.1 Công cụ sử dụng để thử nghiệm mô hình</w:t>
      </w:r>
      <w:bookmarkEnd w:id="146"/>
    </w:p>
    <w:p w14:paraId="139A2610" w14:textId="77777777" w:rsidR="00F96BA3" w:rsidRPr="00F96BA3" w:rsidRDefault="00F96BA3" w:rsidP="00E318B8">
      <w:pPr>
        <w:rPr>
          <w:szCs w:val="26"/>
        </w:rPr>
      </w:pPr>
      <w:r w:rsidRPr="00F96BA3">
        <w:rPr>
          <w:szCs w:val="26"/>
        </w:rPr>
        <w:t>Để khảo sát khả năng hoạt động của mô hình</w:t>
      </w:r>
      <w:r w:rsidR="008E79BE">
        <w:rPr>
          <w:szCs w:val="26"/>
        </w:rPr>
        <w:t xml:space="preserve">, ta cần dùng các công cụ, thiết bị, </w:t>
      </w:r>
      <w:r w:rsidRPr="00F96BA3">
        <w:rPr>
          <w:szCs w:val="26"/>
        </w:rPr>
        <w:t>phần mềm như sau:</w:t>
      </w:r>
    </w:p>
    <w:p w14:paraId="1BB2EF15" w14:textId="77777777" w:rsidR="00F96BA3" w:rsidRPr="0037331D" w:rsidRDefault="00F96BA3" w:rsidP="00F96BA3">
      <w:pPr>
        <w:pStyle w:val="ListParagraph"/>
        <w:numPr>
          <w:ilvl w:val="0"/>
          <w:numId w:val="19"/>
        </w:numPr>
        <w:rPr>
          <w:szCs w:val="26"/>
        </w:rPr>
      </w:pPr>
      <w:r>
        <w:rPr>
          <w:szCs w:val="26"/>
          <w:lang w:val="en-US"/>
        </w:rPr>
        <w:t>Mô hình tay máy song song Hexapod. Mô hình được xây dựng từ các lý thuyết, các phương trình tính toán và thông số mô phỏng được. Một số thông số vật lý cơ bản của mô hình được thể hiện ở bảng 5.1</w:t>
      </w:r>
      <w:r w:rsidR="0037331D">
        <w:rPr>
          <w:szCs w:val="26"/>
          <w:lang w:val="en-US"/>
        </w:rPr>
        <w:t>.</w:t>
      </w:r>
    </w:p>
    <w:p w14:paraId="3A8AC61B" w14:textId="77777777" w:rsidR="0037331D" w:rsidRPr="00F96BA3" w:rsidRDefault="0037331D" w:rsidP="00F96BA3">
      <w:pPr>
        <w:pStyle w:val="ListParagraph"/>
        <w:numPr>
          <w:ilvl w:val="0"/>
          <w:numId w:val="19"/>
        </w:numPr>
        <w:rPr>
          <w:szCs w:val="26"/>
        </w:rPr>
      </w:pPr>
      <w:r w:rsidRPr="0037331D">
        <w:rPr>
          <w:szCs w:val="26"/>
        </w:rPr>
        <w:t>Tủ điện cung cấp nguồn điện hoạt động cho mô hình, với màn hình Weintek được tích hợp sẵn (đã trình bày ở chương 4)</w:t>
      </w:r>
      <w:r>
        <w:rPr>
          <w:szCs w:val="26"/>
        </w:rPr>
        <w:t>, bảo đảm an toàn và hiển thị các chế độ hoạt động của mô hình.</w:t>
      </w:r>
    </w:p>
    <w:p w14:paraId="78DECC9A" w14:textId="77777777" w:rsidR="00F96BA3" w:rsidRPr="00F96BA3" w:rsidRDefault="00F96BA3" w:rsidP="00F96BA3">
      <w:pPr>
        <w:pStyle w:val="ListParagraph"/>
        <w:numPr>
          <w:ilvl w:val="0"/>
          <w:numId w:val="19"/>
        </w:numPr>
        <w:rPr>
          <w:szCs w:val="26"/>
        </w:rPr>
      </w:pPr>
      <w:r w:rsidRPr="00F96BA3">
        <w:rPr>
          <w:szCs w:val="26"/>
        </w:rPr>
        <w:t xml:space="preserve">Phần mềm điều khiển mô hình được xây dựng bằng </w:t>
      </w:r>
      <w:r w:rsidR="0066447E" w:rsidRPr="0066447E">
        <w:rPr>
          <w:szCs w:val="26"/>
        </w:rPr>
        <w:t xml:space="preserve">phần mềm </w:t>
      </w:r>
      <w:r w:rsidRPr="00F96BA3">
        <w:rPr>
          <w:szCs w:val="26"/>
        </w:rPr>
        <w:t>Visual Studio</w:t>
      </w:r>
      <w:r w:rsidR="0066447E" w:rsidRPr="00EF3269">
        <w:rPr>
          <w:szCs w:val="26"/>
        </w:rPr>
        <w:t xml:space="preserve"> </w:t>
      </w:r>
      <w:r w:rsidR="00EF3269" w:rsidRPr="00EF3269">
        <w:rPr>
          <w:szCs w:val="26"/>
        </w:rPr>
        <w:t>V.</w:t>
      </w:r>
      <w:r w:rsidR="0066447E" w:rsidRPr="00EF3269">
        <w:rPr>
          <w:szCs w:val="26"/>
        </w:rPr>
        <w:t>15</w:t>
      </w:r>
      <w:r w:rsidRPr="00F96BA3">
        <w:rPr>
          <w:szCs w:val="26"/>
        </w:rPr>
        <w:t>, đã trình bày ở chương 4.</w:t>
      </w:r>
    </w:p>
    <w:p w14:paraId="165C2523" w14:textId="77777777" w:rsidR="00F96BA3" w:rsidRDefault="00265E14" w:rsidP="00F96BA3">
      <w:pPr>
        <w:pStyle w:val="ListParagraph"/>
        <w:numPr>
          <w:ilvl w:val="0"/>
          <w:numId w:val="19"/>
        </w:numPr>
        <w:rPr>
          <w:szCs w:val="26"/>
        </w:rPr>
      </w:pPr>
      <w:r w:rsidRPr="00265E14">
        <w:rPr>
          <w:szCs w:val="26"/>
        </w:rPr>
        <w:t>Cảm b</w:t>
      </w:r>
      <w:r w:rsidR="00A55670">
        <w:rPr>
          <w:szCs w:val="26"/>
        </w:rPr>
        <w:t>iến đo khoảng cách bằng laser</w:t>
      </w:r>
      <w:r w:rsidRPr="00265E14">
        <w:rPr>
          <w:szCs w:val="26"/>
        </w:rPr>
        <w:t xml:space="preserve"> </w:t>
      </w:r>
      <w:r w:rsidRPr="0037331D">
        <w:rPr>
          <w:szCs w:val="26"/>
        </w:rPr>
        <w:t>H</w:t>
      </w:r>
      <w:r w:rsidRPr="00265E14">
        <w:rPr>
          <w:szCs w:val="26"/>
        </w:rPr>
        <w:t>G</w:t>
      </w:r>
      <w:r w:rsidRPr="0037331D">
        <w:rPr>
          <w:szCs w:val="26"/>
        </w:rPr>
        <w:t>-C</w:t>
      </w:r>
      <w:r w:rsidRPr="00265E14">
        <w:rPr>
          <w:szCs w:val="26"/>
        </w:rPr>
        <w:t>1400</w:t>
      </w:r>
      <w:r w:rsidRPr="0037331D">
        <w:rPr>
          <w:szCs w:val="26"/>
        </w:rPr>
        <w:t xml:space="preserve"> với các thông số chính cho ở bảng 5.2</w:t>
      </w:r>
    </w:p>
    <w:p w14:paraId="6809667C" w14:textId="77777777" w:rsidR="00EC7A9B" w:rsidRDefault="00EC7A9B" w:rsidP="00EC7A9B">
      <w:pPr>
        <w:jc w:val="center"/>
        <w:rPr>
          <w:szCs w:val="26"/>
        </w:rPr>
      </w:pPr>
      <w:r>
        <w:rPr>
          <w:szCs w:val="26"/>
          <w:lang w:val="en-US"/>
        </w:rPr>
        <w:drawing>
          <wp:inline distT="0" distB="0" distL="0" distR="0" wp14:anchorId="50C02BCB" wp14:editId="775CEACD">
            <wp:extent cx="2552700" cy="1831657"/>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hgc1400.jpg"/>
                    <pic:cNvPicPr/>
                  </pic:nvPicPr>
                  <pic:blipFill>
                    <a:blip r:embed="rId211">
                      <a:extLst>
                        <a:ext uri="{28A0092B-C50C-407E-A947-70E740481C1C}">
                          <a14:useLocalDpi xmlns:a14="http://schemas.microsoft.com/office/drawing/2010/main" val="0"/>
                        </a:ext>
                      </a:extLst>
                    </a:blip>
                    <a:stretch>
                      <a:fillRect/>
                    </a:stretch>
                  </pic:blipFill>
                  <pic:spPr>
                    <a:xfrm>
                      <a:off x="0" y="0"/>
                      <a:ext cx="2559718" cy="1836693"/>
                    </a:xfrm>
                    <a:prstGeom prst="rect">
                      <a:avLst/>
                    </a:prstGeom>
                  </pic:spPr>
                </pic:pic>
              </a:graphicData>
            </a:graphic>
          </wp:inline>
        </w:drawing>
      </w:r>
    </w:p>
    <w:p w14:paraId="4BAD9AC8" w14:textId="77777777" w:rsidR="00EC7A9B" w:rsidRPr="00FA6821" w:rsidRDefault="00EC7A9B" w:rsidP="00E90ACE">
      <w:pPr>
        <w:pStyle w:val="HinhAnh"/>
      </w:pPr>
      <w:bookmarkStart w:id="147" w:name="_Toc502147918"/>
      <w:r w:rsidRPr="00FA6821">
        <w:t>Hình 5.1 Cảm biến HG-C1400</w:t>
      </w:r>
      <w:bookmarkEnd w:id="147"/>
    </w:p>
    <w:p w14:paraId="5E17CE89" w14:textId="77777777" w:rsidR="00486C75" w:rsidRDefault="00486C75" w:rsidP="002B1214">
      <w:pPr>
        <w:pStyle w:val="BangBieu"/>
      </w:pPr>
      <w:bookmarkStart w:id="148" w:name="_Toc502147819"/>
      <w:r w:rsidRPr="00486C75">
        <w:t>Bảng 5.1 Một số thông số mô hình</w:t>
      </w:r>
      <w:bookmarkEnd w:id="148"/>
    </w:p>
    <w:tbl>
      <w:tblPr>
        <w:tblStyle w:val="TableGrid"/>
        <w:tblW w:w="0" w:type="auto"/>
        <w:jc w:val="center"/>
        <w:tblLook w:val="04A0" w:firstRow="1" w:lastRow="0" w:firstColumn="1" w:lastColumn="0" w:noHBand="0" w:noVBand="1"/>
      </w:tblPr>
      <w:tblGrid>
        <w:gridCol w:w="4388"/>
        <w:gridCol w:w="1561"/>
      </w:tblGrid>
      <w:tr w:rsidR="006130CD" w:rsidRPr="005824D2" w14:paraId="60C64540" w14:textId="77777777" w:rsidTr="002B1214">
        <w:trPr>
          <w:jc w:val="center"/>
        </w:trPr>
        <w:tc>
          <w:tcPr>
            <w:tcW w:w="4388" w:type="dxa"/>
          </w:tcPr>
          <w:p w14:paraId="525B3C7A" w14:textId="77777777" w:rsidR="006130CD" w:rsidRPr="005824D2" w:rsidRDefault="006130CD" w:rsidP="00486C75">
            <w:pPr>
              <w:rPr>
                <w:b/>
                <w:szCs w:val="26"/>
              </w:rPr>
            </w:pPr>
            <w:r w:rsidRPr="005824D2">
              <w:rPr>
                <w:b/>
                <w:szCs w:val="26"/>
              </w:rPr>
              <w:t>Thông số</w:t>
            </w:r>
          </w:p>
        </w:tc>
        <w:tc>
          <w:tcPr>
            <w:tcW w:w="1561" w:type="dxa"/>
          </w:tcPr>
          <w:p w14:paraId="112C04F1" w14:textId="77777777" w:rsidR="006130CD" w:rsidRPr="005824D2" w:rsidRDefault="006130CD" w:rsidP="00486C75">
            <w:pPr>
              <w:rPr>
                <w:b/>
                <w:szCs w:val="26"/>
              </w:rPr>
            </w:pPr>
            <w:r w:rsidRPr="005824D2">
              <w:rPr>
                <w:b/>
                <w:szCs w:val="26"/>
              </w:rPr>
              <w:t>Giá trị</w:t>
            </w:r>
          </w:p>
        </w:tc>
      </w:tr>
      <w:tr w:rsidR="006130CD" w14:paraId="62A3FD58" w14:textId="77777777" w:rsidTr="002B1214">
        <w:trPr>
          <w:jc w:val="center"/>
        </w:trPr>
        <w:tc>
          <w:tcPr>
            <w:tcW w:w="4388" w:type="dxa"/>
          </w:tcPr>
          <w:p w14:paraId="315B8ED4" w14:textId="77777777" w:rsidR="006130CD" w:rsidRPr="00D16235" w:rsidRDefault="006130CD" w:rsidP="00486C75">
            <w:pPr>
              <w:rPr>
                <w:szCs w:val="26"/>
                <w:lang w:val="vi-VN"/>
              </w:rPr>
            </w:pPr>
            <w:r w:rsidRPr="00D16235">
              <w:rPr>
                <w:szCs w:val="26"/>
                <w:lang w:val="vi-VN"/>
              </w:rPr>
              <w:t>Độ cao mô hình ở vị trí “Home”</w:t>
            </w:r>
          </w:p>
        </w:tc>
        <w:tc>
          <w:tcPr>
            <w:tcW w:w="1561" w:type="dxa"/>
          </w:tcPr>
          <w:p w14:paraId="2083280B" w14:textId="77777777" w:rsidR="006130CD" w:rsidRPr="00D16235" w:rsidRDefault="00D16235" w:rsidP="00486C75">
            <w:pPr>
              <w:rPr>
                <w:szCs w:val="26"/>
              </w:rPr>
            </w:pPr>
            <w:r>
              <w:rPr>
                <w:szCs w:val="26"/>
              </w:rPr>
              <w:t>850</w:t>
            </w:r>
            <w:r w:rsidR="00CA0FF5">
              <w:rPr>
                <w:szCs w:val="26"/>
              </w:rPr>
              <w:t xml:space="preserve"> </w:t>
            </w:r>
            <w:r>
              <w:rPr>
                <w:szCs w:val="26"/>
              </w:rPr>
              <w:t>mm</w:t>
            </w:r>
          </w:p>
        </w:tc>
      </w:tr>
      <w:tr w:rsidR="006130CD" w14:paraId="1926B665" w14:textId="77777777" w:rsidTr="002B1214">
        <w:trPr>
          <w:jc w:val="center"/>
        </w:trPr>
        <w:tc>
          <w:tcPr>
            <w:tcW w:w="4388" w:type="dxa"/>
          </w:tcPr>
          <w:p w14:paraId="483B0085" w14:textId="77777777" w:rsidR="006130CD" w:rsidRPr="00D16235" w:rsidRDefault="00D16235" w:rsidP="00486C75">
            <w:pPr>
              <w:rPr>
                <w:szCs w:val="26"/>
              </w:rPr>
            </w:pPr>
            <w:r>
              <w:rPr>
                <w:szCs w:val="26"/>
              </w:rPr>
              <w:t>Bán kính mặt đế</w:t>
            </w:r>
          </w:p>
        </w:tc>
        <w:tc>
          <w:tcPr>
            <w:tcW w:w="1561" w:type="dxa"/>
          </w:tcPr>
          <w:p w14:paraId="1A8FC935" w14:textId="77777777" w:rsidR="006130CD" w:rsidRPr="00D16235" w:rsidRDefault="00CA0FF5" w:rsidP="00486C75">
            <w:pPr>
              <w:rPr>
                <w:szCs w:val="26"/>
              </w:rPr>
            </w:pPr>
            <w:r>
              <w:rPr>
                <w:szCs w:val="26"/>
              </w:rPr>
              <w:t xml:space="preserve">335 </w:t>
            </w:r>
            <w:r w:rsidR="00D16235">
              <w:rPr>
                <w:szCs w:val="26"/>
              </w:rPr>
              <w:t>mm</w:t>
            </w:r>
          </w:p>
        </w:tc>
      </w:tr>
      <w:tr w:rsidR="006130CD" w14:paraId="5F0A96AB" w14:textId="77777777" w:rsidTr="002B1214">
        <w:trPr>
          <w:jc w:val="center"/>
        </w:trPr>
        <w:tc>
          <w:tcPr>
            <w:tcW w:w="4388" w:type="dxa"/>
          </w:tcPr>
          <w:p w14:paraId="7D3006BF" w14:textId="77777777" w:rsidR="006130CD" w:rsidRPr="00CA0FF5" w:rsidRDefault="00CA0FF5" w:rsidP="00486C75">
            <w:pPr>
              <w:rPr>
                <w:szCs w:val="26"/>
                <w:lang w:val="vi-VN"/>
              </w:rPr>
            </w:pPr>
            <w:r w:rsidRPr="00CA0FF5">
              <w:rPr>
                <w:szCs w:val="26"/>
                <w:lang w:val="vi-VN"/>
              </w:rPr>
              <w:t>Bán kính mặt chịu tải (</w:t>
            </w:r>
            <w:r w:rsidR="00FC7CA0">
              <w:rPr>
                <w:szCs w:val="26"/>
                <w:lang w:val="vi-VN"/>
              </w:rPr>
              <w:t>payload</w:t>
            </w:r>
            <w:r w:rsidRPr="00CA0FF5">
              <w:rPr>
                <w:szCs w:val="26"/>
                <w:lang w:val="vi-VN"/>
              </w:rPr>
              <w:t>)</w:t>
            </w:r>
          </w:p>
        </w:tc>
        <w:tc>
          <w:tcPr>
            <w:tcW w:w="1561" w:type="dxa"/>
          </w:tcPr>
          <w:p w14:paraId="367FC739" w14:textId="77777777" w:rsidR="006130CD" w:rsidRPr="00CA0FF5" w:rsidRDefault="00CA0FF5" w:rsidP="00486C75">
            <w:pPr>
              <w:rPr>
                <w:szCs w:val="26"/>
              </w:rPr>
            </w:pPr>
            <w:r>
              <w:rPr>
                <w:szCs w:val="26"/>
              </w:rPr>
              <w:t>332 mm</w:t>
            </w:r>
          </w:p>
        </w:tc>
      </w:tr>
      <w:tr w:rsidR="006130CD" w14:paraId="03F40605" w14:textId="77777777" w:rsidTr="002B1214">
        <w:trPr>
          <w:jc w:val="center"/>
        </w:trPr>
        <w:tc>
          <w:tcPr>
            <w:tcW w:w="4388" w:type="dxa"/>
          </w:tcPr>
          <w:p w14:paraId="34430A78" w14:textId="77777777" w:rsidR="006130CD" w:rsidRPr="00CA0FF5" w:rsidRDefault="00CA0FF5" w:rsidP="00486C75">
            <w:pPr>
              <w:rPr>
                <w:szCs w:val="26"/>
                <w:lang w:val="vi-VN"/>
              </w:rPr>
            </w:pPr>
            <w:r w:rsidRPr="00CA0FF5">
              <w:rPr>
                <w:szCs w:val="26"/>
                <w:lang w:val="vi-VN"/>
              </w:rPr>
              <w:t>Chiều dài hành trình x, y, z</w:t>
            </w:r>
          </w:p>
        </w:tc>
        <w:tc>
          <w:tcPr>
            <w:tcW w:w="1561" w:type="dxa"/>
          </w:tcPr>
          <w:p w14:paraId="0AF56A19" w14:textId="77777777" w:rsidR="006130CD" w:rsidRPr="00CA0FF5" w:rsidRDefault="00CA0FF5" w:rsidP="00486C75">
            <w:pPr>
              <w:rPr>
                <w:szCs w:val="26"/>
              </w:rPr>
            </w:pPr>
            <w:r>
              <w:rPr>
                <w:szCs w:val="26"/>
              </w:rPr>
              <w:t>± 200 mm</w:t>
            </w:r>
          </w:p>
        </w:tc>
      </w:tr>
      <w:tr w:rsidR="006130CD" w14:paraId="4752B9A3" w14:textId="77777777" w:rsidTr="002B1214">
        <w:trPr>
          <w:jc w:val="center"/>
        </w:trPr>
        <w:tc>
          <w:tcPr>
            <w:tcW w:w="4388" w:type="dxa"/>
          </w:tcPr>
          <w:p w14:paraId="4397A57D" w14:textId="77777777" w:rsidR="006130CD" w:rsidRPr="0072538F" w:rsidRDefault="0072538F" w:rsidP="00486C75">
            <w:pPr>
              <w:rPr>
                <w:szCs w:val="26"/>
              </w:rPr>
            </w:pPr>
            <w:r>
              <w:rPr>
                <w:szCs w:val="26"/>
              </w:rPr>
              <w:lastRenderedPageBreak/>
              <w:t>Góc quay Euler roll, pitch, yaw</w:t>
            </w:r>
          </w:p>
        </w:tc>
        <w:tc>
          <w:tcPr>
            <w:tcW w:w="1561" w:type="dxa"/>
          </w:tcPr>
          <w:p w14:paraId="2BB484AD" w14:textId="77777777" w:rsidR="006130CD" w:rsidRPr="0072538F" w:rsidRDefault="0072538F" w:rsidP="00486C75">
            <w:pPr>
              <w:rPr>
                <w:szCs w:val="26"/>
              </w:rPr>
            </w:pPr>
            <w:r>
              <w:rPr>
                <w:szCs w:val="26"/>
              </w:rPr>
              <w:t>± 20 deg</w:t>
            </w:r>
          </w:p>
        </w:tc>
      </w:tr>
    </w:tbl>
    <w:p w14:paraId="4BA8856B" w14:textId="77777777" w:rsidR="00486C75" w:rsidRPr="009B297F" w:rsidRDefault="00486C75" w:rsidP="002B1214">
      <w:pPr>
        <w:pStyle w:val="BangBieu"/>
      </w:pPr>
      <w:bookmarkStart w:id="149" w:name="_Toc502147820"/>
      <w:r w:rsidRPr="009B297F">
        <w:t xml:space="preserve">Bảng 5.2 </w:t>
      </w:r>
      <w:r w:rsidR="009B297F" w:rsidRPr="009B297F">
        <w:t>Bảng thông số cảm biến đo khoảng cách HG-C1400</w:t>
      </w:r>
      <w:bookmarkEnd w:id="149"/>
    </w:p>
    <w:tbl>
      <w:tblPr>
        <w:tblStyle w:val="TableGrid"/>
        <w:tblW w:w="0" w:type="auto"/>
        <w:jc w:val="center"/>
        <w:tblLook w:val="04A0" w:firstRow="1" w:lastRow="0" w:firstColumn="1" w:lastColumn="0" w:noHBand="0" w:noVBand="1"/>
      </w:tblPr>
      <w:tblGrid>
        <w:gridCol w:w="4388"/>
        <w:gridCol w:w="2695"/>
      </w:tblGrid>
      <w:tr w:rsidR="006E7D70" w:rsidRPr="005824D2" w14:paraId="752FC137" w14:textId="77777777" w:rsidTr="002B1214">
        <w:trPr>
          <w:jc w:val="center"/>
        </w:trPr>
        <w:tc>
          <w:tcPr>
            <w:tcW w:w="4388" w:type="dxa"/>
          </w:tcPr>
          <w:p w14:paraId="1B134698" w14:textId="77777777" w:rsidR="006E7D70" w:rsidRPr="005824D2" w:rsidRDefault="006E7D70" w:rsidP="00486C75">
            <w:pPr>
              <w:rPr>
                <w:b/>
                <w:szCs w:val="26"/>
              </w:rPr>
            </w:pPr>
            <w:r w:rsidRPr="005824D2">
              <w:rPr>
                <w:b/>
                <w:szCs w:val="26"/>
              </w:rPr>
              <w:t>Thông số</w:t>
            </w:r>
          </w:p>
        </w:tc>
        <w:tc>
          <w:tcPr>
            <w:tcW w:w="2695" w:type="dxa"/>
          </w:tcPr>
          <w:p w14:paraId="4D87FE33" w14:textId="77777777" w:rsidR="006E7D70" w:rsidRPr="005824D2" w:rsidRDefault="006E7D70" w:rsidP="00486C75">
            <w:pPr>
              <w:rPr>
                <w:b/>
                <w:szCs w:val="26"/>
              </w:rPr>
            </w:pPr>
            <w:r w:rsidRPr="005824D2">
              <w:rPr>
                <w:b/>
                <w:szCs w:val="26"/>
              </w:rPr>
              <w:t>Giá trị</w:t>
            </w:r>
          </w:p>
        </w:tc>
      </w:tr>
      <w:tr w:rsidR="006E7D70" w14:paraId="287A58EC" w14:textId="77777777" w:rsidTr="002B1214">
        <w:trPr>
          <w:jc w:val="center"/>
        </w:trPr>
        <w:tc>
          <w:tcPr>
            <w:tcW w:w="4388" w:type="dxa"/>
          </w:tcPr>
          <w:p w14:paraId="44146141" w14:textId="77777777" w:rsidR="006E7D70" w:rsidRDefault="00F75DC4" w:rsidP="00486C75">
            <w:pPr>
              <w:rPr>
                <w:szCs w:val="26"/>
              </w:rPr>
            </w:pPr>
            <w:r>
              <w:rPr>
                <w:szCs w:val="26"/>
              </w:rPr>
              <w:t>Tầm đo</w:t>
            </w:r>
          </w:p>
        </w:tc>
        <w:tc>
          <w:tcPr>
            <w:tcW w:w="2695" w:type="dxa"/>
          </w:tcPr>
          <w:p w14:paraId="5CE3C145" w14:textId="77777777" w:rsidR="006E7D70" w:rsidRDefault="00F75DC4" w:rsidP="00486C75">
            <w:pPr>
              <w:rPr>
                <w:szCs w:val="26"/>
              </w:rPr>
            </w:pPr>
            <w:r>
              <w:rPr>
                <w:szCs w:val="26"/>
              </w:rPr>
              <w:t>± 200mm</w:t>
            </w:r>
          </w:p>
        </w:tc>
      </w:tr>
      <w:tr w:rsidR="006E7D70" w14:paraId="20E1EC59" w14:textId="77777777" w:rsidTr="002B1214">
        <w:trPr>
          <w:jc w:val="center"/>
        </w:trPr>
        <w:tc>
          <w:tcPr>
            <w:tcW w:w="4388" w:type="dxa"/>
          </w:tcPr>
          <w:p w14:paraId="78B21BF0" w14:textId="77777777" w:rsidR="006E7D70" w:rsidRPr="006130CD" w:rsidRDefault="00201B13" w:rsidP="00486C75">
            <w:pPr>
              <w:rPr>
                <w:szCs w:val="26"/>
                <w:lang w:val="vi-VN"/>
              </w:rPr>
            </w:pPr>
            <w:r w:rsidRPr="006130CD">
              <w:rPr>
                <w:szCs w:val="26"/>
                <w:lang w:val="vi-VN"/>
              </w:rPr>
              <w:t>Khả năng phát hiện chính xác</w:t>
            </w:r>
          </w:p>
        </w:tc>
        <w:tc>
          <w:tcPr>
            <w:tcW w:w="2695" w:type="dxa"/>
          </w:tcPr>
          <w:p w14:paraId="63E6CDF5" w14:textId="77777777" w:rsidR="006E7D70" w:rsidRDefault="00F75DC4" w:rsidP="00486C75">
            <w:pPr>
              <w:rPr>
                <w:szCs w:val="26"/>
              </w:rPr>
            </w:pPr>
            <w:r>
              <w:rPr>
                <w:szCs w:val="26"/>
              </w:rPr>
              <w:t>300μm (200-400mm)</w:t>
            </w:r>
          </w:p>
          <w:p w14:paraId="28780EF1" w14:textId="77777777" w:rsidR="00F75DC4" w:rsidRDefault="00F75DC4" w:rsidP="00486C75">
            <w:pPr>
              <w:rPr>
                <w:szCs w:val="26"/>
              </w:rPr>
            </w:pPr>
            <w:r>
              <w:rPr>
                <w:szCs w:val="26"/>
              </w:rPr>
              <w:t>800μm (400-600mm)</w:t>
            </w:r>
          </w:p>
        </w:tc>
      </w:tr>
      <w:tr w:rsidR="00F75DC4" w14:paraId="20037523" w14:textId="77777777" w:rsidTr="002B1214">
        <w:trPr>
          <w:jc w:val="center"/>
        </w:trPr>
        <w:tc>
          <w:tcPr>
            <w:tcW w:w="4388" w:type="dxa"/>
          </w:tcPr>
          <w:p w14:paraId="1634E009" w14:textId="77777777" w:rsidR="00F75DC4" w:rsidRPr="00201B13" w:rsidRDefault="00F75DC4" w:rsidP="00F75DC4">
            <w:pPr>
              <w:rPr>
                <w:szCs w:val="26"/>
                <w:lang w:val="vi-VN"/>
              </w:rPr>
            </w:pPr>
            <w:r w:rsidRPr="00201B13">
              <w:rPr>
                <w:szCs w:val="26"/>
                <w:lang w:val="vi-VN"/>
              </w:rPr>
              <w:t>Độ</w:t>
            </w:r>
            <w:r w:rsidR="00D5073B" w:rsidRPr="00201B13">
              <w:rPr>
                <w:szCs w:val="26"/>
                <w:lang w:val="vi-VN"/>
              </w:rPr>
              <w:t xml:space="preserve"> chính xác</w:t>
            </w:r>
            <w:r w:rsidRPr="00201B13">
              <w:rPr>
                <w:szCs w:val="26"/>
                <w:lang w:val="vi-VN"/>
              </w:rPr>
              <w:t xml:space="preserve"> </w:t>
            </w:r>
            <w:r w:rsidR="00201B13" w:rsidRPr="00201B13">
              <w:rPr>
                <w:szCs w:val="26"/>
                <w:lang w:val="vi-VN"/>
              </w:rPr>
              <w:t>(</w:t>
            </w:r>
            <w:r w:rsidRPr="00201B13">
              <w:rPr>
                <w:szCs w:val="26"/>
                <w:lang w:val="vi-VN"/>
              </w:rPr>
              <w:t>tuyến tính</w:t>
            </w:r>
            <w:r w:rsidR="00201B13" w:rsidRPr="00201B13">
              <w:rPr>
                <w:szCs w:val="26"/>
                <w:lang w:val="vi-VN"/>
              </w:rPr>
              <w:t>)</w:t>
            </w:r>
          </w:p>
        </w:tc>
        <w:tc>
          <w:tcPr>
            <w:tcW w:w="2695" w:type="dxa"/>
          </w:tcPr>
          <w:p w14:paraId="05837A9C" w14:textId="77777777" w:rsidR="00F75DC4" w:rsidRDefault="00D247D4" w:rsidP="00F75DC4">
            <w:pPr>
              <w:rPr>
                <w:szCs w:val="26"/>
              </w:rPr>
            </w:pPr>
            <w:r>
              <w:rPr>
                <w:szCs w:val="26"/>
              </w:rPr>
              <w:t>± 0.1%FS</w:t>
            </w:r>
          </w:p>
        </w:tc>
      </w:tr>
      <w:tr w:rsidR="00F75DC4" w14:paraId="2AFC92E6" w14:textId="77777777" w:rsidTr="002B1214">
        <w:trPr>
          <w:jc w:val="center"/>
        </w:trPr>
        <w:tc>
          <w:tcPr>
            <w:tcW w:w="4388" w:type="dxa"/>
          </w:tcPr>
          <w:p w14:paraId="3FB1779D" w14:textId="77777777" w:rsidR="00F75DC4" w:rsidRDefault="004B7ED6" w:rsidP="00F75DC4">
            <w:pPr>
              <w:rPr>
                <w:szCs w:val="26"/>
              </w:rPr>
            </w:pPr>
            <w:r>
              <w:rPr>
                <w:szCs w:val="26"/>
              </w:rPr>
              <w:t>Độ trôi nhiệt độ</w:t>
            </w:r>
          </w:p>
        </w:tc>
        <w:tc>
          <w:tcPr>
            <w:tcW w:w="2695" w:type="dxa"/>
          </w:tcPr>
          <w:p w14:paraId="164688D8" w14:textId="77777777" w:rsidR="00F75DC4" w:rsidRPr="004B7ED6" w:rsidRDefault="004B7ED6" w:rsidP="00F75DC4">
            <w:pPr>
              <w:rPr>
                <w:szCs w:val="26"/>
              </w:rPr>
            </w:pPr>
            <w:r>
              <w:rPr>
                <w:szCs w:val="26"/>
              </w:rPr>
              <w:t>± 0.03%FS/</w:t>
            </w:r>
            <w:r>
              <w:rPr>
                <w:szCs w:val="26"/>
                <w:vertAlign w:val="superscript"/>
              </w:rPr>
              <w:t>0</w:t>
            </w:r>
            <w:r>
              <w:rPr>
                <w:szCs w:val="26"/>
              </w:rPr>
              <w:t>C</w:t>
            </w:r>
          </w:p>
        </w:tc>
      </w:tr>
      <w:tr w:rsidR="00FD74C1" w14:paraId="111B00DA" w14:textId="77777777" w:rsidTr="002B1214">
        <w:trPr>
          <w:jc w:val="center"/>
        </w:trPr>
        <w:tc>
          <w:tcPr>
            <w:tcW w:w="4388" w:type="dxa"/>
          </w:tcPr>
          <w:p w14:paraId="369C3F85" w14:textId="77777777" w:rsidR="00FD74C1" w:rsidRDefault="00FD74C1" w:rsidP="00F75DC4">
            <w:pPr>
              <w:rPr>
                <w:szCs w:val="26"/>
              </w:rPr>
            </w:pPr>
            <w:r>
              <w:rPr>
                <w:szCs w:val="26"/>
              </w:rPr>
              <w:t>Nguồn cấp</w:t>
            </w:r>
          </w:p>
        </w:tc>
        <w:tc>
          <w:tcPr>
            <w:tcW w:w="2695" w:type="dxa"/>
          </w:tcPr>
          <w:p w14:paraId="233DB379" w14:textId="77777777" w:rsidR="00FD74C1" w:rsidRDefault="00FD74C1" w:rsidP="00F75DC4">
            <w:pPr>
              <w:rPr>
                <w:szCs w:val="26"/>
              </w:rPr>
            </w:pPr>
            <w:r>
              <w:rPr>
                <w:szCs w:val="26"/>
              </w:rPr>
              <w:t>12 – 24 VDC ± 10%</w:t>
            </w:r>
          </w:p>
        </w:tc>
      </w:tr>
    </w:tbl>
    <w:p w14:paraId="53FC6125" w14:textId="77777777" w:rsidR="00E90ACE" w:rsidRDefault="00E90ACE" w:rsidP="00E90ACE"/>
    <w:p w14:paraId="142799E4" w14:textId="77777777" w:rsidR="00010221" w:rsidRPr="00EF3321" w:rsidRDefault="002B1214" w:rsidP="00EF3321">
      <w:pPr>
        <w:pStyle w:val="Heading20"/>
        <w:rPr>
          <w:lang w:val="vi-VN"/>
        </w:rPr>
      </w:pPr>
      <w:bookmarkStart w:id="150" w:name="_Toc502147759"/>
      <w:r w:rsidRPr="00EF3321">
        <w:rPr>
          <w:lang w:val="vi-VN"/>
        </w:rPr>
        <w:t>5.2 Một số kết quả kiểm tra</w:t>
      </w:r>
      <w:r w:rsidR="001843B8" w:rsidRPr="00EF3321">
        <w:rPr>
          <w:lang w:val="vi-VN"/>
        </w:rPr>
        <w:t xml:space="preserve"> mô hình theo các trục</w:t>
      </w:r>
      <w:bookmarkEnd w:id="150"/>
    </w:p>
    <w:p w14:paraId="4E478450" w14:textId="77777777" w:rsidR="008B4E28" w:rsidRPr="00FF7159" w:rsidRDefault="008B4E28" w:rsidP="00EF3321">
      <w:pPr>
        <w:pStyle w:val="Heading30"/>
      </w:pPr>
      <w:bookmarkStart w:id="151" w:name="_Toc502147760"/>
      <w:r w:rsidRPr="00FF7159">
        <w:t>5.2.1 Kiểm tra độ chính xác của mô hình theo trục z</w:t>
      </w:r>
      <w:bookmarkEnd w:id="151"/>
    </w:p>
    <w:p w14:paraId="28ABCBA7" w14:textId="77777777" w:rsidR="008E79BE" w:rsidRDefault="008E79BE" w:rsidP="00793BA3">
      <w:r w:rsidRPr="008E79BE">
        <w:t>Ta bố trí thiết bị để thử nghiệm mô hình như sau:</w:t>
      </w:r>
    </w:p>
    <w:p w14:paraId="61B0904B" w14:textId="77777777" w:rsidR="00FF7159" w:rsidRDefault="00EF3321" w:rsidP="00EF3321">
      <w:pPr>
        <w:jc w:val="center"/>
      </w:pPr>
      <w:r>
        <w:rPr>
          <w:lang w:val="en-US"/>
        </w:rPr>
        <w:drawing>
          <wp:inline distT="0" distB="0" distL="0" distR="0" wp14:anchorId="42A8B56E" wp14:editId="5D4519A5">
            <wp:extent cx="5447619" cy="4580952"/>
            <wp:effectExtent l="0" t="0" r="127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447619" cy="4580952"/>
                    </a:xfrm>
                    <a:prstGeom prst="rect">
                      <a:avLst/>
                    </a:prstGeom>
                  </pic:spPr>
                </pic:pic>
              </a:graphicData>
            </a:graphic>
          </wp:inline>
        </w:drawing>
      </w:r>
    </w:p>
    <w:p w14:paraId="4D9C8A27" w14:textId="77777777" w:rsidR="00D1715B" w:rsidRPr="00D1715B" w:rsidRDefault="000A7699" w:rsidP="00D1715B">
      <w:pPr>
        <w:pStyle w:val="HinhAnh"/>
      </w:pPr>
      <w:bookmarkStart w:id="152" w:name="_Toc502147919"/>
      <w:r>
        <w:t>Hình 5.</w:t>
      </w:r>
      <w:r w:rsidRPr="00F37EF7">
        <w:t>2</w:t>
      </w:r>
      <w:r w:rsidR="00D1715B" w:rsidRPr="00D1715B">
        <w:t xml:space="preserve"> Bố trí thử nghiệm độ chính xác theo trục z của mô hình</w:t>
      </w:r>
      <w:bookmarkEnd w:id="152"/>
      <w:r w:rsidR="00D1715B" w:rsidRPr="00D1715B">
        <w:t xml:space="preserve"> </w:t>
      </w:r>
    </w:p>
    <w:p w14:paraId="096CCC25" w14:textId="77777777" w:rsidR="00FF7159" w:rsidRPr="00233EDA" w:rsidRDefault="00FF7159" w:rsidP="000B7AD9">
      <w:r w:rsidRPr="00FF7159">
        <w:lastRenderedPageBreak/>
        <w:t xml:space="preserve">Cảm biến HG-C1400 được nối vào ống nhựa phía trên mô hình. </w:t>
      </w:r>
      <w:r w:rsidR="00233EDA" w:rsidRPr="00233EDA">
        <w:t xml:space="preserve">Ta điều chỉnh vị trí cảm biến để tia laser </w:t>
      </w:r>
      <w:r w:rsidR="00EF3269" w:rsidRPr="00EF3269">
        <w:t>thẳng góc với</w:t>
      </w:r>
      <w:r w:rsidR="00233EDA" w:rsidRPr="00233EDA">
        <w:t xml:space="preserve"> tâm tọa độ của tấm </w:t>
      </w:r>
      <w:r w:rsidR="00FC7CA0">
        <w:t>payload</w:t>
      </w:r>
      <w:r w:rsidR="00233EDA" w:rsidRPr="00233EDA">
        <w:t xml:space="preserve">. </w:t>
      </w:r>
    </w:p>
    <w:p w14:paraId="2DE04FFB" w14:textId="77777777" w:rsidR="00EF3321" w:rsidRPr="00885190" w:rsidRDefault="00BE2F13" w:rsidP="00EF3321">
      <w:r w:rsidRPr="00BE2F13">
        <w:t>Đầu tiên, ta kiểm tra đ</w:t>
      </w:r>
      <w:r>
        <w:t>ộ ch</w:t>
      </w:r>
      <w:r w:rsidRPr="00BE2F13">
        <w:t xml:space="preserve">ính xác của mô hình theo trục z. Điều khiển mô hình tới </w:t>
      </w:r>
      <w:r w:rsidR="00EF3269" w:rsidRPr="00EF3269">
        <w:t>tầm đo cực đại trên cảm biến (z</w:t>
      </w:r>
      <w:r w:rsidR="00EF3269" w:rsidRPr="00EF3269">
        <w:rPr>
          <w:vertAlign w:val="subscript"/>
        </w:rPr>
        <w:t>c</w:t>
      </w:r>
      <w:r w:rsidR="00EF3269" w:rsidRPr="00EF3269">
        <w:t xml:space="preserve"> = 200mm)</w:t>
      </w:r>
      <w:r w:rsidRPr="00BE2F13">
        <w:t>, các g</w:t>
      </w:r>
      <w:r>
        <w:t xml:space="preserve">óc </w:t>
      </w:r>
      <w:r w:rsidRPr="00BE2F13">
        <w:t>Euler đ</w:t>
      </w:r>
      <w:r>
        <w:t>ều b</w:t>
      </w:r>
      <w:r w:rsidRPr="00BE2F13">
        <w:t xml:space="preserve">ằng 0. Sau đó, hạ thấp dần mô hình theo </w:t>
      </w:r>
      <w:r w:rsidR="00833BD9">
        <w:t>độ thay đổi</w:t>
      </w:r>
      <w:r w:rsidR="00EF3269" w:rsidRPr="00EF3269">
        <w:t xml:space="preserve"> ∆ = </w:t>
      </w:r>
      <w:r w:rsidR="00EF3269">
        <w:t>-</w:t>
      </w:r>
      <w:r>
        <w:t>5mm</w:t>
      </w:r>
      <w:r w:rsidRPr="00BE2F13">
        <w:t xml:space="preserve">. Ghi nhận giá trị độ cao mô </w:t>
      </w:r>
      <w:r w:rsidR="00EE3008">
        <w:t>hình tại từng điểm, ta thống kê một số giá trị đo được tại một vài vị trí, kết quả thu được thể hiện ở bảng 5.3</w:t>
      </w:r>
      <w:r w:rsidR="00885190" w:rsidRPr="00885190">
        <w:t>.</w:t>
      </w:r>
    </w:p>
    <w:p w14:paraId="11690DED" w14:textId="77777777" w:rsidR="00F41B4D" w:rsidRPr="00F41B4D" w:rsidRDefault="00F41B4D" w:rsidP="00EF3321">
      <w:pPr>
        <w:pStyle w:val="BangBieu"/>
      </w:pPr>
      <w:bookmarkStart w:id="153" w:name="_Toc502147821"/>
      <w:r w:rsidRPr="00F41B4D">
        <w:t>Bảng 5.3 Kết quả th</w:t>
      </w:r>
      <w:r>
        <w:t xml:space="preserve">ử </w:t>
      </w:r>
      <w:r w:rsidRPr="00F41B4D">
        <w:t>kiểm nghiệm độ chính xác mô hình theo trục z</w:t>
      </w:r>
      <w:bookmarkEnd w:id="153"/>
    </w:p>
    <w:tbl>
      <w:tblPr>
        <w:tblStyle w:val="TableGrid"/>
        <w:tblW w:w="0" w:type="auto"/>
        <w:tblLook w:val="04A0" w:firstRow="1" w:lastRow="0" w:firstColumn="1" w:lastColumn="0" w:noHBand="0" w:noVBand="1"/>
      </w:tblPr>
      <w:tblGrid>
        <w:gridCol w:w="2840"/>
        <w:gridCol w:w="2841"/>
        <w:gridCol w:w="3096"/>
      </w:tblGrid>
      <w:tr w:rsidR="008047D2" w:rsidRPr="0080097A" w14:paraId="453C8C39" w14:textId="77777777" w:rsidTr="00EE3008">
        <w:tc>
          <w:tcPr>
            <w:tcW w:w="2840" w:type="dxa"/>
          </w:tcPr>
          <w:p w14:paraId="06480A5A" w14:textId="77777777" w:rsidR="00F41B4D" w:rsidRPr="0080097A" w:rsidRDefault="00F41B4D" w:rsidP="00261FE8">
            <w:pPr>
              <w:spacing w:before="60" w:after="60"/>
              <w:rPr>
                <w:b/>
              </w:rPr>
            </w:pPr>
            <w:r w:rsidRPr="0080097A">
              <w:rPr>
                <w:b/>
              </w:rPr>
              <w:t>Giá trị chạy</w:t>
            </w:r>
          </w:p>
        </w:tc>
        <w:tc>
          <w:tcPr>
            <w:tcW w:w="2841" w:type="dxa"/>
          </w:tcPr>
          <w:p w14:paraId="14C1DC97" w14:textId="77777777" w:rsidR="00F41B4D" w:rsidRPr="0080097A" w:rsidRDefault="00F41B4D" w:rsidP="00261FE8">
            <w:pPr>
              <w:spacing w:before="60" w:after="60"/>
              <w:rPr>
                <w:b/>
              </w:rPr>
            </w:pPr>
            <w:r w:rsidRPr="0080097A">
              <w:rPr>
                <w:b/>
              </w:rPr>
              <w:t>Giá trị đo được</w:t>
            </w:r>
          </w:p>
        </w:tc>
        <w:tc>
          <w:tcPr>
            <w:tcW w:w="3096" w:type="dxa"/>
          </w:tcPr>
          <w:p w14:paraId="6C3841AD" w14:textId="77777777" w:rsidR="00F41B4D" w:rsidRPr="0080097A" w:rsidRDefault="00F41B4D" w:rsidP="00261FE8">
            <w:pPr>
              <w:spacing w:before="60" w:after="60"/>
              <w:rPr>
                <w:b/>
              </w:rPr>
            </w:pPr>
            <w:r w:rsidRPr="0080097A">
              <w:rPr>
                <w:b/>
              </w:rPr>
              <w:t>Ảnh chụp</w:t>
            </w:r>
          </w:p>
        </w:tc>
      </w:tr>
      <w:tr w:rsidR="008047D2" w14:paraId="42A4A403" w14:textId="77777777" w:rsidTr="00EE3008">
        <w:trPr>
          <w:trHeight w:val="1650"/>
        </w:trPr>
        <w:tc>
          <w:tcPr>
            <w:tcW w:w="2840" w:type="dxa"/>
          </w:tcPr>
          <w:p w14:paraId="3EDC42A5" w14:textId="77777777" w:rsidR="00F41B4D" w:rsidRDefault="00D1715B" w:rsidP="00261FE8">
            <w:pPr>
              <w:spacing w:before="60" w:after="60"/>
            </w:pPr>
            <w:r>
              <w:t>200mm</w:t>
            </w:r>
          </w:p>
        </w:tc>
        <w:tc>
          <w:tcPr>
            <w:tcW w:w="2841" w:type="dxa"/>
          </w:tcPr>
          <w:p w14:paraId="22F588EA" w14:textId="77777777" w:rsidR="00F41B4D" w:rsidRDefault="00D1715B" w:rsidP="00261FE8">
            <w:pPr>
              <w:spacing w:before="60" w:after="60"/>
            </w:pPr>
            <w:r>
              <w:t>200mm</w:t>
            </w:r>
          </w:p>
        </w:tc>
        <w:tc>
          <w:tcPr>
            <w:tcW w:w="3096" w:type="dxa"/>
          </w:tcPr>
          <w:p w14:paraId="40922BBC" w14:textId="77777777" w:rsidR="00F41B4D" w:rsidRDefault="00D1715B" w:rsidP="00261FE8">
            <w:pPr>
              <w:spacing w:before="60" w:after="60"/>
            </w:pPr>
            <w:r>
              <w:drawing>
                <wp:inline distT="0" distB="0" distL="0" distR="0" wp14:anchorId="3EF5C33B" wp14:editId="754F84AC">
                  <wp:extent cx="1818640" cy="104921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1818640" cy="1049215"/>
                          </a:xfrm>
                          <a:prstGeom prst="rect">
                            <a:avLst/>
                          </a:prstGeom>
                        </pic:spPr>
                      </pic:pic>
                    </a:graphicData>
                  </a:graphic>
                </wp:inline>
              </w:drawing>
            </w:r>
          </w:p>
        </w:tc>
      </w:tr>
      <w:tr w:rsidR="008047D2" w14:paraId="61A396BC" w14:textId="77777777" w:rsidTr="00EE3008">
        <w:tc>
          <w:tcPr>
            <w:tcW w:w="2840" w:type="dxa"/>
          </w:tcPr>
          <w:p w14:paraId="4134E354" w14:textId="77777777" w:rsidR="00980616" w:rsidRDefault="00980616" w:rsidP="00261FE8">
            <w:pPr>
              <w:spacing w:before="60" w:after="60"/>
            </w:pPr>
            <w:r>
              <w:t>170mm</w:t>
            </w:r>
          </w:p>
        </w:tc>
        <w:tc>
          <w:tcPr>
            <w:tcW w:w="2841" w:type="dxa"/>
          </w:tcPr>
          <w:p w14:paraId="2501D7FF" w14:textId="77777777" w:rsidR="00980616" w:rsidRDefault="00555F98" w:rsidP="00261FE8">
            <w:pPr>
              <w:spacing w:before="60" w:after="60"/>
            </w:pPr>
            <w:r>
              <w:t>170mm</w:t>
            </w:r>
          </w:p>
        </w:tc>
        <w:tc>
          <w:tcPr>
            <w:tcW w:w="3096" w:type="dxa"/>
          </w:tcPr>
          <w:p w14:paraId="52C81A3E" w14:textId="77777777" w:rsidR="00980616" w:rsidRDefault="00555F98" w:rsidP="00261FE8">
            <w:pPr>
              <w:spacing w:before="60" w:after="60"/>
            </w:pPr>
            <w:r>
              <w:drawing>
                <wp:inline distT="0" distB="0" distL="0" distR="0" wp14:anchorId="06A1BD50" wp14:editId="05E85F3D">
                  <wp:extent cx="1819275" cy="942340"/>
                  <wp:effectExtent l="0" t="0" r="952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1819275" cy="942340"/>
                          </a:xfrm>
                          <a:prstGeom prst="rect">
                            <a:avLst/>
                          </a:prstGeom>
                        </pic:spPr>
                      </pic:pic>
                    </a:graphicData>
                  </a:graphic>
                </wp:inline>
              </w:drawing>
            </w:r>
          </w:p>
        </w:tc>
      </w:tr>
      <w:tr w:rsidR="008047D2" w14:paraId="7BA5B08A" w14:textId="77777777" w:rsidTr="00EE3008">
        <w:tc>
          <w:tcPr>
            <w:tcW w:w="2840" w:type="dxa"/>
          </w:tcPr>
          <w:p w14:paraId="5BDA9ECF" w14:textId="77777777" w:rsidR="00980616" w:rsidRDefault="00980616" w:rsidP="00261FE8">
            <w:pPr>
              <w:spacing w:before="60" w:after="60"/>
            </w:pPr>
            <w:r>
              <w:t>140mm</w:t>
            </w:r>
          </w:p>
        </w:tc>
        <w:tc>
          <w:tcPr>
            <w:tcW w:w="2841" w:type="dxa"/>
          </w:tcPr>
          <w:p w14:paraId="6D0B5658" w14:textId="77777777" w:rsidR="00980616" w:rsidRDefault="000C4A9B" w:rsidP="00261FE8">
            <w:pPr>
              <w:spacing w:before="60" w:after="60"/>
            </w:pPr>
            <w:r>
              <w:t>140mm</w:t>
            </w:r>
          </w:p>
        </w:tc>
        <w:tc>
          <w:tcPr>
            <w:tcW w:w="3096" w:type="dxa"/>
          </w:tcPr>
          <w:p w14:paraId="66FC646E" w14:textId="77777777" w:rsidR="00980616" w:rsidRDefault="000C4A9B" w:rsidP="00261FE8">
            <w:pPr>
              <w:spacing w:before="60" w:after="60"/>
            </w:pPr>
            <w:r>
              <w:drawing>
                <wp:inline distT="0" distB="0" distL="0" distR="0" wp14:anchorId="3E9A4AFA" wp14:editId="403B2BEB">
                  <wp:extent cx="1800225" cy="1011555"/>
                  <wp:effectExtent l="0" t="0" r="952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1813079" cy="1018778"/>
                          </a:xfrm>
                          <a:prstGeom prst="rect">
                            <a:avLst/>
                          </a:prstGeom>
                        </pic:spPr>
                      </pic:pic>
                    </a:graphicData>
                  </a:graphic>
                </wp:inline>
              </w:drawing>
            </w:r>
          </w:p>
        </w:tc>
      </w:tr>
      <w:tr w:rsidR="008047D2" w14:paraId="66912145" w14:textId="77777777" w:rsidTr="00EE3008">
        <w:tc>
          <w:tcPr>
            <w:tcW w:w="2840" w:type="dxa"/>
          </w:tcPr>
          <w:p w14:paraId="1E72A382" w14:textId="77777777" w:rsidR="00980616" w:rsidRDefault="00885190" w:rsidP="00261FE8">
            <w:pPr>
              <w:spacing w:before="60" w:after="60"/>
            </w:pPr>
            <w:r>
              <w:t>110</w:t>
            </w:r>
            <w:r w:rsidR="00980616">
              <w:t>mm</w:t>
            </w:r>
          </w:p>
        </w:tc>
        <w:tc>
          <w:tcPr>
            <w:tcW w:w="2841" w:type="dxa"/>
          </w:tcPr>
          <w:p w14:paraId="2EF771FE" w14:textId="77777777" w:rsidR="00980616" w:rsidRDefault="00885190" w:rsidP="00261FE8">
            <w:pPr>
              <w:spacing w:before="60" w:after="60"/>
            </w:pPr>
            <w:r>
              <w:t>109.9mm</w:t>
            </w:r>
          </w:p>
        </w:tc>
        <w:tc>
          <w:tcPr>
            <w:tcW w:w="3096" w:type="dxa"/>
          </w:tcPr>
          <w:p w14:paraId="65DCE6DA" w14:textId="77777777" w:rsidR="00980616" w:rsidRDefault="00885190" w:rsidP="00261FE8">
            <w:pPr>
              <w:spacing w:before="60" w:after="60"/>
            </w:pPr>
            <w:r>
              <w:drawing>
                <wp:inline distT="0" distB="0" distL="0" distR="0" wp14:anchorId="39109AB5" wp14:editId="4D0BDE68">
                  <wp:extent cx="1799493" cy="93345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1806555" cy="937113"/>
                          </a:xfrm>
                          <a:prstGeom prst="rect">
                            <a:avLst/>
                          </a:prstGeom>
                        </pic:spPr>
                      </pic:pic>
                    </a:graphicData>
                  </a:graphic>
                </wp:inline>
              </w:drawing>
            </w:r>
          </w:p>
        </w:tc>
      </w:tr>
      <w:tr w:rsidR="008047D2" w14:paraId="646D5027" w14:textId="77777777" w:rsidTr="00EE3008">
        <w:tc>
          <w:tcPr>
            <w:tcW w:w="2840" w:type="dxa"/>
          </w:tcPr>
          <w:p w14:paraId="68B6395E" w14:textId="77777777" w:rsidR="00F41B4D" w:rsidRDefault="00693166" w:rsidP="00261FE8">
            <w:pPr>
              <w:spacing w:before="60" w:after="60"/>
            </w:pPr>
            <w:r>
              <w:t>8</w:t>
            </w:r>
            <w:r w:rsidR="00980616">
              <w:t>0mm</w:t>
            </w:r>
          </w:p>
        </w:tc>
        <w:tc>
          <w:tcPr>
            <w:tcW w:w="2841" w:type="dxa"/>
          </w:tcPr>
          <w:p w14:paraId="31C3BB2B" w14:textId="77777777" w:rsidR="00F41B4D" w:rsidRDefault="004F06C9" w:rsidP="00261FE8">
            <w:pPr>
              <w:spacing w:before="60" w:after="60"/>
            </w:pPr>
            <w:r>
              <w:t>80.1mm</w:t>
            </w:r>
          </w:p>
        </w:tc>
        <w:tc>
          <w:tcPr>
            <w:tcW w:w="3096" w:type="dxa"/>
          </w:tcPr>
          <w:p w14:paraId="3CF0294D" w14:textId="77777777" w:rsidR="00F41B4D" w:rsidRDefault="004F06C9" w:rsidP="00261FE8">
            <w:pPr>
              <w:spacing w:before="60" w:after="60"/>
            </w:pPr>
            <w:r>
              <w:drawing>
                <wp:inline distT="0" distB="0" distL="0" distR="0" wp14:anchorId="5B600EA7" wp14:editId="0F1EF277">
                  <wp:extent cx="1799282" cy="942975"/>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1808352" cy="947728"/>
                          </a:xfrm>
                          <a:prstGeom prst="rect">
                            <a:avLst/>
                          </a:prstGeom>
                        </pic:spPr>
                      </pic:pic>
                    </a:graphicData>
                  </a:graphic>
                </wp:inline>
              </w:drawing>
            </w:r>
          </w:p>
        </w:tc>
      </w:tr>
      <w:tr w:rsidR="008047D2" w14:paraId="216AE2D3" w14:textId="77777777" w:rsidTr="00EE3008">
        <w:tc>
          <w:tcPr>
            <w:tcW w:w="2840" w:type="dxa"/>
          </w:tcPr>
          <w:p w14:paraId="50A8D88F" w14:textId="77777777" w:rsidR="00980616" w:rsidRDefault="00100194" w:rsidP="00261FE8">
            <w:pPr>
              <w:spacing w:before="60" w:after="60"/>
            </w:pPr>
            <w:r>
              <w:lastRenderedPageBreak/>
              <w:t>50</w:t>
            </w:r>
            <w:r w:rsidR="00980616">
              <w:t>mm</w:t>
            </w:r>
          </w:p>
        </w:tc>
        <w:tc>
          <w:tcPr>
            <w:tcW w:w="2841" w:type="dxa"/>
          </w:tcPr>
          <w:p w14:paraId="7888D178" w14:textId="77777777" w:rsidR="00980616" w:rsidRDefault="00100194" w:rsidP="00261FE8">
            <w:pPr>
              <w:spacing w:before="60" w:after="60"/>
            </w:pPr>
            <w:r>
              <w:t>50.3mm</w:t>
            </w:r>
          </w:p>
        </w:tc>
        <w:tc>
          <w:tcPr>
            <w:tcW w:w="3096" w:type="dxa"/>
          </w:tcPr>
          <w:p w14:paraId="33D8DB89" w14:textId="77777777" w:rsidR="00980616" w:rsidRDefault="00100194" w:rsidP="00261FE8">
            <w:pPr>
              <w:spacing w:before="60" w:after="60"/>
            </w:pPr>
            <w:r>
              <w:drawing>
                <wp:inline distT="0" distB="0" distL="0" distR="0" wp14:anchorId="314871E2" wp14:editId="4345BCD9">
                  <wp:extent cx="1798955" cy="92329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1799968" cy="923810"/>
                          </a:xfrm>
                          <a:prstGeom prst="rect">
                            <a:avLst/>
                          </a:prstGeom>
                        </pic:spPr>
                      </pic:pic>
                    </a:graphicData>
                  </a:graphic>
                </wp:inline>
              </w:drawing>
            </w:r>
          </w:p>
        </w:tc>
      </w:tr>
      <w:tr w:rsidR="008047D2" w14:paraId="2D56B62A" w14:textId="77777777" w:rsidTr="00EE3008">
        <w:tc>
          <w:tcPr>
            <w:tcW w:w="2840" w:type="dxa"/>
          </w:tcPr>
          <w:p w14:paraId="1C8C7A24" w14:textId="77777777" w:rsidR="008047D2" w:rsidRDefault="008047D2" w:rsidP="00261FE8">
            <w:pPr>
              <w:spacing w:before="60" w:after="60"/>
            </w:pPr>
            <w:r>
              <w:t>30mm</w:t>
            </w:r>
          </w:p>
        </w:tc>
        <w:tc>
          <w:tcPr>
            <w:tcW w:w="2841" w:type="dxa"/>
          </w:tcPr>
          <w:p w14:paraId="5436877A" w14:textId="77777777" w:rsidR="008047D2" w:rsidRDefault="008047D2" w:rsidP="00261FE8">
            <w:pPr>
              <w:spacing w:before="60" w:after="60"/>
            </w:pPr>
            <w:r>
              <w:t>30.6mm</w:t>
            </w:r>
          </w:p>
        </w:tc>
        <w:tc>
          <w:tcPr>
            <w:tcW w:w="3096" w:type="dxa"/>
          </w:tcPr>
          <w:p w14:paraId="4AF82956" w14:textId="77777777" w:rsidR="008047D2" w:rsidRDefault="008047D2" w:rsidP="00261FE8">
            <w:pPr>
              <w:spacing w:before="60" w:after="60"/>
              <w:rPr>
                <w:lang w:eastAsia="vi-VN"/>
              </w:rPr>
            </w:pPr>
            <w:r>
              <w:drawing>
                <wp:inline distT="0" distB="0" distL="0" distR="0" wp14:anchorId="656AB130" wp14:editId="491C6EE8">
                  <wp:extent cx="1800225" cy="969917"/>
                  <wp:effectExtent l="0" t="0" r="0" b="190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1807516" cy="973845"/>
                          </a:xfrm>
                          <a:prstGeom prst="rect">
                            <a:avLst/>
                          </a:prstGeom>
                        </pic:spPr>
                      </pic:pic>
                    </a:graphicData>
                  </a:graphic>
                </wp:inline>
              </w:drawing>
            </w:r>
          </w:p>
        </w:tc>
      </w:tr>
      <w:tr w:rsidR="008047D2" w14:paraId="34C96B9B" w14:textId="77777777" w:rsidTr="00EE3008">
        <w:tc>
          <w:tcPr>
            <w:tcW w:w="2840" w:type="dxa"/>
          </w:tcPr>
          <w:p w14:paraId="72972EA3" w14:textId="77777777" w:rsidR="008047D2" w:rsidRDefault="006679C3" w:rsidP="006679C3">
            <w:pPr>
              <w:spacing w:before="60" w:after="60"/>
            </w:pPr>
            <w:r>
              <w:t>12</w:t>
            </w:r>
            <w:r w:rsidR="008047D2">
              <w:t>mm</w:t>
            </w:r>
          </w:p>
        </w:tc>
        <w:tc>
          <w:tcPr>
            <w:tcW w:w="2841" w:type="dxa"/>
          </w:tcPr>
          <w:p w14:paraId="2CE52B10" w14:textId="77777777" w:rsidR="008047D2" w:rsidRDefault="006679C3" w:rsidP="00261FE8">
            <w:pPr>
              <w:spacing w:before="60" w:after="60"/>
            </w:pPr>
            <w:r>
              <w:t>12.6</w:t>
            </w:r>
            <w:r w:rsidR="008047D2">
              <w:t>mm</w:t>
            </w:r>
          </w:p>
        </w:tc>
        <w:tc>
          <w:tcPr>
            <w:tcW w:w="3096" w:type="dxa"/>
          </w:tcPr>
          <w:p w14:paraId="6EB1C46D" w14:textId="77777777" w:rsidR="008047D2" w:rsidRDefault="00B5177D" w:rsidP="00261FE8">
            <w:pPr>
              <w:spacing w:before="60" w:after="60"/>
              <w:rPr>
                <w:lang w:eastAsia="vi-VN"/>
              </w:rPr>
            </w:pPr>
            <w:r>
              <w:drawing>
                <wp:inline distT="0" distB="0" distL="0" distR="0" wp14:anchorId="62D78668" wp14:editId="014C329B">
                  <wp:extent cx="1809750" cy="1114239"/>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1819099" cy="1119995"/>
                          </a:xfrm>
                          <a:prstGeom prst="rect">
                            <a:avLst/>
                          </a:prstGeom>
                        </pic:spPr>
                      </pic:pic>
                    </a:graphicData>
                  </a:graphic>
                </wp:inline>
              </w:drawing>
            </w:r>
          </w:p>
        </w:tc>
      </w:tr>
    </w:tbl>
    <w:p w14:paraId="2E31E344" w14:textId="77777777" w:rsidR="00E90ACE" w:rsidRDefault="00E90ACE" w:rsidP="00E318B8"/>
    <w:p w14:paraId="4AE865E5" w14:textId="77777777" w:rsidR="002E091A" w:rsidRDefault="00AB0EF9" w:rsidP="00E318B8">
      <w:r w:rsidRPr="00B5177D">
        <w:rPr>
          <w:b/>
        </w:rPr>
        <w:t>Nhận xét:</w:t>
      </w:r>
      <w:r w:rsidRPr="00AB0EF9">
        <w:t xml:space="preserve"> Ban đầu, giá trị đo được đúng với giá trị mà ta điều khiển</w:t>
      </w:r>
      <w:r w:rsidRPr="002E091A">
        <w:t xml:space="preserve">, khi cho hạ thấp tấm </w:t>
      </w:r>
      <w:r w:rsidR="00FC7CA0">
        <w:t>payload</w:t>
      </w:r>
      <w:r w:rsidRPr="002E091A">
        <w:t xml:space="preserve"> xuống vùng </w:t>
      </w:r>
      <w:r w:rsidR="002E091A" w:rsidRPr="002E091A">
        <w:t>125mm thì có phần sai lệch so với vị trí mong muốn. Giá trị sai số được kiểm soát ở mức không qu</w:t>
      </w:r>
      <w:r w:rsidR="002E091A">
        <w:t xml:space="preserve">á </w:t>
      </w:r>
      <w:r w:rsidR="002E091A" w:rsidRPr="002E091A">
        <w:t>1mm. Nguyên nhân gây ra sự sai lệch được phỏng đoán vì các lý do sau:</w:t>
      </w:r>
    </w:p>
    <w:p w14:paraId="5099D2E3" w14:textId="77777777" w:rsidR="002E091A" w:rsidRPr="002E091A" w:rsidRDefault="002E091A" w:rsidP="004C5EBB">
      <w:pPr>
        <w:pStyle w:val="ListParagraph"/>
        <w:numPr>
          <w:ilvl w:val="0"/>
          <w:numId w:val="20"/>
        </w:numPr>
      </w:pPr>
      <w:r w:rsidRPr="002E091A">
        <w:t>Sai lệch do vị trí của cảm biến chưa thật sự thẳng góc với tâm của tấm chuyển động (</w:t>
      </w:r>
      <w:r w:rsidR="00FC7CA0">
        <w:t>payload</w:t>
      </w:r>
      <w:r w:rsidRPr="002E091A">
        <w:t>).</w:t>
      </w:r>
    </w:p>
    <w:p w14:paraId="383C405B" w14:textId="77777777" w:rsidR="002E091A" w:rsidRPr="002E091A" w:rsidRDefault="002E091A" w:rsidP="004C5EBB">
      <w:pPr>
        <w:pStyle w:val="ListParagraph"/>
        <w:numPr>
          <w:ilvl w:val="0"/>
          <w:numId w:val="20"/>
        </w:numPr>
      </w:pPr>
      <w:r w:rsidRPr="002E091A">
        <w:t>Mặt phẳng đế (base) chưa hoàn toàn nằm ngang.</w:t>
      </w:r>
    </w:p>
    <w:p w14:paraId="7A7DC07E" w14:textId="77777777" w:rsidR="002E091A" w:rsidRDefault="002E091A" w:rsidP="004C5EBB">
      <w:pPr>
        <w:pStyle w:val="ListParagraph"/>
        <w:numPr>
          <w:ilvl w:val="0"/>
          <w:numId w:val="20"/>
        </w:numPr>
      </w:pPr>
      <w:r w:rsidRPr="002E091A">
        <w:t>Các động cơ chưa hoàn toàn đặt ở cùng một độ cao.</w:t>
      </w:r>
    </w:p>
    <w:p w14:paraId="454E8F05" w14:textId="77777777" w:rsidR="002E091A" w:rsidRPr="002E091A" w:rsidRDefault="002E091A" w:rsidP="004C5EBB">
      <w:pPr>
        <w:pStyle w:val="ListParagraph"/>
        <w:numPr>
          <w:ilvl w:val="0"/>
          <w:numId w:val="20"/>
        </w:numPr>
      </w:pPr>
      <w:r w:rsidRPr="002E091A">
        <w:t>Độ dài các chi tiết cấu tạo nên mô hình (các trục, chân dẫn động, các khớp nối) có sự sai lệch về kích thước.</w:t>
      </w:r>
    </w:p>
    <w:p w14:paraId="71D1865C" w14:textId="77777777" w:rsidR="004C5EBB" w:rsidRDefault="002E091A" w:rsidP="00E318B8">
      <w:pPr>
        <w:pStyle w:val="ListParagraph"/>
        <w:numPr>
          <w:ilvl w:val="0"/>
          <w:numId w:val="20"/>
        </w:numPr>
      </w:pPr>
      <w:r w:rsidRPr="00C802DB">
        <w:t>Sai số của cảm biến.</w:t>
      </w:r>
    </w:p>
    <w:p w14:paraId="0E1C6592" w14:textId="77777777" w:rsidR="00B5177D" w:rsidRDefault="00B5177D" w:rsidP="00B5177D"/>
    <w:p w14:paraId="7271461D" w14:textId="77777777" w:rsidR="00953B27" w:rsidRPr="00291F15" w:rsidRDefault="004C5EBB" w:rsidP="00291F15">
      <w:pPr>
        <w:pStyle w:val="Heading30"/>
      </w:pPr>
      <w:bookmarkStart w:id="154" w:name="_Toc502147761"/>
      <w:r w:rsidRPr="00EC7A9B">
        <w:t>5.2.2 Kiểm tra độ chính xác của mô hình theo trục x</w:t>
      </w:r>
      <w:r w:rsidR="00953B27" w:rsidRPr="00953B27">
        <w:t>, y</w:t>
      </w:r>
      <w:bookmarkEnd w:id="154"/>
    </w:p>
    <w:p w14:paraId="7E9BA996" w14:textId="77777777" w:rsidR="00291F15" w:rsidRDefault="00953B27" w:rsidP="00E318B8">
      <w:r w:rsidRPr="00953B27">
        <w:t>Mô hình Hexapod thực hiện có kh</w:t>
      </w:r>
      <w:r>
        <w:t>ả n</w:t>
      </w:r>
      <w:r w:rsidRPr="00953B27">
        <w:t xml:space="preserve">ăng đáp </w:t>
      </w:r>
      <w:r>
        <w:t>ứng đư</w:t>
      </w:r>
      <w:r w:rsidRPr="00953B27">
        <w:t>ợc chuyển động theo các trục, ở đây ta có th</w:t>
      </w:r>
      <w:r>
        <w:t xml:space="preserve">ể </w:t>
      </w:r>
      <w:r w:rsidRPr="00953B27">
        <w:t>thực hi</w:t>
      </w:r>
      <w:r>
        <w:t xml:space="preserve">ện theo </w:t>
      </w:r>
      <w:r w:rsidRPr="00953B27">
        <w:t>các trục x, y. Tuy nhiên, về kh</w:t>
      </w:r>
      <w:r>
        <w:t>ả n</w:t>
      </w:r>
      <w:r w:rsidRPr="00953B27">
        <w:t xml:space="preserve">ăng đo </w:t>
      </w:r>
      <w:r>
        <w:t>đ</w:t>
      </w:r>
      <w:r w:rsidRPr="00953B27">
        <w:t>ược độ ch</w:t>
      </w:r>
      <w:r>
        <w:t>ính x</w:t>
      </w:r>
      <w:r w:rsidRPr="00953B27">
        <w:t xml:space="preserve">ác vị trí của tấm phẳng thì vẫn chưa thực hiện </w:t>
      </w:r>
      <w:r>
        <w:t>đư</w:t>
      </w:r>
      <w:r w:rsidRPr="00953B27">
        <w:t xml:space="preserve">ợc. </w:t>
      </w:r>
    </w:p>
    <w:p w14:paraId="34C5E4CA" w14:textId="77777777" w:rsidR="00B5177D" w:rsidRPr="00340E35" w:rsidRDefault="00B5177D" w:rsidP="00E318B8">
      <w:r w:rsidRPr="00B5177D">
        <w:lastRenderedPageBreak/>
        <w:t xml:space="preserve">Mô hình đã xây dựng có khả năng dịch chuyển theo các trục x, y, z, các góc quay roll, pitch, yaw tương ứng. </w:t>
      </w:r>
      <w:r w:rsidR="00340E35" w:rsidRPr="00340E35">
        <w:t>Đoạn chương trình thực hiện chạy mô hình theo trục x như sau:</w:t>
      </w:r>
    </w:p>
    <w:p w14:paraId="26E6F89E" w14:textId="77777777" w:rsidR="00340E35" w:rsidRDefault="00340E35" w:rsidP="00E318B8">
      <w:pPr>
        <w:rPr>
          <w:lang w:val="en-US"/>
        </w:rPr>
      </w:pPr>
      <w:r>
        <w:rPr>
          <w:lang w:val="en-US"/>
        </w:rPr>
        <w:t>-----------------------------------------------------------------------------------------------------</w:t>
      </w:r>
    </w:p>
    <w:p w14:paraId="05DC9A12" w14:textId="77777777" w:rsidR="00340E35" w:rsidRPr="00340E35" w:rsidRDefault="00340E35" w:rsidP="00340E35">
      <w:pPr>
        <w:jc w:val="left"/>
        <w:rPr>
          <w:sz w:val="24"/>
          <w:szCs w:val="24"/>
          <w:lang w:val="en-US"/>
        </w:rPr>
      </w:pPr>
      <w:r w:rsidRPr="00340E35">
        <w:rPr>
          <w:sz w:val="24"/>
          <w:szCs w:val="24"/>
          <w:lang w:val="en-US"/>
        </w:rPr>
        <w:t>if(st_pl_coords_data[X_AXIS].b_is_fwd_move)</w:t>
      </w:r>
    </w:p>
    <w:p w14:paraId="7B0F61C1" w14:textId="77777777" w:rsidR="00340E35" w:rsidRPr="00340E35" w:rsidRDefault="00340E35" w:rsidP="00340E35">
      <w:pPr>
        <w:jc w:val="left"/>
        <w:rPr>
          <w:sz w:val="24"/>
          <w:szCs w:val="24"/>
          <w:lang w:val="en-US"/>
        </w:rPr>
      </w:pPr>
      <w:r>
        <w:rPr>
          <w:sz w:val="24"/>
          <w:szCs w:val="24"/>
          <w:lang w:val="en-US"/>
        </w:rPr>
        <w:t>{</w:t>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t>if(st_pl_coords_data[X_AXIS].f_current_axis &lt; 20)</w:t>
      </w:r>
    </w:p>
    <w:p w14:paraId="18261251" w14:textId="77777777" w:rsidR="00340E35" w:rsidRPr="00340E35" w:rsidRDefault="00340E35" w:rsidP="00340E35">
      <w:pPr>
        <w:ind w:firstLine="720"/>
        <w:jc w:val="left"/>
        <w:rPr>
          <w:sz w:val="24"/>
          <w:szCs w:val="24"/>
          <w:lang w:val="en-US"/>
        </w:rPr>
      </w:pPr>
      <w:r w:rsidRPr="00340E35">
        <w:rPr>
          <w:sz w:val="24"/>
          <w:szCs w:val="24"/>
          <w:lang w:val="en-US"/>
        </w:rPr>
        <w:t>{</w:t>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t>st_pl_coords_da</w:t>
      </w:r>
      <w:r>
        <w:rPr>
          <w:sz w:val="24"/>
          <w:szCs w:val="24"/>
          <w:lang w:val="en-US"/>
        </w:rPr>
        <w:t>ta[X_AXIS].f_current_axis += 2;</w:t>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Pr>
          <w:sz w:val="24"/>
          <w:szCs w:val="24"/>
          <w:lang w:val="en-US"/>
        </w:rPr>
        <w:tab/>
      </w:r>
      <w:r w:rsidRPr="00340E35">
        <w:rPr>
          <w:sz w:val="24"/>
          <w:szCs w:val="24"/>
          <w:lang w:val="en-US"/>
        </w:rPr>
        <w:t>st_pl_coo</w:t>
      </w:r>
      <w:r>
        <w:rPr>
          <w:sz w:val="24"/>
          <w:szCs w:val="24"/>
          <w:lang w:val="en-US"/>
        </w:rPr>
        <w:t xml:space="preserve">rds_data[X_AXIS].f_next_axis = </w:t>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t>st_pl_coords_data[X_AXIS].f_current_axis;</w:t>
      </w:r>
    </w:p>
    <w:p w14:paraId="079961CE" w14:textId="77777777" w:rsidR="00340E35" w:rsidRPr="00340E35" w:rsidRDefault="00340E35" w:rsidP="00340E35">
      <w:pPr>
        <w:jc w:val="left"/>
        <w:rPr>
          <w:sz w:val="24"/>
          <w:szCs w:val="24"/>
          <w:lang w:val="en-US"/>
        </w:rPr>
      </w:pPr>
      <w:r>
        <w:rPr>
          <w:sz w:val="24"/>
          <w:szCs w:val="24"/>
          <w:lang w:val="en-US"/>
        </w:rPr>
        <w:tab/>
      </w:r>
      <w:r w:rsidRPr="00340E35">
        <w:rPr>
          <w:sz w:val="24"/>
          <w:szCs w:val="24"/>
          <w:lang w:val="en-US"/>
        </w:rPr>
        <w:t>}</w:t>
      </w:r>
    </w:p>
    <w:p w14:paraId="2249CE0A" w14:textId="77777777" w:rsidR="00340E35" w:rsidRPr="00340E35" w:rsidRDefault="00340E35" w:rsidP="00340E35">
      <w:pPr>
        <w:jc w:val="left"/>
        <w:rPr>
          <w:sz w:val="24"/>
          <w:szCs w:val="24"/>
          <w:lang w:val="en-US"/>
        </w:rPr>
      </w:pPr>
      <w:r w:rsidRPr="00340E35">
        <w:rPr>
          <w:sz w:val="24"/>
          <w:szCs w:val="24"/>
          <w:lang w:val="en-US"/>
        </w:rPr>
        <w:tab/>
        <w:t>else</w:t>
      </w:r>
    </w:p>
    <w:p w14:paraId="047223F0" w14:textId="77777777" w:rsidR="00340E35" w:rsidRPr="00340E35" w:rsidRDefault="00340E35" w:rsidP="00340E35">
      <w:pPr>
        <w:jc w:val="left"/>
        <w:rPr>
          <w:sz w:val="24"/>
          <w:szCs w:val="24"/>
          <w:lang w:val="en-US"/>
        </w:rPr>
      </w:pPr>
      <w:r w:rsidRPr="00340E35">
        <w:rPr>
          <w:sz w:val="24"/>
          <w:szCs w:val="24"/>
          <w:lang w:val="en-US"/>
        </w:rPr>
        <w:tab/>
        <w:t>{</w:t>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t>st_pl_coords_data[X_AXIS].b_is_fwd_move = false;</w:t>
      </w:r>
    </w:p>
    <w:p w14:paraId="29D95A8C" w14:textId="77777777" w:rsidR="00340E35" w:rsidRPr="00340E35" w:rsidRDefault="00340E35" w:rsidP="00340E35">
      <w:pPr>
        <w:jc w:val="left"/>
        <w:rPr>
          <w:sz w:val="24"/>
          <w:szCs w:val="24"/>
          <w:lang w:val="en-US"/>
        </w:rPr>
      </w:pPr>
      <w:r w:rsidRPr="00340E35">
        <w:rPr>
          <w:sz w:val="24"/>
          <w:szCs w:val="24"/>
          <w:lang w:val="en-US"/>
        </w:rPr>
        <w:tab/>
        <w:t>}</w:t>
      </w:r>
    </w:p>
    <w:p w14:paraId="127374B8" w14:textId="77777777" w:rsidR="00340E35" w:rsidRPr="00340E35" w:rsidRDefault="00340E35" w:rsidP="00340E35">
      <w:pPr>
        <w:jc w:val="left"/>
        <w:rPr>
          <w:sz w:val="24"/>
          <w:szCs w:val="24"/>
          <w:lang w:val="en-US"/>
        </w:rPr>
      </w:pPr>
      <w:r w:rsidRPr="00340E35">
        <w:rPr>
          <w:sz w:val="24"/>
          <w:szCs w:val="24"/>
          <w:lang w:val="en-US"/>
        </w:rPr>
        <w:t>}</w:t>
      </w:r>
    </w:p>
    <w:p w14:paraId="725171BC" w14:textId="77777777" w:rsidR="00340E35" w:rsidRPr="00340E35" w:rsidRDefault="00340E35" w:rsidP="00340E35">
      <w:pPr>
        <w:jc w:val="left"/>
        <w:rPr>
          <w:sz w:val="24"/>
          <w:szCs w:val="24"/>
          <w:lang w:val="en-US"/>
        </w:rPr>
      </w:pPr>
      <w:r w:rsidRPr="00340E35">
        <w:rPr>
          <w:sz w:val="24"/>
          <w:szCs w:val="24"/>
          <w:lang w:val="en-US"/>
        </w:rPr>
        <w:t>else</w:t>
      </w:r>
    </w:p>
    <w:p w14:paraId="398530A9" w14:textId="77777777" w:rsidR="00340E35" w:rsidRPr="00340E35" w:rsidRDefault="00340E35" w:rsidP="00340E35">
      <w:pPr>
        <w:jc w:val="left"/>
        <w:rPr>
          <w:sz w:val="24"/>
          <w:szCs w:val="24"/>
          <w:lang w:val="en-US"/>
        </w:rPr>
      </w:pPr>
      <w:r>
        <w:rPr>
          <w:sz w:val="24"/>
          <w:szCs w:val="24"/>
          <w:lang w:val="en-US"/>
        </w:rPr>
        <w:t>{</w:t>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t>if(st_pl_coords_dat</w:t>
      </w:r>
      <w:r>
        <w:rPr>
          <w:sz w:val="24"/>
          <w:szCs w:val="24"/>
          <w:lang w:val="en-US"/>
        </w:rPr>
        <w:t>a[X_AXIS].f_current_axis &gt; -20)</w:t>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Pr>
          <w:sz w:val="24"/>
          <w:szCs w:val="24"/>
          <w:lang w:val="en-US"/>
        </w:rPr>
        <w:tab/>
        <w:t>{</w:t>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t>st_pl_coords_da</w:t>
      </w:r>
      <w:r>
        <w:rPr>
          <w:sz w:val="24"/>
          <w:szCs w:val="24"/>
          <w:lang w:val="en-US"/>
        </w:rPr>
        <w:t>ta[X_AXIS].f_current_axis -= 2;</w:t>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t>st_pl_coo</w:t>
      </w:r>
      <w:r>
        <w:rPr>
          <w:sz w:val="24"/>
          <w:szCs w:val="24"/>
          <w:lang w:val="en-US"/>
        </w:rPr>
        <w:t xml:space="preserve">rds_data[X_AXIS].f_next_axis = </w:t>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r>
      <w:r w:rsidRPr="00340E35">
        <w:rPr>
          <w:sz w:val="24"/>
          <w:szCs w:val="24"/>
          <w:lang w:val="en-US"/>
        </w:rPr>
        <w:tab/>
        <w:t>st_pl_coords_data[X_AXIS].f_current_axis;</w:t>
      </w:r>
    </w:p>
    <w:p w14:paraId="45A88482" w14:textId="77777777" w:rsidR="00340E35" w:rsidRPr="00340E35" w:rsidRDefault="00340E35" w:rsidP="00340E35">
      <w:pPr>
        <w:jc w:val="left"/>
        <w:rPr>
          <w:sz w:val="24"/>
          <w:szCs w:val="24"/>
          <w:lang w:val="en-US"/>
        </w:rPr>
      </w:pPr>
      <w:r w:rsidRPr="00340E35">
        <w:rPr>
          <w:sz w:val="24"/>
          <w:szCs w:val="24"/>
          <w:lang w:val="en-US"/>
        </w:rPr>
        <w:tab/>
        <w:t>}</w:t>
      </w:r>
    </w:p>
    <w:p w14:paraId="6CF04325" w14:textId="77777777" w:rsidR="00340E35" w:rsidRPr="00340E35" w:rsidRDefault="00340E35" w:rsidP="00340E35">
      <w:pPr>
        <w:ind w:firstLine="720"/>
        <w:jc w:val="left"/>
        <w:rPr>
          <w:sz w:val="24"/>
          <w:szCs w:val="24"/>
          <w:lang w:val="en-US"/>
        </w:rPr>
      </w:pPr>
      <w:r w:rsidRPr="00340E35">
        <w:rPr>
          <w:sz w:val="24"/>
          <w:szCs w:val="24"/>
          <w:lang w:val="en-US"/>
        </w:rPr>
        <w:t>else</w:t>
      </w:r>
    </w:p>
    <w:p w14:paraId="584CCD10" w14:textId="77777777" w:rsidR="00340E35" w:rsidRPr="00340E35" w:rsidRDefault="00340E35" w:rsidP="00340E35">
      <w:pPr>
        <w:ind w:firstLine="720"/>
        <w:jc w:val="left"/>
        <w:rPr>
          <w:sz w:val="24"/>
          <w:szCs w:val="24"/>
          <w:lang w:val="en-US"/>
        </w:rPr>
      </w:pPr>
      <w:r w:rsidRPr="00340E35">
        <w:rPr>
          <w:sz w:val="24"/>
          <w:szCs w:val="24"/>
          <w:lang w:val="en-US"/>
        </w:rPr>
        <w:t>{</w:t>
      </w:r>
    </w:p>
    <w:p w14:paraId="1563CAF0" w14:textId="77777777" w:rsidR="00340E35" w:rsidRPr="00340E35" w:rsidRDefault="00340E35" w:rsidP="00340E35">
      <w:pPr>
        <w:jc w:val="left"/>
        <w:rPr>
          <w:sz w:val="24"/>
          <w:szCs w:val="24"/>
          <w:lang w:val="en-US"/>
        </w:rPr>
      </w:pPr>
      <w:r w:rsidRPr="00340E35">
        <w:rPr>
          <w:sz w:val="24"/>
          <w:szCs w:val="24"/>
          <w:lang w:val="en-US"/>
        </w:rPr>
        <w:tab/>
        <w:t>st_pl_coords_data[X_AXIS].b_is_fwd_move = true;</w:t>
      </w:r>
    </w:p>
    <w:p w14:paraId="306D10C9" w14:textId="77777777" w:rsidR="00340E35" w:rsidRPr="00340E35" w:rsidRDefault="00340E35" w:rsidP="00340E35">
      <w:pPr>
        <w:jc w:val="left"/>
        <w:rPr>
          <w:sz w:val="24"/>
          <w:szCs w:val="24"/>
          <w:lang w:val="en-US"/>
        </w:rPr>
      </w:pPr>
      <w:r w:rsidRPr="00340E35">
        <w:rPr>
          <w:sz w:val="24"/>
          <w:szCs w:val="24"/>
          <w:lang w:val="en-US"/>
        </w:rPr>
        <w:tab/>
        <w:t>}</w:t>
      </w:r>
    </w:p>
    <w:p w14:paraId="6329C051" w14:textId="77777777" w:rsidR="00340E35" w:rsidRPr="00340E35" w:rsidRDefault="00340E35" w:rsidP="00340E35">
      <w:pPr>
        <w:jc w:val="left"/>
        <w:rPr>
          <w:sz w:val="24"/>
          <w:szCs w:val="24"/>
          <w:lang w:val="en-US"/>
        </w:rPr>
      </w:pPr>
      <w:r w:rsidRPr="00340E35">
        <w:rPr>
          <w:sz w:val="24"/>
          <w:szCs w:val="24"/>
          <w:lang w:val="en-US"/>
        </w:rPr>
        <w:t>}</w:t>
      </w:r>
    </w:p>
    <w:p w14:paraId="53C3C056" w14:textId="77777777" w:rsidR="00340E35" w:rsidRPr="00340E35" w:rsidRDefault="00340E35" w:rsidP="00E318B8">
      <w:pPr>
        <w:rPr>
          <w:lang w:val="en-US"/>
        </w:rPr>
      </w:pPr>
      <w:r>
        <w:rPr>
          <w:lang w:val="en-US"/>
        </w:rPr>
        <w:t>-----------------------------------------------------------------------------------------------------</w:t>
      </w:r>
    </w:p>
    <w:p w14:paraId="17B68613" w14:textId="77777777" w:rsidR="00291F15" w:rsidRPr="00291F15" w:rsidRDefault="00291F15" w:rsidP="004C454D">
      <w:pPr>
        <w:pStyle w:val="Heading30"/>
      </w:pPr>
      <w:bookmarkStart w:id="155" w:name="_Toc502147762"/>
      <w:r w:rsidRPr="00291F15">
        <w:lastRenderedPageBreak/>
        <w:t>5.2.3 Chạy mô h</w:t>
      </w:r>
      <w:r>
        <w:t xml:space="preserve">ình </w:t>
      </w:r>
      <w:r w:rsidRPr="00291F15">
        <w:t>theo các quỹ đạo định sẵn</w:t>
      </w:r>
      <w:bookmarkEnd w:id="155"/>
    </w:p>
    <w:p w14:paraId="504250C8" w14:textId="77777777" w:rsidR="0090346A" w:rsidRDefault="00291F15" w:rsidP="00E318B8">
      <w:r w:rsidRPr="00291F15">
        <w:t>Mô hình Hexa</w:t>
      </w:r>
      <w:r>
        <w:t>pod</w:t>
      </w:r>
      <w:r w:rsidRPr="00291F15">
        <w:t xml:space="preserve"> có kh</w:t>
      </w:r>
      <w:r>
        <w:t>ả n</w:t>
      </w:r>
      <w:r w:rsidRPr="00291F15">
        <w:t xml:space="preserve">ăng thực hiện </w:t>
      </w:r>
      <w:r>
        <w:t>đ</w:t>
      </w:r>
      <w:r w:rsidRPr="00291F15">
        <w:t>ược theo các quỹ đạo nhất định, như quỹ đạo tròn, quỹ đ</w:t>
      </w:r>
      <w:r>
        <w:t xml:space="preserve">ạo </w:t>
      </w:r>
      <w:r w:rsidRPr="00291F15">
        <w:t>hình ellipse, h</w:t>
      </w:r>
      <w:r>
        <w:t>ình</w:t>
      </w:r>
      <w:r w:rsidRPr="00291F15">
        <w:t xml:space="preserve"> chữ nhật với c</w:t>
      </w:r>
      <w:r>
        <w:t>ác t</w:t>
      </w:r>
      <w:r w:rsidRPr="00291F15">
        <w:t>hông số nh</w:t>
      </w:r>
      <w:r>
        <w:t xml:space="preserve">ập </w:t>
      </w:r>
      <w:r w:rsidRPr="00291F15">
        <w:t xml:space="preserve">vào tùy theo yêu cầu của người dùng. </w:t>
      </w:r>
    </w:p>
    <w:p w14:paraId="1B21E63F" w14:textId="77777777" w:rsidR="00C54AC2" w:rsidRDefault="0090346A" w:rsidP="00E318B8">
      <w:r w:rsidRPr="0090346A">
        <w:t>Ví dụ đoạn chương trình thực hiện chuyển động tròn với bán kính và đ</w:t>
      </w:r>
      <w:r>
        <w:t xml:space="preserve">ộ cao </w:t>
      </w:r>
      <w:r w:rsidRPr="0090346A">
        <w:t xml:space="preserve">của mô hình cùng vận tốc thực hiện. </w:t>
      </w:r>
    </w:p>
    <w:p w14:paraId="7E8AAD57" w14:textId="77777777" w:rsidR="00C54AC2" w:rsidRPr="00C54AC2" w:rsidRDefault="00C54AC2" w:rsidP="00E318B8">
      <w:pPr>
        <w:rPr>
          <w:lang w:val="en-US"/>
        </w:rPr>
      </w:pPr>
      <w:r>
        <w:rPr>
          <w:lang w:val="en-US"/>
        </w:rPr>
        <w:t>-----------------------------------------------------------------------------------------------------</w:t>
      </w:r>
    </w:p>
    <w:p w14:paraId="2928D420" w14:textId="77777777" w:rsidR="00C54AC2" w:rsidRPr="00C54AC2" w:rsidRDefault="00C54AC2" w:rsidP="00C54AC2">
      <w:pPr>
        <w:rPr>
          <w:sz w:val="24"/>
          <w:szCs w:val="24"/>
        </w:rPr>
      </w:pPr>
      <w:r w:rsidRPr="00C54AC2">
        <w:rPr>
          <w:sz w:val="24"/>
          <w:szCs w:val="24"/>
        </w:rPr>
        <w:t>void circle_trajectory(float z, float radius, uint16_t dir, float f_hz, uint32_t ui32_t_s, PLATFORM_COORDINATOR_DATA_STRUCT *st_pl_coords_data)</w:t>
      </w:r>
    </w:p>
    <w:p w14:paraId="1E5E8A4C" w14:textId="77777777" w:rsidR="00C54AC2" w:rsidRPr="00C54AC2" w:rsidRDefault="00C54AC2" w:rsidP="00C54AC2">
      <w:pPr>
        <w:rPr>
          <w:sz w:val="24"/>
          <w:szCs w:val="24"/>
        </w:rPr>
      </w:pPr>
      <w:r w:rsidRPr="00C54AC2">
        <w:rPr>
          <w:sz w:val="24"/>
          <w:szCs w:val="24"/>
        </w:rPr>
        <w:t>{</w:t>
      </w:r>
    </w:p>
    <w:p w14:paraId="2BEC41B4" w14:textId="77777777" w:rsidR="00C54AC2" w:rsidRPr="00C54AC2" w:rsidRDefault="00C54AC2" w:rsidP="00C54AC2">
      <w:pPr>
        <w:rPr>
          <w:sz w:val="24"/>
          <w:szCs w:val="24"/>
        </w:rPr>
      </w:pPr>
      <w:r w:rsidRPr="00C54AC2">
        <w:rPr>
          <w:sz w:val="24"/>
          <w:szCs w:val="24"/>
        </w:rPr>
        <w:t>st_pl_coords_data[X_AXIS].f_current_axis = st_pl_coords_data[X_AXIS].f_next_axis;</w:t>
      </w:r>
    </w:p>
    <w:p w14:paraId="21A163CB" w14:textId="77777777" w:rsidR="00C54AC2" w:rsidRPr="00C54AC2" w:rsidRDefault="00C54AC2" w:rsidP="00C54AC2">
      <w:pPr>
        <w:rPr>
          <w:sz w:val="24"/>
          <w:szCs w:val="24"/>
        </w:rPr>
      </w:pPr>
      <w:r w:rsidRPr="00C54AC2">
        <w:rPr>
          <w:sz w:val="24"/>
          <w:szCs w:val="24"/>
        </w:rPr>
        <w:t>st_pl_coords_data[Y_AXIS].f_current_axis = st_pl_coords_data[Y_AXIS].f_next_axis;</w:t>
      </w:r>
    </w:p>
    <w:p w14:paraId="477E2E93" w14:textId="77777777" w:rsidR="00C54AC2" w:rsidRPr="00C54AC2" w:rsidRDefault="00C54AC2" w:rsidP="00C54AC2">
      <w:pPr>
        <w:rPr>
          <w:sz w:val="24"/>
          <w:szCs w:val="24"/>
        </w:rPr>
      </w:pPr>
      <w:r w:rsidRPr="00C54AC2">
        <w:rPr>
          <w:sz w:val="24"/>
          <w:szCs w:val="24"/>
        </w:rPr>
        <w:t>t_pl_coords_data[Z_AXIS].f_current_axis = st_pl_coords_data[Z_AXIS].f_next_axis;</w:t>
      </w:r>
    </w:p>
    <w:p w14:paraId="4ECD9059" w14:textId="77777777" w:rsidR="00C54AC2" w:rsidRPr="00C54AC2" w:rsidRDefault="00C54AC2" w:rsidP="00C54AC2">
      <w:pPr>
        <w:rPr>
          <w:sz w:val="24"/>
          <w:szCs w:val="24"/>
        </w:rPr>
      </w:pPr>
      <w:r w:rsidRPr="00C54AC2">
        <w:rPr>
          <w:sz w:val="24"/>
          <w:szCs w:val="24"/>
        </w:rPr>
        <w:t xml:space="preserve">st_pl_coords_data[X_AXIS].f_next_axis = (float)(radius*cos(2*PI*f_hz*ui32_t_s*dir)); // </w:t>
      </w:r>
      <w:r w:rsidRPr="00C54AC2">
        <w:rPr>
          <w:sz w:val="24"/>
          <w:szCs w:val="24"/>
        </w:rPr>
        <w:tab/>
        <w:t>formula of circle</w:t>
      </w:r>
    </w:p>
    <w:p w14:paraId="3F278318" w14:textId="77777777" w:rsidR="00C54AC2" w:rsidRPr="00C54AC2" w:rsidRDefault="00C54AC2" w:rsidP="00C54AC2">
      <w:pPr>
        <w:rPr>
          <w:sz w:val="24"/>
          <w:szCs w:val="24"/>
        </w:rPr>
      </w:pPr>
      <w:r w:rsidRPr="00C54AC2">
        <w:rPr>
          <w:sz w:val="24"/>
          <w:szCs w:val="24"/>
        </w:rPr>
        <w:t>st_pl_coords_data[Y_AXIS].f_next_axis = (float)(radius*sin(2*PI*f_hz*ui32_t_s*dir));</w:t>
      </w:r>
    </w:p>
    <w:p w14:paraId="69DD049C" w14:textId="77777777" w:rsidR="00C54AC2" w:rsidRPr="00C54AC2" w:rsidRDefault="00C54AC2" w:rsidP="00C54AC2">
      <w:pPr>
        <w:rPr>
          <w:sz w:val="24"/>
          <w:szCs w:val="24"/>
        </w:rPr>
      </w:pPr>
      <w:r w:rsidRPr="00C54AC2">
        <w:rPr>
          <w:sz w:val="24"/>
          <w:szCs w:val="24"/>
        </w:rPr>
        <w:t>st_pl_coords_data[Z_AXIS].f_next_axis = z;</w:t>
      </w:r>
    </w:p>
    <w:p w14:paraId="5F06CD28" w14:textId="77777777" w:rsidR="00C54AC2" w:rsidRPr="00C54AC2" w:rsidRDefault="00C54AC2" w:rsidP="00C54AC2">
      <w:pPr>
        <w:rPr>
          <w:sz w:val="24"/>
          <w:szCs w:val="24"/>
        </w:rPr>
      </w:pPr>
      <w:r w:rsidRPr="00C54AC2">
        <w:rPr>
          <w:sz w:val="24"/>
          <w:szCs w:val="24"/>
        </w:rPr>
        <w:t xml:space="preserve">} </w:t>
      </w:r>
    </w:p>
    <w:p w14:paraId="22F9545F" w14:textId="77777777" w:rsidR="00DB582F" w:rsidRPr="00916CDE" w:rsidRDefault="00C54AC2" w:rsidP="00C54AC2">
      <w:r w:rsidRPr="00585F05">
        <w:t>-----------------------------------------------------------------------------------------------------</w:t>
      </w:r>
      <w:r w:rsidR="00DB582F" w:rsidRPr="00916CDE">
        <w:br w:type="page"/>
      </w:r>
    </w:p>
    <w:p w14:paraId="52267602" w14:textId="77777777" w:rsidR="00DB582F" w:rsidRPr="000645CE" w:rsidRDefault="00DB582F" w:rsidP="0046759B">
      <w:pPr>
        <w:pStyle w:val="Heading1"/>
      </w:pPr>
      <w:bookmarkStart w:id="156" w:name="_Toc500323418"/>
      <w:bookmarkStart w:id="157" w:name="_Toc502147763"/>
      <w:r w:rsidRPr="000645CE">
        <w:lastRenderedPageBreak/>
        <w:t>CHƯƠNG 6: KẾT LUẬN VÀ HƯỚNG PHÁT TRIỂN</w:t>
      </w:r>
      <w:bookmarkEnd w:id="156"/>
      <w:bookmarkEnd w:id="157"/>
    </w:p>
    <w:p w14:paraId="288A1F18" w14:textId="77777777" w:rsidR="00E60D1F" w:rsidRDefault="00E60D1F" w:rsidP="00E60D1F">
      <w:bookmarkStart w:id="158" w:name="_Toc500323419"/>
      <w:bookmarkStart w:id="159" w:name="_Toc502147764"/>
    </w:p>
    <w:p w14:paraId="55D79291" w14:textId="77777777" w:rsidR="00DB582F" w:rsidRPr="000645CE" w:rsidRDefault="00DB582F" w:rsidP="00E318B8">
      <w:pPr>
        <w:pStyle w:val="Heading20"/>
        <w:rPr>
          <w:lang w:val="vi-VN"/>
        </w:rPr>
      </w:pPr>
      <w:r w:rsidRPr="000645CE">
        <w:rPr>
          <w:lang w:val="vi-VN"/>
        </w:rPr>
        <w:t>6.1 Kết luận</w:t>
      </w:r>
      <w:bookmarkEnd w:id="158"/>
      <w:bookmarkEnd w:id="159"/>
    </w:p>
    <w:p w14:paraId="4A1E9D04" w14:textId="77777777" w:rsidR="00DB582F" w:rsidRPr="00840AC3" w:rsidRDefault="00DB582F" w:rsidP="00840AC3">
      <w:pPr>
        <w:pStyle w:val="ListParagraph"/>
        <w:numPr>
          <w:ilvl w:val="0"/>
          <w:numId w:val="17"/>
        </w:numPr>
        <w:ind w:left="360"/>
        <w:rPr>
          <w:szCs w:val="26"/>
        </w:rPr>
      </w:pPr>
      <w:r w:rsidRPr="00840AC3">
        <w:rPr>
          <w:szCs w:val="26"/>
        </w:rPr>
        <w:t>Các kết quả đạt được của Luận văn</w:t>
      </w:r>
      <w:r w:rsidR="00120AD1" w:rsidRPr="00840AC3">
        <w:rPr>
          <w:szCs w:val="26"/>
        </w:rPr>
        <w:t>:</w:t>
      </w:r>
    </w:p>
    <w:p w14:paraId="137A8237" w14:textId="77777777" w:rsidR="00120AD1" w:rsidRPr="00120AD1" w:rsidRDefault="00120AD1" w:rsidP="00120AD1">
      <w:pPr>
        <w:pStyle w:val="ListParagraph"/>
        <w:numPr>
          <w:ilvl w:val="0"/>
          <w:numId w:val="26"/>
        </w:numPr>
        <w:rPr>
          <w:szCs w:val="26"/>
        </w:rPr>
      </w:pPr>
      <w:r w:rsidRPr="00120AD1">
        <w:rPr>
          <w:szCs w:val="26"/>
        </w:rPr>
        <w:t>Xây dựng thành công mô hình đã đề ra, với tầm chuyển động của tấm pay</w:t>
      </w:r>
      <w:r w:rsidR="00207DD5">
        <w:rPr>
          <w:szCs w:val="26"/>
        </w:rPr>
        <w:t xml:space="preserve">load </w:t>
      </w:r>
      <w:r w:rsidR="00207DD5" w:rsidRPr="00295EF6">
        <w:rPr>
          <w:szCs w:val="26"/>
        </w:rPr>
        <w:t>thỏa 6 bậc tự do trong không gian.</w:t>
      </w:r>
    </w:p>
    <w:p w14:paraId="5DE230B3" w14:textId="77777777" w:rsidR="00120AD1" w:rsidRDefault="00120AD1" w:rsidP="00120AD1">
      <w:pPr>
        <w:pStyle w:val="ListParagraph"/>
        <w:numPr>
          <w:ilvl w:val="0"/>
          <w:numId w:val="26"/>
        </w:numPr>
        <w:rPr>
          <w:szCs w:val="26"/>
        </w:rPr>
      </w:pPr>
      <w:r w:rsidRPr="00120AD1">
        <w:rPr>
          <w:szCs w:val="26"/>
        </w:rPr>
        <w:t>Xây dựng thành công chương trình điều khiển hệ thống bằng máy tính, tích hợp</w:t>
      </w:r>
      <w:r>
        <w:rPr>
          <w:szCs w:val="26"/>
        </w:rPr>
        <w:t xml:space="preserve"> phần cững và phần mềm thành một hệ thống hoàn chỉnh.</w:t>
      </w:r>
    </w:p>
    <w:p w14:paraId="4973301F" w14:textId="77777777" w:rsidR="00120AD1" w:rsidRDefault="00120AD1" w:rsidP="00120AD1">
      <w:pPr>
        <w:pStyle w:val="ListParagraph"/>
        <w:numPr>
          <w:ilvl w:val="0"/>
          <w:numId w:val="26"/>
        </w:numPr>
        <w:rPr>
          <w:szCs w:val="26"/>
        </w:rPr>
      </w:pPr>
      <w:r w:rsidRPr="00120AD1">
        <w:rPr>
          <w:szCs w:val="26"/>
        </w:rPr>
        <w:t>Điều khiển được hệ thống thông qua màn hình mà k</w:t>
      </w:r>
      <w:r w:rsidR="00295EF6">
        <w:rPr>
          <w:szCs w:val="26"/>
        </w:rPr>
        <w:t>hông cần máy tính kết</w:t>
      </w:r>
      <w:r w:rsidR="00550C53">
        <w:rPr>
          <w:szCs w:val="26"/>
        </w:rPr>
        <w:t xml:space="preserve"> nối với hệ thống</w:t>
      </w:r>
    </w:p>
    <w:p w14:paraId="630A0115" w14:textId="77777777" w:rsidR="003A16D9" w:rsidRDefault="003A16D9" w:rsidP="00120AD1">
      <w:pPr>
        <w:pStyle w:val="ListParagraph"/>
        <w:numPr>
          <w:ilvl w:val="0"/>
          <w:numId w:val="26"/>
        </w:numPr>
        <w:rPr>
          <w:szCs w:val="26"/>
        </w:rPr>
      </w:pPr>
      <w:r w:rsidRPr="00840AC3">
        <w:rPr>
          <w:szCs w:val="26"/>
        </w:rPr>
        <w:t xml:space="preserve">Hướng </w:t>
      </w:r>
      <w:r w:rsidR="00897BDE" w:rsidRPr="00E47500">
        <w:rPr>
          <w:szCs w:val="26"/>
        </w:rPr>
        <w:t xml:space="preserve">được </w:t>
      </w:r>
      <w:r w:rsidRPr="00840AC3">
        <w:rPr>
          <w:szCs w:val="26"/>
        </w:rPr>
        <w:t>chuyển động của tấm payload theo các quỹ đạo đã vạch sẵn.</w:t>
      </w:r>
    </w:p>
    <w:p w14:paraId="11D86B15" w14:textId="77777777" w:rsidR="004D73D2" w:rsidRPr="00120AD1" w:rsidRDefault="004D73D2" w:rsidP="00120AD1">
      <w:pPr>
        <w:pStyle w:val="ListParagraph"/>
        <w:numPr>
          <w:ilvl w:val="0"/>
          <w:numId w:val="26"/>
        </w:numPr>
        <w:rPr>
          <w:szCs w:val="26"/>
        </w:rPr>
      </w:pPr>
      <w:r w:rsidRPr="00332B3F">
        <w:rPr>
          <w:szCs w:val="26"/>
        </w:rPr>
        <w:t>Đóng góp cho hướng nghiên cứu Hexapod ở Việt Nam</w:t>
      </w:r>
    </w:p>
    <w:p w14:paraId="3690C00C" w14:textId="77777777" w:rsidR="00DB582F" w:rsidRDefault="00DB582F" w:rsidP="00840AC3">
      <w:pPr>
        <w:pStyle w:val="ListParagraph"/>
        <w:numPr>
          <w:ilvl w:val="0"/>
          <w:numId w:val="17"/>
        </w:numPr>
        <w:ind w:left="360"/>
        <w:rPr>
          <w:szCs w:val="26"/>
        </w:rPr>
      </w:pPr>
      <w:r w:rsidRPr="00840AC3">
        <w:rPr>
          <w:szCs w:val="26"/>
        </w:rPr>
        <w:t>Hạn chế và hướng khắc phục</w:t>
      </w:r>
    </w:p>
    <w:p w14:paraId="6A2467C5" w14:textId="77777777" w:rsidR="00840AC3" w:rsidRPr="00840AC3" w:rsidRDefault="00840AC3" w:rsidP="00840AC3">
      <w:pPr>
        <w:pStyle w:val="ListParagraph"/>
        <w:numPr>
          <w:ilvl w:val="0"/>
          <w:numId w:val="27"/>
        </w:numPr>
        <w:rPr>
          <w:szCs w:val="26"/>
        </w:rPr>
      </w:pPr>
      <w:r w:rsidRPr="00840AC3">
        <w:rPr>
          <w:szCs w:val="26"/>
        </w:rPr>
        <w:t>Chưa đánh giá chính xác được sai số vị trí của tấm payload</w:t>
      </w:r>
    </w:p>
    <w:p w14:paraId="11ADE17D" w14:textId="77777777" w:rsidR="00840AC3" w:rsidRPr="00840AC3" w:rsidRDefault="00840AC3" w:rsidP="00840AC3">
      <w:pPr>
        <w:pStyle w:val="ListParagraph"/>
        <w:numPr>
          <w:ilvl w:val="0"/>
          <w:numId w:val="27"/>
        </w:numPr>
        <w:rPr>
          <w:szCs w:val="26"/>
        </w:rPr>
      </w:pPr>
      <w:r w:rsidRPr="00840AC3">
        <w:rPr>
          <w:szCs w:val="26"/>
        </w:rPr>
        <w:t>Tốc độ đáp ứng vị trí của hệ thống còn chậm, hệ thống còn rung lắc trong quá trình di chuyển.</w:t>
      </w:r>
    </w:p>
    <w:p w14:paraId="56B0219F" w14:textId="77777777" w:rsidR="00840AC3" w:rsidRDefault="00840AC3" w:rsidP="00840AC3">
      <w:pPr>
        <w:pStyle w:val="ListParagraph"/>
        <w:numPr>
          <w:ilvl w:val="0"/>
          <w:numId w:val="27"/>
        </w:numPr>
        <w:rPr>
          <w:szCs w:val="26"/>
        </w:rPr>
      </w:pPr>
      <w:r w:rsidRPr="00616485">
        <w:rPr>
          <w:szCs w:val="26"/>
        </w:rPr>
        <w:t>Không đánh giá được độ cứng vững của tay máy.</w:t>
      </w:r>
    </w:p>
    <w:p w14:paraId="3E06A6DB" w14:textId="77777777" w:rsidR="001A0E00" w:rsidRPr="001A0E00" w:rsidRDefault="001A0E00" w:rsidP="001A0E00">
      <w:pPr>
        <w:rPr>
          <w:szCs w:val="26"/>
        </w:rPr>
      </w:pPr>
    </w:p>
    <w:p w14:paraId="203BEE16" w14:textId="77777777" w:rsidR="00DB582F" w:rsidRPr="000645CE" w:rsidRDefault="00DB582F" w:rsidP="00E318B8">
      <w:pPr>
        <w:pStyle w:val="Heading20"/>
        <w:rPr>
          <w:lang w:val="vi-VN"/>
        </w:rPr>
      </w:pPr>
      <w:bookmarkStart w:id="160" w:name="_Toc500323420"/>
      <w:bookmarkStart w:id="161" w:name="_Toc502147765"/>
      <w:r w:rsidRPr="000645CE">
        <w:rPr>
          <w:lang w:val="vi-VN"/>
        </w:rPr>
        <w:t>6.2 Hướng phát triển của đề tài</w:t>
      </w:r>
      <w:bookmarkEnd w:id="160"/>
      <w:bookmarkEnd w:id="161"/>
    </w:p>
    <w:p w14:paraId="36298341" w14:textId="77777777" w:rsidR="00DB582F" w:rsidRPr="004D73D2" w:rsidRDefault="00DB582F" w:rsidP="004D73D2">
      <w:pPr>
        <w:pStyle w:val="ListParagraph"/>
        <w:numPr>
          <w:ilvl w:val="0"/>
          <w:numId w:val="17"/>
        </w:numPr>
        <w:ind w:left="360"/>
        <w:rPr>
          <w:szCs w:val="26"/>
        </w:rPr>
      </w:pPr>
      <w:r w:rsidRPr="004D73D2">
        <w:rPr>
          <w:szCs w:val="26"/>
        </w:rPr>
        <w:t>Hướng phát triển của đề tài</w:t>
      </w:r>
    </w:p>
    <w:p w14:paraId="719D3678" w14:textId="77777777" w:rsidR="00616485" w:rsidRPr="00332B3F" w:rsidRDefault="00073B05" w:rsidP="004D73D2">
      <w:pPr>
        <w:pStyle w:val="ListParagraph"/>
        <w:numPr>
          <w:ilvl w:val="0"/>
          <w:numId w:val="28"/>
        </w:numPr>
        <w:rPr>
          <w:szCs w:val="26"/>
        </w:rPr>
      </w:pPr>
      <w:r w:rsidRPr="00332B3F">
        <w:rPr>
          <w:szCs w:val="26"/>
        </w:rPr>
        <w:t xml:space="preserve">Trong </w:t>
      </w:r>
      <w:r w:rsidR="004D73D2" w:rsidRPr="00332B3F">
        <w:rPr>
          <w:szCs w:val="26"/>
        </w:rPr>
        <w:t>tương lai</w:t>
      </w:r>
      <w:r w:rsidR="00332B3F" w:rsidRPr="00332B3F">
        <w:rPr>
          <w:szCs w:val="26"/>
        </w:rPr>
        <w:t>, mô hình cần được nâng cấp theo hướng đáp ứng nhanh vị trí, tăng cường khả năng điều khiển.</w:t>
      </w:r>
    </w:p>
    <w:p w14:paraId="373F7BFA" w14:textId="77777777" w:rsidR="00332B3F" w:rsidRPr="00332B3F" w:rsidRDefault="00332B3F" w:rsidP="004D73D2">
      <w:pPr>
        <w:pStyle w:val="ListParagraph"/>
        <w:numPr>
          <w:ilvl w:val="0"/>
          <w:numId w:val="28"/>
        </w:numPr>
        <w:rPr>
          <w:szCs w:val="26"/>
        </w:rPr>
      </w:pPr>
      <w:r w:rsidRPr="00332B3F">
        <w:rPr>
          <w:szCs w:val="26"/>
        </w:rPr>
        <w:t>Tối ưu hóa thiết kế để tối đa hóa vùng hoạt động của tấm phẳng</w:t>
      </w:r>
    </w:p>
    <w:p w14:paraId="1983EC55" w14:textId="77777777" w:rsidR="00332B3F" w:rsidRPr="00332B3F" w:rsidRDefault="00332B3F" w:rsidP="004D73D2">
      <w:pPr>
        <w:pStyle w:val="ListParagraph"/>
        <w:numPr>
          <w:ilvl w:val="0"/>
          <w:numId w:val="28"/>
        </w:numPr>
        <w:rPr>
          <w:szCs w:val="26"/>
        </w:rPr>
      </w:pPr>
      <w:r w:rsidRPr="00332B3F">
        <w:rPr>
          <w:szCs w:val="26"/>
        </w:rPr>
        <w:t>Ứng dụng được vào các lĩnh vực khác nhau, từ công nghiệp (robot vận chuyển), cơ khí (gia công chính xác, gia công chi tiết máy)</w:t>
      </w:r>
      <w:r>
        <w:rPr>
          <w:szCs w:val="26"/>
        </w:rPr>
        <w:t>, y tế (</w:t>
      </w:r>
      <w:r w:rsidRPr="00332B3F">
        <w:rPr>
          <w:szCs w:val="26"/>
        </w:rPr>
        <w:t>hỗ trợ phẫu thuật, di chuyển bệnh nhân</w:t>
      </w:r>
      <w:r>
        <w:rPr>
          <w:szCs w:val="26"/>
        </w:rPr>
        <w:t>)</w:t>
      </w:r>
      <w:r w:rsidRPr="00332B3F">
        <w:rPr>
          <w:szCs w:val="26"/>
        </w:rPr>
        <w:t>, giao thông (</w:t>
      </w:r>
      <w:r>
        <w:rPr>
          <w:szCs w:val="26"/>
        </w:rPr>
        <w:t>mô phỏng chuyển động</w:t>
      </w:r>
      <w:r w:rsidRPr="00332B3F">
        <w:rPr>
          <w:szCs w:val="26"/>
        </w:rPr>
        <w:t xml:space="preserve">), </w:t>
      </w:r>
      <w:r w:rsidR="00E60D1F">
        <w:rPr>
          <w:szCs w:val="26"/>
        </w:rPr>
        <w:t>nghiên cứu (</w:t>
      </w:r>
      <w:r w:rsidRPr="00332B3F">
        <w:rPr>
          <w:szCs w:val="26"/>
        </w:rPr>
        <w:t>mô phỏng, công cụ thử nghiệ</w:t>
      </w:r>
      <w:r>
        <w:rPr>
          <w:szCs w:val="26"/>
        </w:rPr>
        <w:t>m các giải thuật điều khiển</w:t>
      </w:r>
      <w:r w:rsidRPr="00332B3F">
        <w:rPr>
          <w:szCs w:val="26"/>
        </w:rPr>
        <w:t>),…</w:t>
      </w:r>
    </w:p>
    <w:p w14:paraId="750E296E" w14:textId="77777777" w:rsidR="00DB582F" w:rsidRPr="006053B6" w:rsidRDefault="00DB582F" w:rsidP="006053B6">
      <w:pPr>
        <w:pStyle w:val="ListParagraph"/>
        <w:numPr>
          <w:ilvl w:val="0"/>
          <w:numId w:val="17"/>
        </w:numPr>
        <w:ind w:left="360"/>
        <w:rPr>
          <w:szCs w:val="26"/>
        </w:rPr>
      </w:pPr>
      <w:r w:rsidRPr="006053B6">
        <w:rPr>
          <w:szCs w:val="26"/>
        </w:rPr>
        <w:lastRenderedPageBreak/>
        <w:t>Khả năng ứng dụng</w:t>
      </w:r>
    </w:p>
    <w:p w14:paraId="3B5855C6" w14:textId="77777777" w:rsidR="00EB0003" w:rsidRPr="001D4AC0" w:rsidRDefault="00EB0003" w:rsidP="001D4AC0">
      <w:pPr>
        <w:pStyle w:val="ListParagraph"/>
        <w:numPr>
          <w:ilvl w:val="0"/>
          <w:numId w:val="29"/>
        </w:numPr>
        <w:rPr>
          <w:szCs w:val="26"/>
        </w:rPr>
      </w:pPr>
      <w:r w:rsidRPr="001D4AC0">
        <w:rPr>
          <w:szCs w:val="26"/>
        </w:rPr>
        <w:t>Hiện nay, mô hình có khả năng ứng dụng được vào việc xây dựng một bộ mô phỏng cho chuyển động của tàu thủy, cũng như các phương tiện giao thông khác (máy bay, xe hơi).</w:t>
      </w:r>
    </w:p>
    <w:p w14:paraId="46DF6DA9" w14:textId="77777777" w:rsidR="00EB0003" w:rsidRPr="001D4AC0" w:rsidRDefault="00EB0003" w:rsidP="001D4AC0">
      <w:pPr>
        <w:pStyle w:val="ListParagraph"/>
        <w:numPr>
          <w:ilvl w:val="0"/>
          <w:numId w:val="29"/>
        </w:numPr>
        <w:rPr>
          <w:szCs w:val="26"/>
        </w:rPr>
      </w:pPr>
      <w:r w:rsidRPr="001D4AC0">
        <w:rPr>
          <w:szCs w:val="26"/>
        </w:rPr>
        <w:t xml:space="preserve">Mô hình còn có khả năng thử nghiệm các giải thuật điều khiển khác nhau để hướng tới tối ưu hóa sai số vị trí. </w:t>
      </w:r>
    </w:p>
    <w:p w14:paraId="047ED958" w14:textId="77777777" w:rsidR="00DB582F" w:rsidRPr="00916CDE" w:rsidRDefault="00DB582F" w:rsidP="00E318B8">
      <w:pPr>
        <w:rPr>
          <w:szCs w:val="26"/>
        </w:rPr>
      </w:pPr>
      <w:r w:rsidRPr="00916CDE">
        <w:rPr>
          <w:szCs w:val="26"/>
        </w:rPr>
        <w:br w:type="page"/>
      </w:r>
    </w:p>
    <w:p w14:paraId="1164BC7E" w14:textId="16D2DDFB" w:rsidR="00DB582F" w:rsidRPr="0046759B" w:rsidRDefault="00EF577D" w:rsidP="0046759B">
      <w:pPr>
        <w:pStyle w:val="Heading1"/>
      </w:pPr>
      <w:r w:rsidRPr="0046759B">
        <w:lastRenderedPageBreak/>
        <w:t>Bibliography</w:t>
      </w:r>
    </w:p>
    <w:p w14:paraId="609FF81A" w14:textId="77777777" w:rsidR="00F77C05" w:rsidRDefault="00F77C05" w:rsidP="008A3587">
      <w:pPr>
        <w:pStyle w:val="ListParagraph"/>
        <w:ind w:left="0"/>
        <w:jc w:val="left"/>
        <w:rPr>
          <w:rFonts w:cs="Times New Roman"/>
          <w:color w:val="000000" w:themeColor="text1"/>
          <w:szCs w:val="26"/>
        </w:rPr>
      </w:pPr>
    </w:p>
    <w:p w14:paraId="73FDDE79" w14:textId="2B1D0F8E" w:rsidR="00F83267" w:rsidRDefault="00B31BDE" w:rsidP="004C2073">
      <w:pPr>
        <w:pStyle w:val="ListParagraph"/>
        <w:numPr>
          <w:ilvl w:val="0"/>
          <w:numId w:val="31"/>
        </w:numPr>
        <w:spacing w:before="240"/>
        <w:jc w:val="left"/>
        <w:rPr>
          <w:rFonts w:ascii="Times New Roman" w:hAnsi="Times New Roman" w:cs="Times New Roman"/>
          <w:szCs w:val="26"/>
        </w:rPr>
      </w:pPr>
      <w:r w:rsidRPr="004D453F">
        <w:rPr>
          <w:rFonts w:ascii="Times New Roman" w:hAnsi="Times New Roman" w:cs="Times New Roman"/>
          <w:szCs w:val="26"/>
          <w:lang w:val="en-US"/>
        </w:rPr>
        <w:t>Nodejs 12.x.x document</w:t>
      </w:r>
      <w:r w:rsidR="003A16D2" w:rsidRPr="004D453F">
        <w:rPr>
          <w:rFonts w:ascii="Times New Roman" w:hAnsi="Times New Roman" w:cs="Times New Roman"/>
          <w:szCs w:val="26"/>
          <w:lang w:val="en-US"/>
        </w:rPr>
        <w:t>.</w:t>
      </w:r>
      <w:r w:rsidR="00567419" w:rsidRPr="004D453F">
        <w:rPr>
          <w:rFonts w:ascii="Times New Roman" w:hAnsi="Times New Roman" w:cs="Times New Roman"/>
          <w:szCs w:val="26"/>
          <w:lang w:val="en-US"/>
        </w:rPr>
        <w:t xml:space="preserve"> Retrieved from</w:t>
      </w:r>
      <w:r w:rsidR="00F83267" w:rsidRPr="004D453F">
        <w:rPr>
          <w:rFonts w:ascii="Times New Roman" w:hAnsi="Times New Roman" w:cs="Times New Roman"/>
          <w:szCs w:val="26"/>
        </w:rPr>
        <w:t xml:space="preserve"> </w:t>
      </w:r>
      <w:hyperlink r:id="rId221" w:history="1">
        <w:r w:rsidR="004D453F" w:rsidRPr="004D453F">
          <w:rPr>
            <w:rStyle w:val="Hyperlink"/>
            <w:rFonts w:ascii="Times New Roman" w:hAnsi="Times New Roman" w:cs="Times New Roman"/>
            <w:color w:val="auto"/>
            <w:u w:val="none"/>
          </w:rPr>
          <w:t>https://nodejs.org/dist/latest-</w:t>
        </w:r>
        <w:r w:rsidR="004D453F">
          <w:rPr>
            <w:rStyle w:val="Hyperlink"/>
            <w:rFonts w:ascii="Times New Roman" w:hAnsi="Times New Roman" w:cs="Times New Roman"/>
            <w:color w:val="auto"/>
            <w:u w:val="none"/>
            <w:lang w:val="en-US"/>
          </w:rPr>
          <w:t xml:space="preserve">      </w:t>
        </w:r>
        <w:r w:rsidR="004D453F" w:rsidRPr="004D453F">
          <w:rPr>
            <w:rStyle w:val="Hyperlink"/>
            <w:rFonts w:ascii="Times New Roman" w:hAnsi="Times New Roman" w:cs="Times New Roman"/>
            <w:color w:val="auto"/>
            <w:u w:val="none"/>
          </w:rPr>
          <w:t>v12.x/docs/api/</w:t>
        </w:r>
      </w:hyperlink>
      <w:r w:rsidR="00F83267" w:rsidRPr="004D453F">
        <w:rPr>
          <w:rFonts w:ascii="Times New Roman" w:hAnsi="Times New Roman" w:cs="Times New Roman"/>
          <w:szCs w:val="26"/>
        </w:rPr>
        <w:t>.</w:t>
      </w:r>
    </w:p>
    <w:p w14:paraId="14EA745C" w14:textId="5D82FFA1" w:rsidR="008A3587" w:rsidRPr="008A3587" w:rsidRDefault="008A3587" w:rsidP="004C2073">
      <w:pPr>
        <w:pStyle w:val="ListParagraph"/>
        <w:numPr>
          <w:ilvl w:val="0"/>
          <w:numId w:val="31"/>
        </w:numPr>
        <w:spacing w:before="240"/>
        <w:jc w:val="left"/>
        <w:rPr>
          <w:rFonts w:ascii="Times New Roman" w:hAnsi="Times New Roman" w:cs="Times New Roman"/>
          <w:szCs w:val="26"/>
        </w:rPr>
      </w:pPr>
      <w:r>
        <w:rPr>
          <w:rFonts w:ascii="Times New Roman" w:hAnsi="Times New Roman" w:cs="Times New Roman"/>
          <w:szCs w:val="26"/>
          <w:lang w:val="en-US"/>
        </w:rPr>
        <w:t xml:space="preserve"> </w:t>
      </w:r>
      <w:r w:rsidRPr="004D453F">
        <w:rPr>
          <w:rFonts w:ascii="Times New Roman" w:hAnsi="Times New Roman" w:cs="Times New Roman"/>
          <w:szCs w:val="26"/>
          <w:lang w:val="en-US"/>
        </w:rPr>
        <w:t>NPM 6.x.x document. Retrieved from</w:t>
      </w:r>
      <w:r w:rsidRPr="004D453F">
        <w:rPr>
          <w:rFonts w:ascii="Times New Roman" w:hAnsi="Times New Roman" w:cs="Times New Roman"/>
          <w:szCs w:val="26"/>
        </w:rPr>
        <w:t xml:space="preserve"> </w:t>
      </w:r>
      <w:hyperlink r:id="rId222" w:history="1">
        <w:r w:rsidRPr="004D453F">
          <w:rPr>
            <w:rStyle w:val="Hyperlink"/>
            <w:rFonts w:ascii="Times New Roman" w:hAnsi="Times New Roman" w:cs="Times New Roman"/>
            <w:color w:val="auto"/>
            <w:u w:val="none"/>
          </w:rPr>
          <w:t>https://docs.npmjs.com/</w:t>
        </w:r>
      </w:hyperlink>
      <w:r w:rsidRPr="004D453F">
        <w:rPr>
          <w:rFonts w:ascii="Times New Roman" w:hAnsi="Times New Roman" w:cs="Times New Roman"/>
          <w:szCs w:val="26"/>
        </w:rPr>
        <w:t>.</w:t>
      </w:r>
    </w:p>
    <w:p w14:paraId="688DC5B6" w14:textId="5FADA567" w:rsidR="008A3587" w:rsidRPr="00734762" w:rsidRDefault="008A3587" w:rsidP="004C2073">
      <w:pPr>
        <w:pStyle w:val="ListParagraph"/>
        <w:numPr>
          <w:ilvl w:val="0"/>
          <w:numId w:val="31"/>
        </w:numPr>
        <w:spacing w:before="240"/>
        <w:jc w:val="left"/>
        <w:rPr>
          <w:rFonts w:ascii="Times New Roman" w:hAnsi="Times New Roman" w:cs="Times New Roman"/>
          <w:szCs w:val="26"/>
        </w:rPr>
      </w:pPr>
      <w:r>
        <w:rPr>
          <w:rFonts w:ascii="Times New Roman" w:hAnsi="Times New Roman" w:cs="Times New Roman"/>
          <w:szCs w:val="26"/>
          <w:lang w:val="en-US"/>
        </w:rPr>
        <w:t xml:space="preserve"> </w:t>
      </w:r>
      <w:r w:rsidR="00734762" w:rsidRPr="004D453F">
        <w:rPr>
          <w:rFonts w:ascii="Times New Roman" w:hAnsi="Times New Roman" w:cs="Times New Roman"/>
          <w:iCs/>
          <w:szCs w:val="26"/>
          <w:lang w:val="en-US"/>
        </w:rPr>
        <w:t>StartBootstrap-sb-admin</w:t>
      </w:r>
      <w:r w:rsidR="00734762" w:rsidRPr="004D453F">
        <w:rPr>
          <w:rFonts w:ascii="Times New Roman" w:hAnsi="Times New Roman" w:cs="Times New Roman"/>
          <w:szCs w:val="26"/>
          <w:lang w:val="en-US"/>
        </w:rPr>
        <w:t>. Retrieved from</w:t>
      </w:r>
      <w:r w:rsidR="00734762" w:rsidRPr="004D453F">
        <w:rPr>
          <w:rFonts w:ascii="Times New Roman" w:hAnsi="Times New Roman" w:cs="Times New Roman"/>
          <w:iCs/>
          <w:szCs w:val="26"/>
        </w:rPr>
        <w:t xml:space="preserve"> </w:t>
      </w:r>
      <w:r w:rsidR="00734762" w:rsidRPr="004D453F">
        <w:rPr>
          <w:rFonts w:ascii="Times New Roman" w:hAnsi="Times New Roman" w:cs="Times New Roman"/>
          <w:iCs/>
          <w:szCs w:val="26"/>
          <w:lang w:val="en-US"/>
        </w:rPr>
        <w:t>github</w:t>
      </w:r>
      <w:r w:rsidR="00734762">
        <w:rPr>
          <w:rFonts w:ascii="Times New Roman" w:hAnsi="Times New Roman" w:cs="Times New Roman"/>
          <w:iCs/>
          <w:szCs w:val="26"/>
          <w:lang w:val="en-US"/>
        </w:rPr>
        <w:t xml:space="preserve"> </w:t>
      </w:r>
      <w:hyperlink r:id="rId223" w:history="1">
        <w:r w:rsidR="00734762" w:rsidRPr="00734762">
          <w:rPr>
            <w:rStyle w:val="Hyperlink"/>
            <w:rFonts w:ascii="Times New Roman" w:hAnsi="Times New Roman" w:cs="Times New Roman"/>
            <w:color w:val="auto"/>
            <w:u w:val="none"/>
          </w:rPr>
          <w:t>https://github.com/StartBootstrap/</w:t>
        </w:r>
        <w:r w:rsidR="00734762" w:rsidRPr="00734762">
          <w:rPr>
            <w:rStyle w:val="Hyperlink"/>
            <w:rFonts w:ascii="Times New Roman" w:hAnsi="Times New Roman" w:cs="Times New Roman"/>
            <w:color w:val="auto"/>
            <w:u w:val="none"/>
            <w:lang w:val="en-US"/>
          </w:rPr>
          <w:t xml:space="preserve"> </w:t>
        </w:r>
        <w:r w:rsidR="00734762" w:rsidRPr="00734762">
          <w:rPr>
            <w:rStyle w:val="Hyperlink"/>
            <w:rFonts w:ascii="Times New Roman" w:hAnsi="Times New Roman" w:cs="Times New Roman"/>
            <w:color w:val="auto"/>
            <w:u w:val="none"/>
            <w:lang w:val="en-US"/>
          </w:rPr>
          <w:t xml:space="preserve"> </w:t>
        </w:r>
        <w:r w:rsidR="00734762" w:rsidRPr="00734762">
          <w:rPr>
            <w:rStyle w:val="Hyperlink"/>
            <w:rFonts w:ascii="Times New Roman" w:hAnsi="Times New Roman" w:cs="Times New Roman"/>
            <w:color w:val="auto"/>
            <w:u w:val="none"/>
          </w:rPr>
          <w:t>st</w:t>
        </w:r>
        <w:r w:rsidR="00734762" w:rsidRPr="00734762">
          <w:rPr>
            <w:rStyle w:val="Hyperlink"/>
            <w:rFonts w:ascii="Times New Roman" w:hAnsi="Times New Roman" w:cs="Times New Roman"/>
            <w:color w:val="auto"/>
            <w:u w:val="none"/>
          </w:rPr>
          <w:t>a</w:t>
        </w:r>
        <w:r w:rsidR="00734762" w:rsidRPr="00734762">
          <w:rPr>
            <w:rStyle w:val="Hyperlink"/>
            <w:rFonts w:ascii="Times New Roman" w:hAnsi="Times New Roman" w:cs="Times New Roman"/>
            <w:color w:val="auto"/>
            <w:u w:val="none"/>
          </w:rPr>
          <w:t>rtbootstrap-sb-admin</w:t>
        </w:r>
      </w:hyperlink>
      <w:r w:rsidR="00734762" w:rsidRPr="00734762">
        <w:rPr>
          <w:rFonts w:ascii="Times New Roman" w:hAnsi="Times New Roman" w:cs="Times New Roman"/>
          <w:iCs/>
          <w:szCs w:val="26"/>
        </w:rPr>
        <w:t>.</w:t>
      </w:r>
    </w:p>
    <w:p w14:paraId="7D0B17B2" w14:textId="77777777" w:rsidR="00734762" w:rsidRPr="00734762" w:rsidRDefault="008A3587" w:rsidP="004C2073">
      <w:pPr>
        <w:pStyle w:val="ListParagraph"/>
        <w:numPr>
          <w:ilvl w:val="0"/>
          <w:numId w:val="31"/>
        </w:numPr>
        <w:spacing w:before="240"/>
        <w:jc w:val="left"/>
        <w:rPr>
          <w:rFonts w:ascii="Times New Roman" w:hAnsi="Times New Roman" w:cs="Times New Roman"/>
          <w:szCs w:val="26"/>
        </w:rPr>
      </w:pPr>
      <w:r w:rsidRPr="00734762">
        <w:rPr>
          <w:rFonts w:ascii="Times New Roman" w:hAnsi="Times New Roman" w:cs="Times New Roman"/>
          <w:szCs w:val="26"/>
          <w:lang w:val="en-US"/>
        </w:rPr>
        <w:t xml:space="preserve"> </w:t>
      </w:r>
      <w:r w:rsidR="00734762" w:rsidRPr="00734762">
        <w:rPr>
          <w:rFonts w:ascii="Times New Roman" w:hAnsi="Times New Roman" w:cs="Times New Roman"/>
          <w:iCs/>
          <w:szCs w:val="26"/>
          <w:lang w:val="en-US"/>
        </w:rPr>
        <w:t>ESP-IDF 4.1 document with API Reference</w:t>
      </w:r>
      <w:r w:rsidR="00734762" w:rsidRPr="00734762">
        <w:rPr>
          <w:rFonts w:ascii="Times New Roman" w:hAnsi="Times New Roman" w:cs="Times New Roman"/>
          <w:szCs w:val="26"/>
          <w:lang w:val="en-US"/>
        </w:rPr>
        <w:t>. Retrieved from</w:t>
      </w:r>
      <w:r w:rsidR="00734762" w:rsidRPr="00734762">
        <w:rPr>
          <w:rFonts w:ascii="Times New Roman" w:hAnsi="Times New Roman" w:cs="Times New Roman"/>
          <w:szCs w:val="26"/>
          <w:lang w:val="en-US"/>
        </w:rPr>
        <w:t xml:space="preserve"> </w:t>
      </w:r>
      <w:hyperlink r:id="rId224" w:history="1">
        <w:r w:rsidR="00734762" w:rsidRPr="00734762">
          <w:rPr>
            <w:rStyle w:val="Hyperlink"/>
            <w:rFonts w:ascii="Times New Roman" w:hAnsi="Times New Roman" w:cs="Times New Roman"/>
            <w:color w:val="auto"/>
            <w:u w:val="none"/>
          </w:rPr>
          <w:t>https://docs.espressif.com/projects/esp-idf/en/latest/esp32/api-</w:t>
        </w:r>
        <w:r w:rsidR="00734762" w:rsidRPr="00734762">
          <w:rPr>
            <w:rStyle w:val="Hyperlink"/>
            <w:rFonts w:ascii="Times New Roman" w:hAnsi="Times New Roman" w:cs="Times New Roman"/>
            <w:color w:val="auto"/>
            <w:u w:val="none"/>
            <w:lang w:val="en-US"/>
          </w:rPr>
          <w:t xml:space="preserve">      </w:t>
        </w:r>
        <w:r w:rsidR="00734762" w:rsidRPr="00734762">
          <w:rPr>
            <w:rStyle w:val="Hyperlink"/>
            <w:rFonts w:ascii="Times New Roman" w:hAnsi="Times New Roman" w:cs="Times New Roman"/>
            <w:color w:val="auto"/>
            <w:u w:val="none"/>
          </w:rPr>
          <w:t>reference/index.html</w:t>
        </w:r>
      </w:hyperlink>
      <w:r w:rsidR="00734762" w:rsidRPr="00734762">
        <w:rPr>
          <w:rFonts w:ascii="Times New Roman" w:hAnsi="Times New Roman" w:cs="Times New Roman"/>
          <w:iCs/>
          <w:szCs w:val="26"/>
          <w:lang w:val="en-US"/>
        </w:rPr>
        <w:t>.</w:t>
      </w:r>
    </w:p>
    <w:p w14:paraId="7E5CF56A" w14:textId="77777777" w:rsidR="00734762" w:rsidRPr="00734762" w:rsidRDefault="00734762" w:rsidP="004C2073">
      <w:pPr>
        <w:pStyle w:val="ListParagraph"/>
        <w:numPr>
          <w:ilvl w:val="0"/>
          <w:numId w:val="31"/>
        </w:numPr>
        <w:autoSpaceDE w:val="0"/>
        <w:autoSpaceDN w:val="0"/>
        <w:adjustRightInd w:val="0"/>
        <w:spacing w:before="240"/>
        <w:jc w:val="left"/>
        <w:rPr>
          <w:rFonts w:ascii="Times New Roman" w:hAnsi="Times New Roman" w:cs="Times New Roman"/>
          <w:iCs/>
          <w:szCs w:val="26"/>
          <w:lang w:val="en-US"/>
        </w:rPr>
      </w:pPr>
      <w:r w:rsidRPr="00734762">
        <w:rPr>
          <w:rFonts w:ascii="Times New Roman" w:hAnsi="Times New Roman" w:cs="Times New Roman"/>
          <w:iCs/>
          <w:szCs w:val="26"/>
          <w:lang w:val="en-US"/>
        </w:rPr>
        <w:t>ESP-IDF 4.1</w:t>
      </w:r>
      <w:r w:rsidRPr="00734762">
        <w:rPr>
          <w:rFonts w:ascii="Times New Roman" w:hAnsi="Times New Roman" w:cs="Times New Roman"/>
          <w:szCs w:val="26"/>
          <w:lang w:val="en-US"/>
        </w:rPr>
        <w:t>. Retrieved from</w:t>
      </w:r>
      <w:r w:rsidRPr="00734762">
        <w:rPr>
          <w:rFonts w:ascii="Times New Roman" w:hAnsi="Times New Roman" w:cs="Times New Roman"/>
          <w:szCs w:val="26"/>
        </w:rPr>
        <w:t xml:space="preserve"> </w:t>
      </w:r>
      <w:r w:rsidRPr="00734762">
        <w:rPr>
          <w:rFonts w:ascii="Times New Roman" w:hAnsi="Times New Roman" w:cs="Times New Roman"/>
          <w:iCs/>
          <w:szCs w:val="26"/>
          <w:lang w:val="en-US"/>
        </w:rPr>
        <w:t xml:space="preserve">github </w:t>
      </w:r>
      <w:r w:rsidRPr="00734762">
        <w:rPr>
          <w:rFonts w:ascii="Times New Roman" w:hAnsi="Times New Roman" w:cs="Times New Roman"/>
        </w:rPr>
        <w:t xml:space="preserve"> </w:t>
      </w:r>
      <w:hyperlink r:id="rId225" w:history="1">
        <w:r w:rsidRPr="00734762">
          <w:rPr>
            <w:rStyle w:val="Hyperlink"/>
            <w:rFonts w:ascii="Times New Roman" w:hAnsi="Times New Roman" w:cs="Times New Roman"/>
            <w:color w:val="auto"/>
            <w:u w:val="none"/>
          </w:rPr>
          <w:t>https://github.com/espressif/esp-idf</w:t>
        </w:r>
      </w:hyperlink>
      <w:r w:rsidRPr="00734762">
        <w:rPr>
          <w:rFonts w:ascii="Times New Roman" w:hAnsi="Times New Roman" w:cs="Times New Roman"/>
          <w:iCs/>
          <w:szCs w:val="26"/>
          <w:lang w:val="en-US"/>
        </w:rPr>
        <w:t xml:space="preserve"> .</w:t>
      </w:r>
    </w:p>
    <w:p w14:paraId="45861E39" w14:textId="18A1BBA5" w:rsidR="008A3587" w:rsidRPr="008A3587" w:rsidRDefault="00734762" w:rsidP="004C2073">
      <w:pPr>
        <w:pStyle w:val="ListParagraph"/>
        <w:numPr>
          <w:ilvl w:val="0"/>
          <w:numId w:val="31"/>
        </w:numPr>
        <w:spacing w:before="240"/>
        <w:jc w:val="left"/>
        <w:rPr>
          <w:rFonts w:ascii="Times New Roman" w:hAnsi="Times New Roman" w:cs="Times New Roman"/>
          <w:szCs w:val="26"/>
        </w:rPr>
      </w:pPr>
      <w:r w:rsidRPr="004D453F">
        <w:rPr>
          <w:rFonts w:ascii="Times New Roman" w:hAnsi="Times New Roman" w:cs="Times New Roman"/>
          <w:iCs/>
          <w:szCs w:val="26"/>
          <w:lang w:val="en-US"/>
        </w:rPr>
        <w:t>Mongoose 5.xx document</w:t>
      </w:r>
      <w:r w:rsidRPr="004D453F">
        <w:rPr>
          <w:rFonts w:ascii="Times New Roman" w:hAnsi="Times New Roman" w:cs="Times New Roman"/>
          <w:szCs w:val="26"/>
          <w:lang w:val="en-US"/>
        </w:rPr>
        <w:t>. Retrieved from</w:t>
      </w:r>
      <w:r w:rsidRPr="004D453F">
        <w:rPr>
          <w:rFonts w:ascii="Times New Roman" w:hAnsi="Times New Roman" w:cs="Times New Roman"/>
          <w:szCs w:val="26"/>
        </w:rPr>
        <w:t xml:space="preserve"> </w:t>
      </w:r>
      <w:hyperlink r:id="rId226" w:history="1">
        <w:r w:rsidRPr="004D453F">
          <w:rPr>
            <w:rStyle w:val="Hyperlink"/>
            <w:rFonts w:ascii="Times New Roman" w:hAnsi="Times New Roman" w:cs="Times New Roman"/>
            <w:color w:val="auto"/>
            <w:u w:val="none"/>
          </w:rPr>
          <w:t>https://mongoosejs.com/docs/documents.html</w:t>
        </w:r>
      </w:hyperlink>
      <w:r w:rsidRPr="004D453F">
        <w:rPr>
          <w:rFonts w:ascii="Times New Roman" w:hAnsi="Times New Roman" w:cs="Times New Roman"/>
          <w:iCs/>
          <w:szCs w:val="26"/>
          <w:lang w:val="en-US"/>
        </w:rPr>
        <w:t>.</w:t>
      </w:r>
    </w:p>
    <w:p w14:paraId="4D16EB41" w14:textId="336E2299" w:rsidR="00E51CF3" w:rsidRPr="00734762" w:rsidRDefault="008A3587" w:rsidP="004C2073">
      <w:pPr>
        <w:pStyle w:val="ListParagraph"/>
        <w:numPr>
          <w:ilvl w:val="0"/>
          <w:numId w:val="31"/>
        </w:numPr>
        <w:spacing w:before="240"/>
        <w:jc w:val="left"/>
        <w:rPr>
          <w:rFonts w:ascii="Times New Roman" w:hAnsi="Times New Roman" w:cs="Times New Roman"/>
          <w:szCs w:val="26"/>
        </w:rPr>
      </w:pPr>
      <w:r>
        <w:rPr>
          <w:rFonts w:ascii="Times New Roman" w:hAnsi="Times New Roman" w:cs="Times New Roman"/>
          <w:szCs w:val="26"/>
          <w:lang w:val="en-US"/>
        </w:rPr>
        <w:t xml:space="preserve"> </w:t>
      </w:r>
      <w:r w:rsidR="00734762" w:rsidRPr="004D453F">
        <w:rPr>
          <w:rFonts w:ascii="Times New Roman" w:hAnsi="Times New Roman" w:cs="Times New Roman"/>
          <w:iCs/>
          <w:szCs w:val="26"/>
          <w:lang w:val="en-US"/>
        </w:rPr>
        <w:t xml:space="preserve">Mongodb 4.x </w:t>
      </w:r>
      <w:r w:rsidR="00734762" w:rsidRPr="004D453F">
        <w:rPr>
          <w:rFonts w:ascii="Times New Roman" w:hAnsi="Times New Roman" w:cs="Times New Roman"/>
          <w:szCs w:val="26"/>
          <w:lang w:val="en-US"/>
        </w:rPr>
        <w:t>. Retrieved from</w:t>
      </w:r>
      <w:r w:rsidR="00734762" w:rsidRPr="004D453F">
        <w:rPr>
          <w:rFonts w:ascii="Times New Roman" w:hAnsi="Times New Roman" w:cs="Times New Roman"/>
          <w:szCs w:val="26"/>
        </w:rPr>
        <w:t xml:space="preserve"> </w:t>
      </w:r>
      <w:hyperlink r:id="rId227" w:history="1">
        <w:r w:rsidR="00734762" w:rsidRPr="004D453F">
          <w:rPr>
            <w:rStyle w:val="Hyperlink"/>
            <w:rFonts w:ascii="Times New Roman" w:hAnsi="Times New Roman" w:cs="Times New Roman"/>
            <w:color w:val="auto"/>
            <w:u w:val="none"/>
          </w:rPr>
          <w:t>https://docs.mongodb.com/manual/core/document/</w:t>
        </w:r>
      </w:hyperlink>
      <w:r w:rsidR="00734762" w:rsidRPr="004D453F">
        <w:rPr>
          <w:rFonts w:ascii="Times New Roman" w:hAnsi="Times New Roman" w:cs="Times New Roman"/>
          <w:lang w:val="en-US"/>
        </w:rPr>
        <w:t>.</w:t>
      </w:r>
    </w:p>
    <w:sectPr w:rsidR="00E51CF3" w:rsidRPr="00734762" w:rsidSect="006B7676">
      <w:type w:val="continuous"/>
      <w:pgSz w:w="11906" w:h="16838"/>
      <w:pgMar w:top="1701" w:right="1134" w:bottom="1985" w:left="1985"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5075ABA" w14:textId="77777777" w:rsidR="00752CFF" w:rsidRDefault="00752CFF" w:rsidP="00EE3127">
      <w:pPr>
        <w:spacing w:line="240" w:lineRule="auto"/>
      </w:pPr>
      <w:r>
        <w:separator/>
      </w:r>
    </w:p>
  </w:endnote>
  <w:endnote w:type="continuationSeparator" w:id="0">
    <w:p w14:paraId="7C9AD59C" w14:textId="77777777" w:rsidR="00752CFF" w:rsidRDefault="00752CFF" w:rsidP="00EE312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0F0043" w14:textId="77777777" w:rsidR="00511F05" w:rsidRPr="0091203A" w:rsidRDefault="00511F05">
    <w:pPr>
      <w:pStyle w:val="Footer"/>
      <w:rPr>
        <w:lang w:val="en-US"/>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E71986" w14:textId="77777777" w:rsidR="00297CAA" w:rsidRPr="0091203A" w:rsidRDefault="00297CAA">
    <w:pPr>
      <w:pStyle w:val="Footer"/>
      <w:rPr>
        <w:lang w:val="en-US"/>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A48323" w14:textId="1F18EA01" w:rsidR="00F93ECC" w:rsidRPr="0091203A" w:rsidRDefault="00F93ECC">
    <w:pPr>
      <w:pStyle w:val="Footer"/>
      <w:rPr>
        <w:lang w:val="en-US"/>
      </w:rPr>
    </w:pPr>
  </w:p>
  <w:p w14:paraId="23A7140F" w14:textId="77777777" w:rsidR="00000000" w:rsidRDefault="00752CFF"/>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8BE2BEE" w14:textId="77777777" w:rsidR="00511F05" w:rsidRPr="00761A1D" w:rsidRDefault="00511F05">
    <w:pPr>
      <w:pStyle w:val="Footer"/>
      <w:jc w:val="center"/>
      <w:rPr>
        <w:szCs w:val="26"/>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noProof w:val="0"/>
      </w:rPr>
      <w:id w:val="2115471513"/>
      <w:docPartObj>
        <w:docPartGallery w:val="Page Numbers (Bottom of Page)"/>
        <w:docPartUnique/>
      </w:docPartObj>
    </w:sdtPr>
    <w:sdtEndPr>
      <w:rPr>
        <w:noProof/>
        <w:color w:val="2E74B5" w:themeColor="accent1" w:themeShade="BF"/>
      </w:rPr>
    </w:sdtEndPr>
    <w:sdtContent>
      <w:p w14:paraId="2DA1744F" w14:textId="77777777" w:rsidR="00511F05" w:rsidRPr="00A22D73" w:rsidRDefault="00511F05">
        <w:pPr>
          <w:pStyle w:val="Footer"/>
          <w:jc w:val="center"/>
          <w:rPr>
            <w:color w:val="2E74B5" w:themeColor="accent1" w:themeShade="BF"/>
          </w:rPr>
        </w:pPr>
        <w:r w:rsidRPr="00A22D73">
          <w:rPr>
            <w:i/>
            <w:color w:val="2E74B5" w:themeColor="accent1" w:themeShade="BF"/>
            <w:szCs w:val="26"/>
            <w:lang w:val="en-US"/>
          </w:rPr>
          <mc:AlternateContent>
            <mc:Choice Requires="wps">
              <w:drawing>
                <wp:anchor distT="0" distB="0" distL="114300" distR="114300" simplePos="0" relativeHeight="251675648" behindDoc="0" locked="0" layoutInCell="1" allowOverlap="1" wp14:anchorId="71B5B25A" wp14:editId="62882566">
                  <wp:simplePos x="0" y="0"/>
                  <wp:positionH relativeFrom="margin">
                    <wp:align>center</wp:align>
                  </wp:positionH>
                  <wp:positionV relativeFrom="paragraph">
                    <wp:posOffset>-25880</wp:posOffset>
                  </wp:positionV>
                  <wp:extent cx="5753100" cy="0"/>
                  <wp:effectExtent l="0" t="0" r="19050" b="19050"/>
                  <wp:wrapNone/>
                  <wp:docPr id="74" name="Straight Connector 74"/>
                  <wp:cNvGraphicFramePr/>
                  <a:graphic xmlns:a="http://schemas.openxmlformats.org/drawingml/2006/main">
                    <a:graphicData uri="http://schemas.microsoft.com/office/word/2010/wordprocessingShape">
                      <wps:wsp>
                        <wps:cNvCnPr/>
                        <wps:spPr>
                          <a:xfrm>
                            <a:off x="0" y="0"/>
                            <a:ext cx="5753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DD29601" id="Straight Connector 74" o:spid="_x0000_s1026" style="position:absolute;z-index:251675648;visibility:visible;mso-wrap-style:square;mso-wrap-distance-left:9pt;mso-wrap-distance-top:0;mso-wrap-distance-right:9pt;mso-wrap-distance-bottom:0;mso-position-horizontal:center;mso-position-horizontal-relative:margin;mso-position-vertical:absolute;mso-position-vertical-relative:text" from="0,-2.05pt" to="453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" strokecolor="#5b9bd5 [3204]" strokeweight=".5pt">
                  <v:stroke joinstyle="miter"/>
                  <w10:wrap anchorx="margin"/>
                </v:line>
              </w:pict>
            </mc:Fallback>
          </mc:AlternateContent>
        </w:r>
        <w:r w:rsidRPr="00A22D73">
          <w:rPr>
            <w:noProof w:val="0"/>
            <w:color w:val="2E74B5" w:themeColor="accent1" w:themeShade="BF"/>
          </w:rPr>
          <w:fldChar w:fldCharType="begin"/>
        </w:r>
        <w:r w:rsidRPr="00A22D73">
          <w:rPr>
            <w:color w:val="2E74B5" w:themeColor="accent1" w:themeShade="BF"/>
          </w:rPr>
          <w:instrText xml:space="preserve"> PAGE   \* MERGEFORMAT </w:instrText>
        </w:r>
        <w:r w:rsidRPr="00A22D73">
          <w:rPr>
            <w:noProof w:val="0"/>
            <w:color w:val="2E74B5" w:themeColor="accent1" w:themeShade="BF"/>
          </w:rPr>
          <w:fldChar w:fldCharType="separate"/>
        </w:r>
        <w:r>
          <w:rPr>
            <w:color w:val="2E74B5" w:themeColor="accent1" w:themeShade="BF"/>
          </w:rPr>
          <w:t>87</w:t>
        </w:r>
        <w:r w:rsidRPr="00A22D73">
          <w:rPr>
            <w:color w:val="2E74B5" w:themeColor="accent1" w:themeShade="B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E3EEADB" w14:textId="77777777" w:rsidR="00752CFF" w:rsidRDefault="00752CFF" w:rsidP="00EE3127">
      <w:pPr>
        <w:spacing w:line="240" w:lineRule="auto"/>
      </w:pPr>
      <w:r>
        <w:separator/>
      </w:r>
    </w:p>
  </w:footnote>
  <w:footnote w:type="continuationSeparator" w:id="0">
    <w:p w14:paraId="5D3261C3" w14:textId="77777777" w:rsidR="00752CFF" w:rsidRDefault="00752CFF" w:rsidP="00EE3127">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7BC729" w14:textId="1C82D187" w:rsidR="00EF577D" w:rsidRDefault="00EF577D" w:rsidP="00EF577D">
    <w:pPr>
      <w:pStyle w:val="Header"/>
      <w:rPr>
        <w:i/>
        <w:color w:val="2E74B5" w:themeColor="accent1" w:themeShade="BF"/>
        <w:szCs w:val="26"/>
        <w:lang w:val="en-US"/>
      </w:rPr>
    </w:pPr>
    <w:r>
      <w:rPr>
        <w:i/>
        <w:color w:val="2E74B5" w:themeColor="accent1" w:themeShade="BF"/>
        <w:szCs w:val="26"/>
        <w:lang w:val="en-US"/>
      </w:rPr>
      <w:t xml:space="preserve">IoT Applications in the construction of equipments monitoring and manage </w:t>
    </w:r>
  </w:p>
  <w:p w14:paraId="61AB3E70" w14:textId="01873CB0" w:rsidR="00EF577D" w:rsidRPr="00A22D73" w:rsidRDefault="00EF577D" w:rsidP="00EF577D">
    <w:pPr>
      <w:pStyle w:val="Header"/>
      <w:rPr>
        <w:i/>
        <w:color w:val="2E74B5" w:themeColor="accent1" w:themeShade="BF"/>
        <w:szCs w:val="26"/>
        <w:lang w:val="en-US"/>
      </w:rPr>
    </w:pPr>
    <w:r>
      <w:rPr>
        <w:i/>
        <w:color w:val="2E74B5" w:themeColor="accent1" w:themeShade="BF"/>
        <w:szCs w:val="26"/>
        <w:lang w:val="en-US"/>
      </w:rPr>
      <w:t>system in home</w:t>
    </w:r>
  </w:p>
  <w:p w14:paraId="23B2737C" w14:textId="61ACF8E4" w:rsidR="00511F05" w:rsidRDefault="00EF577D">
    <w:pPr>
      <w:pStyle w:val="Header"/>
    </w:pPr>
    <w:r w:rsidRPr="00A22D73">
      <w:rPr>
        <w:i/>
        <w:color w:val="2E74B5" w:themeColor="accent1" w:themeShade="BF"/>
        <w:szCs w:val="26"/>
        <w:lang w:val="en-US"/>
      </w:rPr>
      <mc:AlternateContent>
        <mc:Choice Requires="wps">
          <w:drawing>
            <wp:anchor distT="0" distB="0" distL="114300" distR="114300" simplePos="0" relativeHeight="251673600" behindDoc="0" locked="0" layoutInCell="1" allowOverlap="1" wp14:anchorId="03F5B47E" wp14:editId="5DE0CBE2">
              <wp:simplePos x="0" y="0"/>
              <wp:positionH relativeFrom="margin">
                <wp:posOffset>-95885</wp:posOffset>
              </wp:positionH>
              <wp:positionV relativeFrom="paragraph">
                <wp:posOffset>48260</wp:posOffset>
              </wp:positionV>
              <wp:extent cx="5753100" cy="0"/>
              <wp:effectExtent l="0" t="0" r="19050" b="19050"/>
              <wp:wrapNone/>
              <wp:docPr id="59" name="Straight Connector 59"/>
              <wp:cNvGraphicFramePr/>
              <a:graphic xmlns:a="http://schemas.openxmlformats.org/drawingml/2006/main">
                <a:graphicData uri="http://schemas.microsoft.com/office/word/2010/wordprocessingShape">
                  <wps:wsp>
                    <wps:cNvCnPr/>
                    <wps:spPr>
                      <a:xfrm>
                        <a:off x="0" y="0"/>
                        <a:ext cx="5753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4B5E327" id="Straight Connector 59" o:spid="_x0000_s1026" style="position:absolute;z-index:251673600;visibility:visible;mso-wrap-style:square;mso-wrap-distance-left:9pt;mso-wrap-distance-top:0;mso-wrap-distance-right:9pt;mso-wrap-distance-bottom:0;mso-position-horizontal:absolute;mso-position-horizontal-relative:margin;mso-position-vertical:absolute;mso-position-vertical-relative:text" from="-7.55pt,3.8pt" to="445.45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" strokecolor="#5b9bd5 [3204]" strokeweight=".5pt">
              <v:stroke joinstyle="miter"/>
              <w10:wrap anchorx="margin"/>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E972D7"/>
    <w:multiLevelType w:val="hybridMultilevel"/>
    <w:tmpl w:val="9A702AC8"/>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0EB577C7"/>
    <w:multiLevelType w:val="hybridMultilevel"/>
    <w:tmpl w:val="B5C83948"/>
    <w:lvl w:ilvl="0" w:tplc="CD2A4BA2">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F777DB0"/>
    <w:multiLevelType w:val="hybridMultilevel"/>
    <w:tmpl w:val="1A769C50"/>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11121B48"/>
    <w:multiLevelType w:val="hybridMultilevel"/>
    <w:tmpl w:val="A04E832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15:restartNumberingAfterBreak="0">
    <w:nsid w:val="11B8777C"/>
    <w:multiLevelType w:val="hybridMultilevel"/>
    <w:tmpl w:val="A8E4E77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14B923C1"/>
    <w:multiLevelType w:val="hybridMultilevel"/>
    <w:tmpl w:val="F906E19C"/>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14FC41DA"/>
    <w:multiLevelType w:val="hybridMultilevel"/>
    <w:tmpl w:val="147C55B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17EA2F9E"/>
    <w:multiLevelType w:val="hybridMultilevel"/>
    <w:tmpl w:val="4336E7DA"/>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1B19575B"/>
    <w:multiLevelType w:val="hybridMultilevel"/>
    <w:tmpl w:val="2D80D1B2"/>
    <w:lvl w:ilvl="0" w:tplc="042A000B">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9" w15:restartNumberingAfterBreak="0">
    <w:nsid w:val="1BEE353A"/>
    <w:multiLevelType w:val="hybridMultilevel"/>
    <w:tmpl w:val="E02476E0"/>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1E723ABF"/>
    <w:multiLevelType w:val="hybridMultilevel"/>
    <w:tmpl w:val="D6FAE22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15:restartNumberingAfterBreak="0">
    <w:nsid w:val="267469D6"/>
    <w:multiLevelType w:val="hybridMultilevel"/>
    <w:tmpl w:val="68D66232"/>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15:restartNumberingAfterBreak="0">
    <w:nsid w:val="2A2E4F66"/>
    <w:multiLevelType w:val="hybridMultilevel"/>
    <w:tmpl w:val="8B384ED4"/>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15:restartNumberingAfterBreak="0">
    <w:nsid w:val="2CC4082E"/>
    <w:multiLevelType w:val="hybridMultilevel"/>
    <w:tmpl w:val="9CF4B0A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15:restartNumberingAfterBreak="0">
    <w:nsid w:val="35471F05"/>
    <w:multiLevelType w:val="hybridMultilevel"/>
    <w:tmpl w:val="A5505DAE"/>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 w15:restartNumberingAfterBreak="0">
    <w:nsid w:val="377C5E73"/>
    <w:multiLevelType w:val="hybridMultilevel"/>
    <w:tmpl w:val="459CE04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3A187C04"/>
    <w:multiLevelType w:val="hybridMultilevel"/>
    <w:tmpl w:val="CB922F66"/>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15:restartNumberingAfterBreak="0">
    <w:nsid w:val="3D4838C0"/>
    <w:multiLevelType w:val="hybridMultilevel"/>
    <w:tmpl w:val="8F1A4506"/>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15:restartNumberingAfterBreak="0">
    <w:nsid w:val="3FC36E23"/>
    <w:multiLevelType w:val="hybridMultilevel"/>
    <w:tmpl w:val="65DE74C0"/>
    <w:lvl w:ilvl="0" w:tplc="785273BC">
      <w:start w:val="8"/>
      <w:numFmt w:val="bullet"/>
      <w:lvlText w:val="-"/>
      <w:lvlJc w:val="left"/>
      <w:pPr>
        <w:ind w:left="720" w:hanging="360"/>
      </w:pPr>
      <w:rPr>
        <w:rFonts w:ascii="Cambria Math" w:eastAsiaTheme="minorHAnsi" w:hAnsi="Cambria Math"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15:restartNumberingAfterBreak="0">
    <w:nsid w:val="44510B6B"/>
    <w:multiLevelType w:val="hybridMultilevel"/>
    <w:tmpl w:val="7A1ACA2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0" w15:restartNumberingAfterBreak="0">
    <w:nsid w:val="44D1483E"/>
    <w:multiLevelType w:val="hybridMultilevel"/>
    <w:tmpl w:val="1A9ACB7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505A50B7"/>
    <w:multiLevelType w:val="hybridMultilevel"/>
    <w:tmpl w:val="9A16E494"/>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15:restartNumberingAfterBreak="0">
    <w:nsid w:val="53953E3E"/>
    <w:multiLevelType w:val="hybridMultilevel"/>
    <w:tmpl w:val="22D489EC"/>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15:restartNumberingAfterBreak="0">
    <w:nsid w:val="5AA4047B"/>
    <w:multiLevelType w:val="hybridMultilevel"/>
    <w:tmpl w:val="0ED0BA3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15:restartNumberingAfterBreak="0">
    <w:nsid w:val="5BA92B83"/>
    <w:multiLevelType w:val="hybridMultilevel"/>
    <w:tmpl w:val="9D96ECBA"/>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15:restartNumberingAfterBreak="0">
    <w:nsid w:val="5F4D565D"/>
    <w:multiLevelType w:val="multilevel"/>
    <w:tmpl w:val="83FE300C"/>
    <w:lvl w:ilvl="0">
      <w:start w:val="1"/>
      <w:numFmt w:val="decimal"/>
      <w:lvlText w:val="Chương %1."/>
      <w:lvlJc w:val="left"/>
      <w:pPr>
        <w:ind w:left="360" w:hanging="36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start w:val="1"/>
      <w:numFmt w:val="decimal"/>
      <w:pStyle w:val="Heading2"/>
      <w:lvlText w:val="%1.%2."/>
      <w:lvlJc w:val="left"/>
      <w:pPr>
        <w:ind w:left="720" w:hanging="360"/>
      </w:pPr>
      <w:rPr>
        <w:rFonts w:hint="default"/>
      </w:rPr>
    </w:lvl>
    <w:lvl w:ilvl="2">
      <w:start w:val="1"/>
      <w:numFmt w:val="decimal"/>
      <w:pStyle w:val="Heading3"/>
      <w:lvlText w:val="%1.%2.%3."/>
      <w:lvlJc w:val="left"/>
      <w:pPr>
        <w:ind w:left="1080" w:hanging="360"/>
      </w:pPr>
      <w:rPr>
        <w:rFonts w:hint="default"/>
      </w:rPr>
    </w:lvl>
    <w:lvl w:ilvl="3">
      <w:start w:val="1"/>
      <w:numFmt w:val="decimal"/>
      <w:pStyle w:val="Heading4"/>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6" w15:restartNumberingAfterBreak="0">
    <w:nsid w:val="61CC2BE4"/>
    <w:multiLevelType w:val="hybridMultilevel"/>
    <w:tmpl w:val="ADEA7EF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15:restartNumberingAfterBreak="0">
    <w:nsid w:val="61F00FAA"/>
    <w:multiLevelType w:val="hybridMultilevel"/>
    <w:tmpl w:val="42EE09F4"/>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8" w15:restartNumberingAfterBreak="0">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A0D1003"/>
    <w:multiLevelType w:val="hybridMultilevel"/>
    <w:tmpl w:val="27509DC0"/>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15:restartNumberingAfterBreak="0">
    <w:nsid w:val="7DE512C8"/>
    <w:multiLevelType w:val="hybridMultilevel"/>
    <w:tmpl w:val="9B28ED7C"/>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7"/>
  </w:num>
  <w:num w:numId="2">
    <w:abstractNumId w:val="15"/>
  </w:num>
  <w:num w:numId="3">
    <w:abstractNumId w:val="28"/>
  </w:num>
  <w:num w:numId="4">
    <w:abstractNumId w:val="18"/>
  </w:num>
  <w:num w:numId="5">
    <w:abstractNumId w:val="17"/>
  </w:num>
  <w:num w:numId="6">
    <w:abstractNumId w:val="26"/>
  </w:num>
  <w:num w:numId="7">
    <w:abstractNumId w:val="25"/>
  </w:num>
  <w:num w:numId="8">
    <w:abstractNumId w:val="14"/>
  </w:num>
  <w:num w:numId="9">
    <w:abstractNumId w:val="0"/>
  </w:num>
  <w:num w:numId="10">
    <w:abstractNumId w:val="11"/>
  </w:num>
  <w:num w:numId="11">
    <w:abstractNumId w:val="10"/>
  </w:num>
  <w:num w:numId="12">
    <w:abstractNumId w:val="13"/>
  </w:num>
  <w:num w:numId="13">
    <w:abstractNumId w:val="30"/>
  </w:num>
  <w:num w:numId="14">
    <w:abstractNumId w:val="9"/>
  </w:num>
  <w:num w:numId="15">
    <w:abstractNumId w:val="2"/>
  </w:num>
  <w:num w:numId="16">
    <w:abstractNumId w:val="6"/>
  </w:num>
  <w:num w:numId="17">
    <w:abstractNumId w:val="22"/>
  </w:num>
  <w:num w:numId="18">
    <w:abstractNumId w:val="8"/>
  </w:num>
  <w:num w:numId="19">
    <w:abstractNumId w:val="12"/>
  </w:num>
  <w:num w:numId="20">
    <w:abstractNumId w:val="24"/>
  </w:num>
  <w:num w:numId="21">
    <w:abstractNumId w:val="5"/>
  </w:num>
  <w:num w:numId="22">
    <w:abstractNumId w:val="23"/>
  </w:num>
  <w:num w:numId="23">
    <w:abstractNumId w:val="3"/>
  </w:num>
  <w:num w:numId="24">
    <w:abstractNumId w:val="19"/>
  </w:num>
  <w:num w:numId="25">
    <w:abstractNumId w:val="4"/>
  </w:num>
  <w:num w:numId="26">
    <w:abstractNumId w:val="16"/>
  </w:num>
  <w:num w:numId="27">
    <w:abstractNumId w:val="21"/>
  </w:num>
  <w:num w:numId="28">
    <w:abstractNumId w:val="27"/>
  </w:num>
  <w:num w:numId="29">
    <w:abstractNumId w:val="29"/>
  </w:num>
  <w:num w:numId="30">
    <w:abstractNumId w:val="20"/>
  </w:num>
  <w:num w:numId="3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D5513"/>
    <w:rsid w:val="0000170B"/>
    <w:rsid w:val="0000325C"/>
    <w:rsid w:val="00004F77"/>
    <w:rsid w:val="00007B78"/>
    <w:rsid w:val="00010221"/>
    <w:rsid w:val="00011CDA"/>
    <w:rsid w:val="0001505D"/>
    <w:rsid w:val="000206F8"/>
    <w:rsid w:val="0002368B"/>
    <w:rsid w:val="00023D05"/>
    <w:rsid w:val="00032602"/>
    <w:rsid w:val="00032D25"/>
    <w:rsid w:val="00032DD2"/>
    <w:rsid w:val="00037E07"/>
    <w:rsid w:val="00041033"/>
    <w:rsid w:val="0004173B"/>
    <w:rsid w:val="000457A0"/>
    <w:rsid w:val="0005016A"/>
    <w:rsid w:val="000519B8"/>
    <w:rsid w:val="00051B4F"/>
    <w:rsid w:val="00054816"/>
    <w:rsid w:val="0005534A"/>
    <w:rsid w:val="000573A4"/>
    <w:rsid w:val="0006000D"/>
    <w:rsid w:val="00060EFD"/>
    <w:rsid w:val="00063EE7"/>
    <w:rsid w:val="000645CE"/>
    <w:rsid w:val="000652E2"/>
    <w:rsid w:val="00066492"/>
    <w:rsid w:val="0006685C"/>
    <w:rsid w:val="0006751E"/>
    <w:rsid w:val="00067CD1"/>
    <w:rsid w:val="00073B05"/>
    <w:rsid w:val="00073D09"/>
    <w:rsid w:val="00074587"/>
    <w:rsid w:val="000758DC"/>
    <w:rsid w:val="00075C79"/>
    <w:rsid w:val="00083177"/>
    <w:rsid w:val="0008359C"/>
    <w:rsid w:val="000835E7"/>
    <w:rsid w:val="00084E1E"/>
    <w:rsid w:val="00086758"/>
    <w:rsid w:val="00086E06"/>
    <w:rsid w:val="000913F3"/>
    <w:rsid w:val="000922BF"/>
    <w:rsid w:val="00092D84"/>
    <w:rsid w:val="0009673C"/>
    <w:rsid w:val="00096C1E"/>
    <w:rsid w:val="000973E7"/>
    <w:rsid w:val="00097EA7"/>
    <w:rsid w:val="000A1AFB"/>
    <w:rsid w:val="000A3CC2"/>
    <w:rsid w:val="000A7699"/>
    <w:rsid w:val="000B0390"/>
    <w:rsid w:val="000B1501"/>
    <w:rsid w:val="000B1CD4"/>
    <w:rsid w:val="000B5875"/>
    <w:rsid w:val="000B61EA"/>
    <w:rsid w:val="000B7010"/>
    <w:rsid w:val="000B7210"/>
    <w:rsid w:val="000B7AD9"/>
    <w:rsid w:val="000C10FC"/>
    <w:rsid w:val="000C3D86"/>
    <w:rsid w:val="000C4A9B"/>
    <w:rsid w:val="000C6950"/>
    <w:rsid w:val="000D2525"/>
    <w:rsid w:val="000D3A77"/>
    <w:rsid w:val="000D654F"/>
    <w:rsid w:val="000D687F"/>
    <w:rsid w:val="000D726B"/>
    <w:rsid w:val="000E6C91"/>
    <w:rsid w:val="000E7E81"/>
    <w:rsid w:val="000F37EA"/>
    <w:rsid w:val="000F5704"/>
    <w:rsid w:val="00100194"/>
    <w:rsid w:val="00100D17"/>
    <w:rsid w:val="00102D59"/>
    <w:rsid w:val="00104E13"/>
    <w:rsid w:val="00105561"/>
    <w:rsid w:val="00107972"/>
    <w:rsid w:val="00107C7D"/>
    <w:rsid w:val="00107E41"/>
    <w:rsid w:val="00112674"/>
    <w:rsid w:val="00114EB6"/>
    <w:rsid w:val="00115703"/>
    <w:rsid w:val="00115784"/>
    <w:rsid w:val="001157BE"/>
    <w:rsid w:val="00120440"/>
    <w:rsid w:val="00120AD1"/>
    <w:rsid w:val="00121B14"/>
    <w:rsid w:val="00121C67"/>
    <w:rsid w:val="00122B4A"/>
    <w:rsid w:val="00124E29"/>
    <w:rsid w:val="001277D9"/>
    <w:rsid w:val="00127A3B"/>
    <w:rsid w:val="00133C41"/>
    <w:rsid w:val="0013438A"/>
    <w:rsid w:val="00135B15"/>
    <w:rsid w:val="00144004"/>
    <w:rsid w:val="00152433"/>
    <w:rsid w:val="001529FC"/>
    <w:rsid w:val="001619CB"/>
    <w:rsid w:val="00167FDB"/>
    <w:rsid w:val="00180ECC"/>
    <w:rsid w:val="001815F4"/>
    <w:rsid w:val="001843B8"/>
    <w:rsid w:val="00184918"/>
    <w:rsid w:val="0018623D"/>
    <w:rsid w:val="00190177"/>
    <w:rsid w:val="00190759"/>
    <w:rsid w:val="001910A0"/>
    <w:rsid w:val="00192EDB"/>
    <w:rsid w:val="00193549"/>
    <w:rsid w:val="00195C6B"/>
    <w:rsid w:val="00196839"/>
    <w:rsid w:val="001A0E00"/>
    <w:rsid w:val="001A18DE"/>
    <w:rsid w:val="001A55CA"/>
    <w:rsid w:val="001A5D77"/>
    <w:rsid w:val="001A64C8"/>
    <w:rsid w:val="001A765B"/>
    <w:rsid w:val="001B3F9D"/>
    <w:rsid w:val="001B7734"/>
    <w:rsid w:val="001C06D0"/>
    <w:rsid w:val="001C3531"/>
    <w:rsid w:val="001C3E22"/>
    <w:rsid w:val="001C5007"/>
    <w:rsid w:val="001D0D08"/>
    <w:rsid w:val="001D261A"/>
    <w:rsid w:val="001D2659"/>
    <w:rsid w:val="001D4AC0"/>
    <w:rsid w:val="001D4C92"/>
    <w:rsid w:val="001D7C63"/>
    <w:rsid w:val="001E12F6"/>
    <w:rsid w:val="001E4FE2"/>
    <w:rsid w:val="001E7371"/>
    <w:rsid w:val="001E7B17"/>
    <w:rsid w:val="001F09A7"/>
    <w:rsid w:val="001F0F4E"/>
    <w:rsid w:val="001F2EA6"/>
    <w:rsid w:val="001F35FE"/>
    <w:rsid w:val="001F3F2B"/>
    <w:rsid w:val="001F41AC"/>
    <w:rsid w:val="00201B13"/>
    <w:rsid w:val="00202A8B"/>
    <w:rsid w:val="00203688"/>
    <w:rsid w:val="0020407C"/>
    <w:rsid w:val="00206BC5"/>
    <w:rsid w:val="00207DD5"/>
    <w:rsid w:val="002119D3"/>
    <w:rsid w:val="0021443C"/>
    <w:rsid w:val="00214536"/>
    <w:rsid w:val="00214D8D"/>
    <w:rsid w:val="00214F00"/>
    <w:rsid w:val="002158FD"/>
    <w:rsid w:val="00215D23"/>
    <w:rsid w:val="00216AC7"/>
    <w:rsid w:val="00216D52"/>
    <w:rsid w:val="002308EC"/>
    <w:rsid w:val="00233EDA"/>
    <w:rsid w:val="00236D8C"/>
    <w:rsid w:val="002409D4"/>
    <w:rsid w:val="002448E0"/>
    <w:rsid w:val="00244C28"/>
    <w:rsid w:val="002452AF"/>
    <w:rsid w:val="00247133"/>
    <w:rsid w:val="00255377"/>
    <w:rsid w:val="002571FB"/>
    <w:rsid w:val="00261CC2"/>
    <w:rsid w:val="00261FE8"/>
    <w:rsid w:val="002644F4"/>
    <w:rsid w:val="0026474B"/>
    <w:rsid w:val="00264B76"/>
    <w:rsid w:val="00265056"/>
    <w:rsid w:val="00265E14"/>
    <w:rsid w:val="00271C45"/>
    <w:rsid w:val="00272A56"/>
    <w:rsid w:val="00272D47"/>
    <w:rsid w:val="00275FBA"/>
    <w:rsid w:val="00277417"/>
    <w:rsid w:val="00277ED4"/>
    <w:rsid w:val="00282B3C"/>
    <w:rsid w:val="002843B6"/>
    <w:rsid w:val="00284437"/>
    <w:rsid w:val="00286215"/>
    <w:rsid w:val="00287D5F"/>
    <w:rsid w:val="002901B3"/>
    <w:rsid w:val="00290469"/>
    <w:rsid w:val="00290916"/>
    <w:rsid w:val="00290A8A"/>
    <w:rsid w:val="00291F15"/>
    <w:rsid w:val="0029374A"/>
    <w:rsid w:val="00295EF6"/>
    <w:rsid w:val="00296B80"/>
    <w:rsid w:val="002977C1"/>
    <w:rsid w:val="00297CAA"/>
    <w:rsid w:val="002A00EA"/>
    <w:rsid w:val="002A0BA7"/>
    <w:rsid w:val="002A1AC9"/>
    <w:rsid w:val="002A32B6"/>
    <w:rsid w:val="002B1214"/>
    <w:rsid w:val="002B3C9B"/>
    <w:rsid w:val="002B47F7"/>
    <w:rsid w:val="002B4A7F"/>
    <w:rsid w:val="002B68AC"/>
    <w:rsid w:val="002C1272"/>
    <w:rsid w:val="002C1CCA"/>
    <w:rsid w:val="002C51E2"/>
    <w:rsid w:val="002C59AB"/>
    <w:rsid w:val="002C765A"/>
    <w:rsid w:val="002D08B0"/>
    <w:rsid w:val="002D0E61"/>
    <w:rsid w:val="002D62AD"/>
    <w:rsid w:val="002E091A"/>
    <w:rsid w:val="002E20BC"/>
    <w:rsid w:val="002E210B"/>
    <w:rsid w:val="002E4AA9"/>
    <w:rsid w:val="002E4DA7"/>
    <w:rsid w:val="002E4ECC"/>
    <w:rsid w:val="002E4F76"/>
    <w:rsid w:val="002E5DD4"/>
    <w:rsid w:val="002E6260"/>
    <w:rsid w:val="002E6D74"/>
    <w:rsid w:val="002F025C"/>
    <w:rsid w:val="002F281A"/>
    <w:rsid w:val="002F487E"/>
    <w:rsid w:val="002F6165"/>
    <w:rsid w:val="002F72EA"/>
    <w:rsid w:val="0030111A"/>
    <w:rsid w:val="00301BF7"/>
    <w:rsid w:val="00301C3A"/>
    <w:rsid w:val="00302915"/>
    <w:rsid w:val="00303406"/>
    <w:rsid w:val="00303B9D"/>
    <w:rsid w:val="00304E6D"/>
    <w:rsid w:val="00304F5C"/>
    <w:rsid w:val="0031183C"/>
    <w:rsid w:val="0031273D"/>
    <w:rsid w:val="003127D2"/>
    <w:rsid w:val="00313056"/>
    <w:rsid w:val="0031323A"/>
    <w:rsid w:val="00313B13"/>
    <w:rsid w:val="00314321"/>
    <w:rsid w:val="00320310"/>
    <w:rsid w:val="003262DD"/>
    <w:rsid w:val="00326435"/>
    <w:rsid w:val="0033021A"/>
    <w:rsid w:val="00330A50"/>
    <w:rsid w:val="00330AFC"/>
    <w:rsid w:val="00331697"/>
    <w:rsid w:val="003317DC"/>
    <w:rsid w:val="00331F38"/>
    <w:rsid w:val="00332B3F"/>
    <w:rsid w:val="00332FBE"/>
    <w:rsid w:val="00333200"/>
    <w:rsid w:val="00340E35"/>
    <w:rsid w:val="00342FA9"/>
    <w:rsid w:val="0034387D"/>
    <w:rsid w:val="00345D9D"/>
    <w:rsid w:val="00351B70"/>
    <w:rsid w:val="00352721"/>
    <w:rsid w:val="00356DA4"/>
    <w:rsid w:val="0035784A"/>
    <w:rsid w:val="00357969"/>
    <w:rsid w:val="00364A40"/>
    <w:rsid w:val="00365A6D"/>
    <w:rsid w:val="00371350"/>
    <w:rsid w:val="0037238D"/>
    <w:rsid w:val="0037288E"/>
    <w:rsid w:val="00372BFC"/>
    <w:rsid w:val="0037331D"/>
    <w:rsid w:val="00373DB8"/>
    <w:rsid w:val="00373F3C"/>
    <w:rsid w:val="003745DB"/>
    <w:rsid w:val="00374A04"/>
    <w:rsid w:val="00374F17"/>
    <w:rsid w:val="00381525"/>
    <w:rsid w:val="00385EB6"/>
    <w:rsid w:val="003906CE"/>
    <w:rsid w:val="003914A5"/>
    <w:rsid w:val="0039531A"/>
    <w:rsid w:val="00397384"/>
    <w:rsid w:val="0039783B"/>
    <w:rsid w:val="003A16D2"/>
    <w:rsid w:val="003A16D9"/>
    <w:rsid w:val="003A27CB"/>
    <w:rsid w:val="003A3A1E"/>
    <w:rsid w:val="003A3EB4"/>
    <w:rsid w:val="003A4A0F"/>
    <w:rsid w:val="003A667E"/>
    <w:rsid w:val="003A75E1"/>
    <w:rsid w:val="003A7CFE"/>
    <w:rsid w:val="003B1285"/>
    <w:rsid w:val="003B4CA9"/>
    <w:rsid w:val="003B5F20"/>
    <w:rsid w:val="003C1CB6"/>
    <w:rsid w:val="003C25B1"/>
    <w:rsid w:val="003C279B"/>
    <w:rsid w:val="003C2E90"/>
    <w:rsid w:val="003C2ED0"/>
    <w:rsid w:val="003C3C8E"/>
    <w:rsid w:val="003C5AAF"/>
    <w:rsid w:val="003C5E4F"/>
    <w:rsid w:val="003C6944"/>
    <w:rsid w:val="003C792F"/>
    <w:rsid w:val="003D21AD"/>
    <w:rsid w:val="003D41F4"/>
    <w:rsid w:val="003D73D1"/>
    <w:rsid w:val="003D7EB4"/>
    <w:rsid w:val="003D7FB2"/>
    <w:rsid w:val="003E44D3"/>
    <w:rsid w:val="003E5B3A"/>
    <w:rsid w:val="003F17C3"/>
    <w:rsid w:val="00400465"/>
    <w:rsid w:val="00400B0F"/>
    <w:rsid w:val="00404D2A"/>
    <w:rsid w:val="004117D2"/>
    <w:rsid w:val="0041207D"/>
    <w:rsid w:val="004124DD"/>
    <w:rsid w:val="00412FA3"/>
    <w:rsid w:val="0042058B"/>
    <w:rsid w:val="00420B93"/>
    <w:rsid w:val="00420BE0"/>
    <w:rsid w:val="0042111D"/>
    <w:rsid w:val="0042477E"/>
    <w:rsid w:val="00426144"/>
    <w:rsid w:val="0043086F"/>
    <w:rsid w:val="00430CAF"/>
    <w:rsid w:val="004367AE"/>
    <w:rsid w:val="0044025C"/>
    <w:rsid w:val="00444C07"/>
    <w:rsid w:val="00444D10"/>
    <w:rsid w:val="00445024"/>
    <w:rsid w:val="00450327"/>
    <w:rsid w:val="00450B55"/>
    <w:rsid w:val="00451399"/>
    <w:rsid w:val="0045326F"/>
    <w:rsid w:val="004536B1"/>
    <w:rsid w:val="004604B9"/>
    <w:rsid w:val="00461BF6"/>
    <w:rsid w:val="004626D2"/>
    <w:rsid w:val="00463E6A"/>
    <w:rsid w:val="00464F30"/>
    <w:rsid w:val="004652F3"/>
    <w:rsid w:val="004661DB"/>
    <w:rsid w:val="0046759B"/>
    <w:rsid w:val="00471AD0"/>
    <w:rsid w:val="0047206E"/>
    <w:rsid w:val="00472BFF"/>
    <w:rsid w:val="00474050"/>
    <w:rsid w:val="00475641"/>
    <w:rsid w:val="0048126A"/>
    <w:rsid w:val="00483CF8"/>
    <w:rsid w:val="004863BD"/>
    <w:rsid w:val="00486C75"/>
    <w:rsid w:val="004872EE"/>
    <w:rsid w:val="004907E4"/>
    <w:rsid w:val="00490EAD"/>
    <w:rsid w:val="00490F54"/>
    <w:rsid w:val="004915CB"/>
    <w:rsid w:val="00491FEB"/>
    <w:rsid w:val="0049281D"/>
    <w:rsid w:val="004964EB"/>
    <w:rsid w:val="0049711F"/>
    <w:rsid w:val="00497ACE"/>
    <w:rsid w:val="00497F65"/>
    <w:rsid w:val="004A2A5C"/>
    <w:rsid w:val="004A5814"/>
    <w:rsid w:val="004B087E"/>
    <w:rsid w:val="004B125B"/>
    <w:rsid w:val="004B12C4"/>
    <w:rsid w:val="004B54A0"/>
    <w:rsid w:val="004B6D75"/>
    <w:rsid w:val="004B6E91"/>
    <w:rsid w:val="004B6F48"/>
    <w:rsid w:val="004B7ED6"/>
    <w:rsid w:val="004C0B65"/>
    <w:rsid w:val="004C1062"/>
    <w:rsid w:val="004C2073"/>
    <w:rsid w:val="004C3E2E"/>
    <w:rsid w:val="004C454D"/>
    <w:rsid w:val="004C48E6"/>
    <w:rsid w:val="004C5EBB"/>
    <w:rsid w:val="004C76FD"/>
    <w:rsid w:val="004C7BD5"/>
    <w:rsid w:val="004D06FB"/>
    <w:rsid w:val="004D28C1"/>
    <w:rsid w:val="004D2BE3"/>
    <w:rsid w:val="004D3A26"/>
    <w:rsid w:val="004D4226"/>
    <w:rsid w:val="004D453F"/>
    <w:rsid w:val="004D4DA8"/>
    <w:rsid w:val="004D73D2"/>
    <w:rsid w:val="004D7CD7"/>
    <w:rsid w:val="004E26C8"/>
    <w:rsid w:val="004E43B9"/>
    <w:rsid w:val="004E5614"/>
    <w:rsid w:val="004E5EAC"/>
    <w:rsid w:val="004E6BFB"/>
    <w:rsid w:val="004E73D2"/>
    <w:rsid w:val="004F024C"/>
    <w:rsid w:val="004F026D"/>
    <w:rsid w:val="004F06C9"/>
    <w:rsid w:val="004F263B"/>
    <w:rsid w:val="004F46C5"/>
    <w:rsid w:val="004F4A59"/>
    <w:rsid w:val="004F6733"/>
    <w:rsid w:val="00501D90"/>
    <w:rsid w:val="00502067"/>
    <w:rsid w:val="0050238C"/>
    <w:rsid w:val="005054F7"/>
    <w:rsid w:val="0050573B"/>
    <w:rsid w:val="005059EB"/>
    <w:rsid w:val="00506600"/>
    <w:rsid w:val="0051161A"/>
    <w:rsid w:val="00511F05"/>
    <w:rsid w:val="00522634"/>
    <w:rsid w:val="005263E8"/>
    <w:rsid w:val="00527ECC"/>
    <w:rsid w:val="00531AD2"/>
    <w:rsid w:val="0053218A"/>
    <w:rsid w:val="00533FAB"/>
    <w:rsid w:val="00534DD3"/>
    <w:rsid w:val="00535CBE"/>
    <w:rsid w:val="005363A7"/>
    <w:rsid w:val="00536AD8"/>
    <w:rsid w:val="005413B6"/>
    <w:rsid w:val="005432CF"/>
    <w:rsid w:val="00543C05"/>
    <w:rsid w:val="005442C7"/>
    <w:rsid w:val="0054479C"/>
    <w:rsid w:val="005477EA"/>
    <w:rsid w:val="00550C53"/>
    <w:rsid w:val="00551472"/>
    <w:rsid w:val="00555A77"/>
    <w:rsid w:val="00555E52"/>
    <w:rsid w:val="00555F98"/>
    <w:rsid w:val="00556638"/>
    <w:rsid w:val="00556D27"/>
    <w:rsid w:val="005578B5"/>
    <w:rsid w:val="005621C1"/>
    <w:rsid w:val="00562C73"/>
    <w:rsid w:val="00567419"/>
    <w:rsid w:val="00567761"/>
    <w:rsid w:val="005707E8"/>
    <w:rsid w:val="00572A79"/>
    <w:rsid w:val="005738F2"/>
    <w:rsid w:val="00574732"/>
    <w:rsid w:val="00576CCC"/>
    <w:rsid w:val="005824D2"/>
    <w:rsid w:val="00582ABD"/>
    <w:rsid w:val="005840C5"/>
    <w:rsid w:val="00585F05"/>
    <w:rsid w:val="0058726B"/>
    <w:rsid w:val="005919F7"/>
    <w:rsid w:val="005932D8"/>
    <w:rsid w:val="00595257"/>
    <w:rsid w:val="00597B4A"/>
    <w:rsid w:val="005A3451"/>
    <w:rsid w:val="005A4057"/>
    <w:rsid w:val="005A4E60"/>
    <w:rsid w:val="005B01C1"/>
    <w:rsid w:val="005B2698"/>
    <w:rsid w:val="005B467E"/>
    <w:rsid w:val="005B61AE"/>
    <w:rsid w:val="005C083E"/>
    <w:rsid w:val="005C2252"/>
    <w:rsid w:val="005C450A"/>
    <w:rsid w:val="005C575D"/>
    <w:rsid w:val="005C6797"/>
    <w:rsid w:val="005D1279"/>
    <w:rsid w:val="005D1677"/>
    <w:rsid w:val="005D2094"/>
    <w:rsid w:val="005D2CA4"/>
    <w:rsid w:val="005D47F4"/>
    <w:rsid w:val="005D4F7F"/>
    <w:rsid w:val="005D68A5"/>
    <w:rsid w:val="005D6B58"/>
    <w:rsid w:val="005E052B"/>
    <w:rsid w:val="005E1895"/>
    <w:rsid w:val="005E1ABE"/>
    <w:rsid w:val="005E25AC"/>
    <w:rsid w:val="005F2C45"/>
    <w:rsid w:val="005F3A94"/>
    <w:rsid w:val="005F4C75"/>
    <w:rsid w:val="005F6BA0"/>
    <w:rsid w:val="005F7864"/>
    <w:rsid w:val="00601C02"/>
    <w:rsid w:val="00603EB5"/>
    <w:rsid w:val="00604450"/>
    <w:rsid w:val="0060451D"/>
    <w:rsid w:val="006053B6"/>
    <w:rsid w:val="0060659F"/>
    <w:rsid w:val="00610549"/>
    <w:rsid w:val="006130CD"/>
    <w:rsid w:val="00614022"/>
    <w:rsid w:val="00615BD2"/>
    <w:rsid w:val="00616485"/>
    <w:rsid w:val="00617D9E"/>
    <w:rsid w:val="0062460C"/>
    <w:rsid w:val="00626D27"/>
    <w:rsid w:val="00627830"/>
    <w:rsid w:val="006279DB"/>
    <w:rsid w:val="00630D41"/>
    <w:rsid w:val="00631C16"/>
    <w:rsid w:val="00632CEE"/>
    <w:rsid w:val="00633A72"/>
    <w:rsid w:val="0063595F"/>
    <w:rsid w:val="00641EDC"/>
    <w:rsid w:val="00644100"/>
    <w:rsid w:val="006443E6"/>
    <w:rsid w:val="0064466B"/>
    <w:rsid w:val="00653A12"/>
    <w:rsid w:val="00653A2E"/>
    <w:rsid w:val="00654811"/>
    <w:rsid w:val="0065521B"/>
    <w:rsid w:val="00655585"/>
    <w:rsid w:val="00657BF3"/>
    <w:rsid w:val="00660703"/>
    <w:rsid w:val="00664030"/>
    <w:rsid w:val="006643F4"/>
    <w:rsid w:val="0066447E"/>
    <w:rsid w:val="0066758C"/>
    <w:rsid w:val="006679C3"/>
    <w:rsid w:val="0067066C"/>
    <w:rsid w:val="0067093A"/>
    <w:rsid w:val="00670C2B"/>
    <w:rsid w:val="00671BC9"/>
    <w:rsid w:val="00672D6E"/>
    <w:rsid w:val="00675045"/>
    <w:rsid w:val="006753FE"/>
    <w:rsid w:val="00677AA5"/>
    <w:rsid w:val="00681675"/>
    <w:rsid w:val="0068332B"/>
    <w:rsid w:val="00693166"/>
    <w:rsid w:val="00695244"/>
    <w:rsid w:val="0069542E"/>
    <w:rsid w:val="006A03D2"/>
    <w:rsid w:val="006A3FBA"/>
    <w:rsid w:val="006A6F4A"/>
    <w:rsid w:val="006B4973"/>
    <w:rsid w:val="006B5CFC"/>
    <w:rsid w:val="006B6599"/>
    <w:rsid w:val="006B6A08"/>
    <w:rsid w:val="006B7676"/>
    <w:rsid w:val="006C3791"/>
    <w:rsid w:val="006C388F"/>
    <w:rsid w:val="006C41C3"/>
    <w:rsid w:val="006C4B1F"/>
    <w:rsid w:val="006C7179"/>
    <w:rsid w:val="006D2AEE"/>
    <w:rsid w:val="006D40E4"/>
    <w:rsid w:val="006D5796"/>
    <w:rsid w:val="006E1584"/>
    <w:rsid w:val="006E306F"/>
    <w:rsid w:val="006E3FB1"/>
    <w:rsid w:val="006E405A"/>
    <w:rsid w:val="006E7D70"/>
    <w:rsid w:val="006F08F5"/>
    <w:rsid w:val="006F2325"/>
    <w:rsid w:val="006F40D6"/>
    <w:rsid w:val="006F51BB"/>
    <w:rsid w:val="006F59E7"/>
    <w:rsid w:val="006F5E4E"/>
    <w:rsid w:val="006F791A"/>
    <w:rsid w:val="00700945"/>
    <w:rsid w:val="00700F7F"/>
    <w:rsid w:val="0070148E"/>
    <w:rsid w:val="00702D7E"/>
    <w:rsid w:val="00703085"/>
    <w:rsid w:val="0070415D"/>
    <w:rsid w:val="00704C3B"/>
    <w:rsid w:val="007118B5"/>
    <w:rsid w:val="00712005"/>
    <w:rsid w:val="00716A65"/>
    <w:rsid w:val="00716EEA"/>
    <w:rsid w:val="0071797E"/>
    <w:rsid w:val="0072244D"/>
    <w:rsid w:val="0072399C"/>
    <w:rsid w:val="00723A2F"/>
    <w:rsid w:val="00723D7D"/>
    <w:rsid w:val="007249F5"/>
    <w:rsid w:val="007250D8"/>
    <w:rsid w:val="0072538F"/>
    <w:rsid w:val="007330C7"/>
    <w:rsid w:val="007335B2"/>
    <w:rsid w:val="007336B0"/>
    <w:rsid w:val="00734762"/>
    <w:rsid w:val="00736426"/>
    <w:rsid w:val="007365B2"/>
    <w:rsid w:val="00737689"/>
    <w:rsid w:val="00740450"/>
    <w:rsid w:val="00741826"/>
    <w:rsid w:val="00742F67"/>
    <w:rsid w:val="007432BA"/>
    <w:rsid w:val="00745BE3"/>
    <w:rsid w:val="00745F9A"/>
    <w:rsid w:val="00752CFF"/>
    <w:rsid w:val="00753994"/>
    <w:rsid w:val="007539B4"/>
    <w:rsid w:val="0075433B"/>
    <w:rsid w:val="007556FE"/>
    <w:rsid w:val="0076153B"/>
    <w:rsid w:val="00761A1D"/>
    <w:rsid w:val="0076267A"/>
    <w:rsid w:val="0076268C"/>
    <w:rsid w:val="00765935"/>
    <w:rsid w:val="00766BF5"/>
    <w:rsid w:val="0076726C"/>
    <w:rsid w:val="00772990"/>
    <w:rsid w:val="0077566E"/>
    <w:rsid w:val="00776946"/>
    <w:rsid w:val="007833BE"/>
    <w:rsid w:val="007835DD"/>
    <w:rsid w:val="007845E9"/>
    <w:rsid w:val="00787DD1"/>
    <w:rsid w:val="007906AF"/>
    <w:rsid w:val="00792BF2"/>
    <w:rsid w:val="00793BA3"/>
    <w:rsid w:val="007A02D0"/>
    <w:rsid w:val="007A0437"/>
    <w:rsid w:val="007A1066"/>
    <w:rsid w:val="007A145D"/>
    <w:rsid w:val="007A214E"/>
    <w:rsid w:val="007A42E7"/>
    <w:rsid w:val="007A45AA"/>
    <w:rsid w:val="007A4C9C"/>
    <w:rsid w:val="007A67DA"/>
    <w:rsid w:val="007B1A95"/>
    <w:rsid w:val="007B2FB6"/>
    <w:rsid w:val="007B324B"/>
    <w:rsid w:val="007B45DC"/>
    <w:rsid w:val="007B4C89"/>
    <w:rsid w:val="007C1ED0"/>
    <w:rsid w:val="007C213A"/>
    <w:rsid w:val="007D0529"/>
    <w:rsid w:val="007D1473"/>
    <w:rsid w:val="007D1A8C"/>
    <w:rsid w:val="007D1A9D"/>
    <w:rsid w:val="007D60C9"/>
    <w:rsid w:val="007E20D2"/>
    <w:rsid w:val="007F1759"/>
    <w:rsid w:val="007F3FC3"/>
    <w:rsid w:val="007F448D"/>
    <w:rsid w:val="007F62CA"/>
    <w:rsid w:val="007F656F"/>
    <w:rsid w:val="007F66D3"/>
    <w:rsid w:val="007F7902"/>
    <w:rsid w:val="00800269"/>
    <w:rsid w:val="0080097A"/>
    <w:rsid w:val="0080213B"/>
    <w:rsid w:val="008047D2"/>
    <w:rsid w:val="008049E6"/>
    <w:rsid w:val="00807BFC"/>
    <w:rsid w:val="00812ECA"/>
    <w:rsid w:val="008142CD"/>
    <w:rsid w:val="00814347"/>
    <w:rsid w:val="00814455"/>
    <w:rsid w:val="00817B6C"/>
    <w:rsid w:val="0082082A"/>
    <w:rsid w:val="0082341F"/>
    <w:rsid w:val="0082407E"/>
    <w:rsid w:val="00824B47"/>
    <w:rsid w:val="00824CC8"/>
    <w:rsid w:val="0082517C"/>
    <w:rsid w:val="0082771F"/>
    <w:rsid w:val="0083038D"/>
    <w:rsid w:val="00831CD7"/>
    <w:rsid w:val="00833BD9"/>
    <w:rsid w:val="00834247"/>
    <w:rsid w:val="00834664"/>
    <w:rsid w:val="00835177"/>
    <w:rsid w:val="00836126"/>
    <w:rsid w:val="00836E16"/>
    <w:rsid w:val="00836FD5"/>
    <w:rsid w:val="00840AC3"/>
    <w:rsid w:val="00841633"/>
    <w:rsid w:val="008422C6"/>
    <w:rsid w:val="0084232E"/>
    <w:rsid w:val="008444EE"/>
    <w:rsid w:val="008446E0"/>
    <w:rsid w:val="008464A2"/>
    <w:rsid w:val="008516F5"/>
    <w:rsid w:val="008519DF"/>
    <w:rsid w:val="00852B9D"/>
    <w:rsid w:val="00853A2C"/>
    <w:rsid w:val="00853BE2"/>
    <w:rsid w:val="00855E49"/>
    <w:rsid w:val="00856512"/>
    <w:rsid w:val="00861EDC"/>
    <w:rsid w:val="00862F7E"/>
    <w:rsid w:val="00863582"/>
    <w:rsid w:val="00865B6A"/>
    <w:rsid w:val="0087012C"/>
    <w:rsid w:val="0087255A"/>
    <w:rsid w:val="0087530C"/>
    <w:rsid w:val="00876940"/>
    <w:rsid w:val="00880116"/>
    <w:rsid w:val="0088043E"/>
    <w:rsid w:val="008806A8"/>
    <w:rsid w:val="0088496E"/>
    <w:rsid w:val="00885190"/>
    <w:rsid w:val="00885FDC"/>
    <w:rsid w:val="0088649E"/>
    <w:rsid w:val="008869AD"/>
    <w:rsid w:val="008928A3"/>
    <w:rsid w:val="008938E9"/>
    <w:rsid w:val="008945FD"/>
    <w:rsid w:val="008954F5"/>
    <w:rsid w:val="008967F1"/>
    <w:rsid w:val="00896E9C"/>
    <w:rsid w:val="00897BDE"/>
    <w:rsid w:val="008A0391"/>
    <w:rsid w:val="008A1774"/>
    <w:rsid w:val="008A21C6"/>
    <w:rsid w:val="008A251B"/>
    <w:rsid w:val="008A3483"/>
    <w:rsid w:val="008A3587"/>
    <w:rsid w:val="008A4404"/>
    <w:rsid w:val="008A6C5F"/>
    <w:rsid w:val="008B2474"/>
    <w:rsid w:val="008B3D71"/>
    <w:rsid w:val="008B4E28"/>
    <w:rsid w:val="008C2170"/>
    <w:rsid w:val="008C45F8"/>
    <w:rsid w:val="008C593C"/>
    <w:rsid w:val="008C5D2D"/>
    <w:rsid w:val="008C6398"/>
    <w:rsid w:val="008C71D3"/>
    <w:rsid w:val="008C73C6"/>
    <w:rsid w:val="008D28FC"/>
    <w:rsid w:val="008D3AA0"/>
    <w:rsid w:val="008D580F"/>
    <w:rsid w:val="008D6746"/>
    <w:rsid w:val="008D74ED"/>
    <w:rsid w:val="008E3E75"/>
    <w:rsid w:val="008E6A07"/>
    <w:rsid w:val="008E79BE"/>
    <w:rsid w:val="008F0AD7"/>
    <w:rsid w:val="008F3ED9"/>
    <w:rsid w:val="00900FD1"/>
    <w:rsid w:val="0090343D"/>
    <w:rsid w:val="0090346A"/>
    <w:rsid w:val="0090447C"/>
    <w:rsid w:val="009053CD"/>
    <w:rsid w:val="00907735"/>
    <w:rsid w:val="009110F3"/>
    <w:rsid w:val="0091203A"/>
    <w:rsid w:val="00912744"/>
    <w:rsid w:val="00915807"/>
    <w:rsid w:val="00916CDE"/>
    <w:rsid w:val="00917AF6"/>
    <w:rsid w:val="00922CCF"/>
    <w:rsid w:val="00924524"/>
    <w:rsid w:val="00924993"/>
    <w:rsid w:val="009269BB"/>
    <w:rsid w:val="00927154"/>
    <w:rsid w:val="00931CD0"/>
    <w:rsid w:val="00931E39"/>
    <w:rsid w:val="00934265"/>
    <w:rsid w:val="0094135A"/>
    <w:rsid w:val="00941C00"/>
    <w:rsid w:val="0094200B"/>
    <w:rsid w:val="009441A3"/>
    <w:rsid w:val="00944B1F"/>
    <w:rsid w:val="009502FE"/>
    <w:rsid w:val="0095122B"/>
    <w:rsid w:val="00953B27"/>
    <w:rsid w:val="0095662A"/>
    <w:rsid w:val="00957075"/>
    <w:rsid w:val="00963D63"/>
    <w:rsid w:val="00964BB3"/>
    <w:rsid w:val="0096548F"/>
    <w:rsid w:val="00966A42"/>
    <w:rsid w:val="00967BA2"/>
    <w:rsid w:val="00967C00"/>
    <w:rsid w:val="0097115E"/>
    <w:rsid w:val="00972404"/>
    <w:rsid w:val="00972D23"/>
    <w:rsid w:val="00976DE2"/>
    <w:rsid w:val="00980616"/>
    <w:rsid w:val="00981D38"/>
    <w:rsid w:val="00984823"/>
    <w:rsid w:val="00991493"/>
    <w:rsid w:val="00992D78"/>
    <w:rsid w:val="009964B7"/>
    <w:rsid w:val="00996F64"/>
    <w:rsid w:val="00997E40"/>
    <w:rsid w:val="009A05C0"/>
    <w:rsid w:val="009A0E5D"/>
    <w:rsid w:val="009A4308"/>
    <w:rsid w:val="009A6313"/>
    <w:rsid w:val="009B2387"/>
    <w:rsid w:val="009B297F"/>
    <w:rsid w:val="009B3B79"/>
    <w:rsid w:val="009B40AC"/>
    <w:rsid w:val="009B5384"/>
    <w:rsid w:val="009B5AA4"/>
    <w:rsid w:val="009B67B0"/>
    <w:rsid w:val="009B7FD7"/>
    <w:rsid w:val="009C16E4"/>
    <w:rsid w:val="009C677A"/>
    <w:rsid w:val="009C71C5"/>
    <w:rsid w:val="009D0B90"/>
    <w:rsid w:val="009D1032"/>
    <w:rsid w:val="009D14FE"/>
    <w:rsid w:val="009D23A7"/>
    <w:rsid w:val="009D453B"/>
    <w:rsid w:val="009D5D1F"/>
    <w:rsid w:val="009D60A8"/>
    <w:rsid w:val="009D6772"/>
    <w:rsid w:val="009E118E"/>
    <w:rsid w:val="009E2528"/>
    <w:rsid w:val="009E2669"/>
    <w:rsid w:val="009E5053"/>
    <w:rsid w:val="009E50E6"/>
    <w:rsid w:val="009F07C9"/>
    <w:rsid w:val="009F3702"/>
    <w:rsid w:val="009F5C81"/>
    <w:rsid w:val="009F679A"/>
    <w:rsid w:val="009F6857"/>
    <w:rsid w:val="009F69F5"/>
    <w:rsid w:val="00A0061C"/>
    <w:rsid w:val="00A02157"/>
    <w:rsid w:val="00A0498D"/>
    <w:rsid w:val="00A06ADE"/>
    <w:rsid w:val="00A07B96"/>
    <w:rsid w:val="00A12AA1"/>
    <w:rsid w:val="00A155BD"/>
    <w:rsid w:val="00A21C06"/>
    <w:rsid w:val="00A22D73"/>
    <w:rsid w:val="00A24DB6"/>
    <w:rsid w:val="00A25F84"/>
    <w:rsid w:val="00A27CE8"/>
    <w:rsid w:val="00A27ED0"/>
    <w:rsid w:val="00A3362C"/>
    <w:rsid w:val="00A33908"/>
    <w:rsid w:val="00A34F91"/>
    <w:rsid w:val="00A3579D"/>
    <w:rsid w:val="00A36157"/>
    <w:rsid w:val="00A36A95"/>
    <w:rsid w:val="00A37A2F"/>
    <w:rsid w:val="00A4070D"/>
    <w:rsid w:val="00A41409"/>
    <w:rsid w:val="00A4330C"/>
    <w:rsid w:val="00A44E36"/>
    <w:rsid w:val="00A4521B"/>
    <w:rsid w:val="00A4549A"/>
    <w:rsid w:val="00A51E90"/>
    <w:rsid w:val="00A52397"/>
    <w:rsid w:val="00A5546E"/>
    <w:rsid w:val="00A55670"/>
    <w:rsid w:val="00A55DE3"/>
    <w:rsid w:val="00A575B8"/>
    <w:rsid w:val="00A57F62"/>
    <w:rsid w:val="00A624AC"/>
    <w:rsid w:val="00A64038"/>
    <w:rsid w:val="00A66333"/>
    <w:rsid w:val="00A725A0"/>
    <w:rsid w:val="00A7376F"/>
    <w:rsid w:val="00A84819"/>
    <w:rsid w:val="00A85122"/>
    <w:rsid w:val="00A85FAB"/>
    <w:rsid w:val="00A8625F"/>
    <w:rsid w:val="00A86D2D"/>
    <w:rsid w:val="00A90040"/>
    <w:rsid w:val="00A91266"/>
    <w:rsid w:val="00A92D74"/>
    <w:rsid w:val="00A96895"/>
    <w:rsid w:val="00A973AB"/>
    <w:rsid w:val="00A97F23"/>
    <w:rsid w:val="00AA21E7"/>
    <w:rsid w:val="00AA2DCB"/>
    <w:rsid w:val="00AA3C84"/>
    <w:rsid w:val="00AA6ACA"/>
    <w:rsid w:val="00AB0EF9"/>
    <w:rsid w:val="00AB0F0A"/>
    <w:rsid w:val="00AB15C3"/>
    <w:rsid w:val="00AB1F37"/>
    <w:rsid w:val="00AB63FA"/>
    <w:rsid w:val="00AB75D2"/>
    <w:rsid w:val="00AC038D"/>
    <w:rsid w:val="00AC0EC9"/>
    <w:rsid w:val="00AC1F3D"/>
    <w:rsid w:val="00AC2CC8"/>
    <w:rsid w:val="00AC32AF"/>
    <w:rsid w:val="00AC4293"/>
    <w:rsid w:val="00AC507F"/>
    <w:rsid w:val="00AC644B"/>
    <w:rsid w:val="00AC7909"/>
    <w:rsid w:val="00AD06C7"/>
    <w:rsid w:val="00AD1CB9"/>
    <w:rsid w:val="00AD2211"/>
    <w:rsid w:val="00AD263E"/>
    <w:rsid w:val="00AD2A06"/>
    <w:rsid w:val="00AD36CC"/>
    <w:rsid w:val="00AE010F"/>
    <w:rsid w:val="00AE188A"/>
    <w:rsid w:val="00AE3CF4"/>
    <w:rsid w:val="00AE47D5"/>
    <w:rsid w:val="00AF10C6"/>
    <w:rsid w:val="00AF201F"/>
    <w:rsid w:val="00AF2317"/>
    <w:rsid w:val="00AF2701"/>
    <w:rsid w:val="00AF4986"/>
    <w:rsid w:val="00AF4F4F"/>
    <w:rsid w:val="00B01056"/>
    <w:rsid w:val="00B052C6"/>
    <w:rsid w:val="00B06FC1"/>
    <w:rsid w:val="00B07BFB"/>
    <w:rsid w:val="00B07DF4"/>
    <w:rsid w:val="00B12A11"/>
    <w:rsid w:val="00B20029"/>
    <w:rsid w:val="00B21885"/>
    <w:rsid w:val="00B229C9"/>
    <w:rsid w:val="00B238BF"/>
    <w:rsid w:val="00B23C9A"/>
    <w:rsid w:val="00B253FE"/>
    <w:rsid w:val="00B25822"/>
    <w:rsid w:val="00B25F39"/>
    <w:rsid w:val="00B307E7"/>
    <w:rsid w:val="00B31BDE"/>
    <w:rsid w:val="00B31C7E"/>
    <w:rsid w:val="00B323DD"/>
    <w:rsid w:val="00B328D6"/>
    <w:rsid w:val="00B329D6"/>
    <w:rsid w:val="00B339DB"/>
    <w:rsid w:val="00B34354"/>
    <w:rsid w:val="00B368C7"/>
    <w:rsid w:val="00B3793D"/>
    <w:rsid w:val="00B5177D"/>
    <w:rsid w:val="00B54DE6"/>
    <w:rsid w:val="00B57822"/>
    <w:rsid w:val="00B62B52"/>
    <w:rsid w:val="00B62F92"/>
    <w:rsid w:val="00B66AC5"/>
    <w:rsid w:val="00B675B1"/>
    <w:rsid w:val="00B704F7"/>
    <w:rsid w:val="00B70E9D"/>
    <w:rsid w:val="00B731E7"/>
    <w:rsid w:val="00B82351"/>
    <w:rsid w:val="00B8616E"/>
    <w:rsid w:val="00B86AE9"/>
    <w:rsid w:val="00B91E34"/>
    <w:rsid w:val="00B91EA3"/>
    <w:rsid w:val="00B9335D"/>
    <w:rsid w:val="00B93585"/>
    <w:rsid w:val="00B96026"/>
    <w:rsid w:val="00B96714"/>
    <w:rsid w:val="00B968E5"/>
    <w:rsid w:val="00BA129E"/>
    <w:rsid w:val="00BA151A"/>
    <w:rsid w:val="00BA166C"/>
    <w:rsid w:val="00BA2FA5"/>
    <w:rsid w:val="00BA407C"/>
    <w:rsid w:val="00BA57A4"/>
    <w:rsid w:val="00BB1534"/>
    <w:rsid w:val="00BB3E57"/>
    <w:rsid w:val="00BB4215"/>
    <w:rsid w:val="00BB55D2"/>
    <w:rsid w:val="00BB6FD4"/>
    <w:rsid w:val="00BB7874"/>
    <w:rsid w:val="00BC0C15"/>
    <w:rsid w:val="00BC22D9"/>
    <w:rsid w:val="00BC4B9C"/>
    <w:rsid w:val="00BC579D"/>
    <w:rsid w:val="00BC5CC7"/>
    <w:rsid w:val="00BC752D"/>
    <w:rsid w:val="00BC796D"/>
    <w:rsid w:val="00BC7E5E"/>
    <w:rsid w:val="00BD4D07"/>
    <w:rsid w:val="00BD7102"/>
    <w:rsid w:val="00BD79C7"/>
    <w:rsid w:val="00BE1357"/>
    <w:rsid w:val="00BE2F13"/>
    <w:rsid w:val="00BE45B8"/>
    <w:rsid w:val="00BE4B07"/>
    <w:rsid w:val="00BE5095"/>
    <w:rsid w:val="00BE7807"/>
    <w:rsid w:val="00BF154C"/>
    <w:rsid w:val="00BF2B9B"/>
    <w:rsid w:val="00BF64FC"/>
    <w:rsid w:val="00BF65B1"/>
    <w:rsid w:val="00BF6FF7"/>
    <w:rsid w:val="00BF754E"/>
    <w:rsid w:val="00BF7A06"/>
    <w:rsid w:val="00C003E0"/>
    <w:rsid w:val="00C009A9"/>
    <w:rsid w:val="00C10F2E"/>
    <w:rsid w:val="00C131CD"/>
    <w:rsid w:val="00C13353"/>
    <w:rsid w:val="00C138A4"/>
    <w:rsid w:val="00C159A8"/>
    <w:rsid w:val="00C20F77"/>
    <w:rsid w:val="00C233B3"/>
    <w:rsid w:val="00C25216"/>
    <w:rsid w:val="00C26164"/>
    <w:rsid w:val="00C263DF"/>
    <w:rsid w:val="00C272EE"/>
    <w:rsid w:val="00C30999"/>
    <w:rsid w:val="00C30A00"/>
    <w:rsid w:val="00C361AE"/>
    <w:rsid w:val="00C37FEB"/>
    <w:rsid w:val="00C420BF"/>
    <w:rsid w:val="00C435E9"/>
    <w:rsid w:val="00C44268"/>
    <w:rsid w:val="00C44A88"/>
    <w:rsid w:val="00C47068"/>
    <w:rsid w:val="00C5063D"/>
    <w:rsid w:val="00C51735"/>
    <w:rsid w:val="00C5197D"/>
    <w:rsid w:val="00C522D4"/>
    <w:rsid w:val="00C54AC2"/>
    <w:rsid w:val="00C567DB"/>
    <w:rsid w:val="00C573BC"/>
    <w:rsid w:val="00C6356D"/>
    <w:rsid w:val="00C661D0"/>
    <w:rsid w:val="00C6647A"/>
    <w:rsid w:val="00C66DEC"/>
    <w:rsid w:val="00C74097"/>
    <w:rsid w:val="00C74663"/>
    <w:rsid w:val="00C75093"/>
    <w:rsid w:val="00C768B3"/>
    <w:rsid w:val="00C770C3"/>
    <w:rsid w:val="00C802DB"/>
    <w:rsid w:val="00C807B4"/>
    <w:rsid w:val="00C80B6A"/>
    <w:rsid w:val="00C813B8"/>
    <w:rsid w:val="00C822E5"/>
    <w:rsid w:val="00C83217"/>
    <w:rsid w:val="00C83753"/>
    <w:rsid w:val="00C83CEF"/>
    <w:rsid w:val="00C8471E"/>
    <w:rsid w:val="00C855DF"/>
    <w:rsid w:val="00C86759"/>
    <w:rsid w:val="00C92338"/>
    <w:rsid w:val="00C95498"/>
    <w:rsid w:val="00CA0A78"/>
    <w:rsid w:val="00CA0FF5"/>
    <w:rsid w:val="00CA16D1"/>
    <w:rsid w:val="00CA257B"/>
    <w:rsid w:val="00CA2604"/>
    <w:rsid w:val="00CA56FB"/>
    <w:rsid w:val="00CA5B8D"/>
    <w:rsid w:val="00CA6910"/>
    <w:rsid w:val="00CA76F8"/>
    <w:rsid w:val="00CB1BD4"/>
    <w:rsid w:val="00CB2FA9"/>
    <w:rsid w:val="00CB3AA4"/>
    <w:rsid w:val="00CB5EF4"/>
    <w:rsid w:val="00CB6F7D"/>
    <w:rsid w:val="00CB74BA"/>
    <w:rsid w:val="00CC1EF2"/>
    <w:rsid w:val="00CC3509"/>
    <w:rsid w:val="00CC38F0"/>
    <w:rsid w:val="00CD1707"/>
    <w:rsid w:val="00CD27BB"/>
    <w:rsid w:val="00CD4362"/>
    <w:rsid w:val="00CD53D0"/>
    <w:rsid w:val="00CD5513"/>
    <w:rsid w:val="00CD5524"/>
    <w:rsid w:val="00CD5D9A"/>
    <w:rsid w:val="00CD7037"/>
    <w:rsid w:val="00CE4E3F"/>
    <w:rsid w:val="00CE65D9"/>
    <w:rsid w:val="00D00232"/>
    <w:rsid w:val="00D07EE0"/>
    <w:rsid w:val="00D12822"/>
    <w:rsid w:val="00D1511F"/>
    <w:rsid w:val="00D15503"/>
    <w:rsid w:val="00D158FA"/>
    <w:rsid w:val="00D160A6"/>
    <w:rsid w:val="00D16235"/>
    <w:rsid w:val="00D1715B"/>
    <w:rsid w:val="00D20C6D"/>
    <w:rsid w:val="00D21447"/>
    <w:rsid w:val="00D2200C"/>
    <w:rsid w:val="00D23C08"/>
    <w:rsid w:val="00D24726"/>
    <w:rsid w:val="00D247D4"/>
    <w:rsid w:val="00D274BB"/>
    <w:rsid w:val="00D274F6"/>
    <w:rsid w:val="00D279C2"/>
    <w:rsid w:val="00D33C1A"/>
    <w:rsid w:val="00D35792"/>
    <w:rsid w:val="00D36D3D"/>
    <w:rsid w:val="00D42868"/>
    <w:rsid w:val="00D42FFF"/>
    <w:rsid w:val="00D43404"/>
    <w:rsid w:val="00D461C5"/>
    <w:rsid w:val="00D5073B"/>
    <w:rsid w:val="00D50A2A"/>
    <w:rsid w:val="00D5210D"/>
    <w:rsid w:val="00D52BC4"/>
    <w:rsid w:val="00D53E0D"/>
    <w:rsid w:val="00D547EA"/>
    <w:rsid w:val="00D5503C"/>
    <w:rsid w:val="00D5642D"/>
    <w:rsid w:val="00D6138F"/>
    <w:rsid w:val="00D65BEB"/>
    <w:rsid w:val="00D66B6D"/>
    <w:rsid w:val="00D67539"/>
    <w:rsid w:val="00D73407"/>
    <w:rsid w:val="00D74B38"/>
    <w:rsid w:val="00D7556F"/>
    <w:rsid w:val="00D82502"/>
    <w:rsid w:val="00D83614"/>
    <w:rsid w:val="00D85982"/>
    <w:rsid w:val="00D85D9C"/>
    <w:rsid w:val="00D87EC4"/>
    <w:rsid w:val="00D92577"/>
    <w:rsid w:val="00D92592"/>
    <w:rsid w:val="00D93B8F"/>
    <w:rsid w:val="00D9403C"/>
    <w:rsid w:val="00DA20C3"/>
    <w:rsid w:val="00DA29B0"/>
    <w:rsid w:val="00DA3E19"/>
    <w:rsid w:val="00DA6B76"/>
    <w:rsid w:val="00DB0008"/>
    <w:rsid w:val="00DB1B27"/>
    <w:rsid w:val="00DB2F55"/>
    <w:rsid w:val="00DB4987"/>
    <w:rsid w:val="00DB4B09"/>
    <w:rsid w:val="00DB582F"/>
    <w:rsid w:val="00DB59A8"/>
    <w:rsid w:val="00DB5AB0"/>
    <w:rsid w:val="00DB6279"/>
    <w:rsid w:val="00DC025D"/>
    <w:rsid w:val="00DC1F5A"/>
    <w:rsid w:val="00DC260B"/>
    <w:rsid w:val="00DC4A34"/>
    <w:rsid w:val="00DC54F2"/>
    <w:rsid w:val="00DC67AF"/>
    <w:rsid w:val="00DD0E86"/>
    <w:rsid w:val="00DD5839"/>
    <w:rsid w:val="00DD5C28"/>
    <w:rsid w:val="00DE403E"/>
    <w:rsid w:val="00DE54B5"/>
    <w:rsid w:val="00DF21A3"/>
    <w:rsid w:val="00DF2242"/>
    <w:rsid w:val="00DF368F"/>
    <w:rsid w:val="00DF7AC9"/>
    <w:rsid w:val="00E00334"/>
    <w:rsid w:val="00E005FC"/>
    <w:rsid w:val="00E03958"/>
    <w:rsid w:val="00E04BF5"/>
    <w:rsid w:val="00E04D41"/>
    <w:rsid w:val="00E0698A"/>
    <w:rsid w:val="00E10C4D"/>
    <w:rsid w:val="00E17E64"/>
    <w:rsid w:val="00E231C3"/>
    <w:rsid w:val="00E23A4D"/>
    <w:rsid w:val="00E27403"/>
    <w:rsid w:val="00E318B8"/>
    <w:rsid w:val="00E34104"/>
    <w:rsid w:val="00E35A50"/>
    <w:rsid w:val="00E363C9"/>
    <w:rsid w:val="00E3772B"/>
    <w:rsid w:val="00E37B60"/>
    <w:rsid w:val="00E424B9"/>
    <w:rsid w:val="00E47500"/>
    <w:rsid w:val="00E5134B"/>
    <w:rsid w:val="00E51556"/>
    <w:rsid w:val="00E51CF3"/>
    <w:rsid w:val="00E5250A"/>
    <w:rsid w:val="00E53872"/>
    <w:rsid w:val="00E5434D"/>
    <w:rsid w:val="00E54F6A"/>
    <w:rsid w:val="00E57F55"/>
    <w:rsid w:val="00E60D1F"/>
    <w:rsid w:val="00E6282C"/>
    <w:rsid w:val="00E645EF"/>
    <w:rsid w:val="00E70683"/>
    <w:rsid w:val="00E71B8F"/>
    <w:rsid w:val="00E727DC"/>
    <w:rsid w:val="00E74142"/>
    <w:rsid w:val="00E75F35"/>
    <w:rsid w:val="00E808D9"/>
    <w:rsid w:val="00E80CB9"/>
    <w:rsid w:val="00E81E8C"/>
    <w:rsid w:val="00E83396"/>
    <w:rsid w:val="00E83A74"/>
    <w:rsid w:val="00E84A54"/>
    <w:rsid w:val="00E8593F"/>
    <w:rsid w:val="00E86167"/>
    <w:rsid w:val="00E90ACE"/>
    <w:rsid w:val="00E90AE6"/>
    <w:rsid w:val="00E9170A"/>
    <w:rsid w:val="00E95667"/>
    <w:rsid w:val="00E96BE9"/>
    <w:rsid w:val="00EA1270"/>
    <w:rsid w:val="00EA528A"/>
    <w:rsid w:val="00EB0003"/>
    <w:rsid w:val="00EB01AE"/>
    <w:rsid w:val="00EB1191"/>
    <w:rsid w:val="00EB1F15"/>
    <w:rsid w:val="00EB40E9"/>
    <w:rsid w:val="00EB4EBE"/>
    <w:rsid w:val="00EB5102"/>
    <w:rsid w:val="00EC3C9B"/>
    <w:rsid w:val="00EC42A3"/>
    <w:rsid w:val="00EC4BC6"/>
    <w:rsid w:val="00EC7A9B"/>
    <w:rsid w:val="00ED2DE2"/>
    <w:rsid w:val="00ED32AD"/>
    <w:rsid w:val="00ED3ABA"/>
    <w:rsid w:val="00ED747E"/>
    <w:rsid w:val="00EE1DAA"/>
    <w:rsid w:val="00EE2544"/>
    <w:rsid w:val="00EE3008"/>
    <w:rsid w:val="00EE3127"/>
    <w:rsid w:val="00EE3A0E"/>
    <w:rsid w:val="00EE4113"/>
    <w:rsid w:val="00EE54AF"/>
    <w:rsid w:val="00EE605E"/>
    <w:rsid w:val="00EE72F4"/>
    <w:rsid w:val="00EF0695"/>
    <w:rsid w:val="00EF1F1C"/>
    <w:rsid w:val="00EF3269"/>
    <w:rsid w:val="00EF3321"/>
    <w:rsid w:val="00EF4633"/>
    <w:rsid w:val="00EF559D"/>
    <w:rsid w:val="00EF577D"/>
    <w:rsid w:val="00EF5B28"/>
    <w:rsid w:val="00EF7BB7"/>
    <w:rsid w:val="00F01CDC"/>
    <w:rsid w:val="00F035A1"/>
    <w:rsid w:val="00F04136"/>
    <w:rsid w:val="00F05A01"/>
    <w:rsid w:val="00F05DB7"/>
    <w:rsid w:val="00F07BEE"/>
    <w:rsid w:val="00F103C9"/>
    <w:rsid w:val="00F17486"/>
    <w:rsid w:val="00F17B75"/>
    <w:rsid w:val="00F20AEA"/>
    <w:rsid w:val="00F227DF"/>
    <w:rsid w:val="00F23809"/>
    <w:rsid w:val="00F23B1C"/>
    <w:rsid w:val="00F25812"/>
    <w:rsid w:val="00F269F2"/>
    <w:rsid w:val="00F30A1F"/>
    <w:rsid w:val="00F3153F"/>
    <w:rsid w:val="00F31A41"/>
    <w:rsid w:val="00F339D9"/>
    <w:rsid w:val="00F37EF7"/>
    <w:rsid w:val="00F41222"/>
    <w:rsid w:val="00F41B4D"/>
    <w:rsid w:val="00F42450"/>
    <w:rsid w:val="00F454D2"/>
    <w:rsid w:val="00F4554E"/>
    <w:rsid w:val="00F471F4"/>
    <w:rsid w:val="00F55F67"/>
    <w:rsid w:val="00F6083E"/>
    <w:rsid w:val="00F62FB2"/>
    <w:rsid w:val="00F64045"/>
    <w:rsid w:val="00F65262"/>
    <w:rsid w:val="00F6536B"/>
    <w:rsid w:val="00F65469"/>
    <w:rsid w:val="00F67006"/>
    <w:rsid w:val="00F70FBE"/>
    <w:rsid w:val="00F717A8"/>
    <w:rsid w:val="00F73B5E"/>
    <w:rsid w:val="00F75DC4"/>
    <w:rsid w:val="00F77C05"/>
    <w:rsid w:val="00F83267"/>
    <w:rsid w:val="00F85C61"/>
    <w:rsid w:val="00F860FB"/>
    <w:rsid w:val="00F876BC"/>
    <w:rsid w:val="00F90CA9"/>
    <w:rsid w:val="00F93ECC"/>
    <w:rsid w:val="00F96BA3"/>
    <w:rsid w:val="00FA2888"/>
    <w:rsid w:val="00FA5399"/>
    <w:rsid w:val="00FA6821"/>
    <w:rsid w:val="00FA6B4B"/>
    <w:rsid w:val="00FA7738"/>
    <w:rsid w:val="00FB05F5"/>
    <w:rsid w:val="00FB31E0"/>
    <w:rsid w:val="00FB38F9"/>
    <w:rsid w:val="00FB3FF3"/>
    <w:rsid w:val="00FB4978"/>
    <w:rsid w:val="00FC1433"/>
    <w:rsid w:val="00FC273F"/>
    <w:rsid w:val="00FC3E63"/>
    <w:rsid w:val="00FC4101"/>
    <w:rsid w:val="00FC6AFC"/>
    <w:rsid w:val="00FC6E1B"/>
    <w:rsid w:val="00FC714C"/>
    <w:rsid w:val="00FC7CA0"/>
    <w:rsid w:val="00FD0658"/>
    <w:rsid w:val="00FD2022"/>
    <w:rsid w:val="00FD4277"/>
    <w:rsid w:val="00FD6066"/>
    <w:rsid w:val="00FD6EB6"/>
    <w:rsid w:val="00FD74C1"/>
    <w:rsid w:val="00FD7CAB"/>
    <w:rsid w:val="00FD7EE9"/>
    <w:rsid w:val="00FE0524"/>
    <w:rsid w:val="00FE0B76"/>
    <w:rsid w:val="00FE11D1"/>
    <w:rsid w:val="00FE1684"/>
    <w:rsid w:val="00FE4D12"/>
    <w:rsid w:val="00FE5A17"/>
    <w:rsid w:val="00FE7F38"/>
    <w:rsid w:val="00FF0FC7"/>
    <w:rsid w:val="00FF4900"/>
    <w:rsid w:val="00FF4EC2"/>
    <w:rsid w:val="00FF553D"/>
    <w:rsid w:val="00FF66C5"/>
    <w:rsid w:val="00FF6DBA"/>
    <w:rsid w:val="00FF7047"/>
    <w:rsid w:val="00FF7159"/>
    <w:rsid w:val="00FF7CC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8F7F85"/>
  <w15:chartTrackingRefBased/>
  <w15:docId w15:val="{95C9571F-F000-4EE7-91B3-99BE081C05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vi-VN" w:eastAsia="en-US" w:bidi="ar-SA"/>
      </w:rPr>
    </w:rPrDefault>
    <w:pPrDefault>
      <w:pPr>
        <w:spacing w:line="360" w:lineRule="auto"/>
        <w:jc w:val="both"/>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B6599"/>
    <w:rPr>
      <w:rFonts w:ascii="Cambria Math" w:hAnsi="Cambria Math"/>
      <w:noProof/>
      <w:sz w:val="26"/>
    </w:rPr>
  </w:style>
  <w:style w:type="paragraph" w:styleId="Heading1">
    <w:name w:val="heading 1"/>
    <w:next w:val="Normal"/>
    <w:link w:val="Heading1Char"/>
    <w:autoRedefine/>
    <w:qFormat/>
    <w:rsid w:val="0046759B"/>
    <w:pPr>
      <w:keepNext/>
      <w:outlineLvl w:val="0"/>
    </w:pPr>
    <w:rPr>
      <w:rFonts w:asciiTheme="majorHAnsi" w:eastAsia="Times New Roman" w:hAnsiTheme="majorHAnsi" w:cstheme="majorHAnsi"/>
      <w:b/>
      <w:color w:val="000000" w:themeColor="text1"/>
      <w:sz w:val="36"/>
      <w:szCs w:val="36"/>
      <w:lang w:val="en-US"/>
    </w:rPr>
  </w:style>
  <w:style w:type="paragraph" w:styleId="Heading2">
    <w:name w:val="heading 2"/>
    <w:next w:val="Normal"/>
    <w:link w:val="Heading2Char"/>
    <w:uiPriority w:val="9"/>
    <w:unhideWhenUsed/>
    <w:rsid w:val="00B82351"/>
    <w:pPr>
      <w:keepNext/>
      <w:keepLines/>
      <w:numPr>
        <w:ilvl w:val="1"/>
        <w:numId w:val="7"/>
      </w:numPr>
      <w:spacing w:before="200" w:after="120"/>
      <w:ind w:left="567" w:hanging="567"/>
      <w:outlineLvl w:val="1"/>
    </w:pPr>
    <w:rPr>
      <w:rFonts w:ascii="Cambria Math" w:eastAsiaTheme="majorEastAsia" w:hAnsi="Cambria Math" w:cstheme="majorBidi"/>
      <w:b/>
      <w:bCs/>
      <w:sz w:val="28"/>
      <w:szCs w:val="26"/>
    </w:rPr>
  </w:style>
  <w:style w:type="paragraph" w:styleId="Heading3">
    <w:name w:val="heading 3"/>
    <w:basedOn w:val="Normal"/>
    <w:next w:val="Normal"/>
    <w:link w:val="Heading3Char"/>
    <w:uiPriority w:val="9"/>
    <w:unhideWhenUsed/>
    <w:rsid w:val="00F05A01"/>
    <w:pPr>
      <w:keepNext/>
      <w:keepLines/>
      <w:numPr>
        <w:ilvl w:val="2"/>
        <w:numId w:val="7"/>
      </w:numPr>
      <w:spacing w:before="120" w:after="120"/>
      <w:ind w:left="1078" w:hanging="851"/>
      <w:outlineLvl w:val="2"/>
    </w:pPr>
    <w:rPr>
      <w:rFonts w:eastAsiaTheme="majorEastAsia" w:cstheme="majorBidi"/>
      <w:b/>
      <w:bCs/>
      <w:noProof w:val="0"/>
    </w:rPr>
  </w:style>
  <w:style w:type="paragraph" w:styleId="Heading4">
    <w:name w:val="heading 4"/>
    <w:basedOn w:val="Normal"/>
    <w:next w:val="Normal"/>
    <w:link w:val="Heading4Char"/>
    <w:uiPriority w:val="9"/>
    <w:unhideWhenUsed/>
    <w:rsid w:val="0001505D"/>
    <w:pPr>
      <w:keepNext/>
      <w:keepLines/>
      <w:numPr>
        <w:ilvl w:val="3"/>
        <w:numId w:val="7"/>
      </w:numPr>
      <w:spacing w:before="120" w:after="120"/>
      <w:ind w:left="1645" w:hanging="1021"/>
      <w:outlineLvl w:val="3"/>
    </w:pPr>
    <w:rPr>
      <w:rFonts w:asciiTheme="majorHAnsi" w:eastAsiaTheme="majorEastAsia" w:hAnsiTheme="majorHAnsi" w:cstheme="majorBidi"/>
      <w:b/>
      <w:bCs/>
      <w:iCs/>
      <w:noProof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556FE"/>
    <w:pPr>
      <w:ind w:left="720"/>
      <w:contextualSpacing/>
    </w:pPr>
  </w:style>
  <w:style w:type="paragraph" w:styleId="Header">
    <w:name w:val="header"/>
    <w:basedOn w:val="Normal"/>
    <w:link w:val="HeaderChar"/>
    <w:uiPriority w:val="99"/>
    <w:unhideWhenUsed/>
    <w:rsid w:val="00EE3127"/>
    <w:pPr>
      <w:tabs>
        <w:tab w:val="center" w:pos="4513"/>
        <w:tab w:val="right" w:pos="9026"/>
      </w:tabs>
      <w:spacing w:line="240" w:lineRule="auto"/>
    </w:pPr>
  </w:style>
  <w:style w:type="character" w:customStyle="1" w:styleId="HeaderChar">
    <w:name w:val="Header Char"/>
    <w:basedOn w:val="DefaultParagraphFont"/>
    <w:link w:val="Header"/>
    <w:uiPriority w:val="99"/>
    <w:rsid w:val="00EE3127"/>
    <w:rPr>
      <w:noProof/>
    </w:rPr>
  </w:style>
  <w:style w:type="paragraph" w:styleId="Footer">
    <w:name w:val="footer"/>
    <w:basedOn w:val="Normal"/>
    <w:link w:val="FooterChar"/>
    <w:uiPriority w:val="99"/>
    <w:unhideWhenUsed/>
    <w:rsid w:val="00EE3127"/>
    <w:pPr>
      <w:tabs>
        <w:tab w:val="center" w:pos="4513"/>
        <w:tab w:val="right" w:pos="9026"/>
      </w:tabs>
      <w:spacing w:line="240" w:lineRule="auto"/>
    </w:pPr>
  </w:style>
  <w:style w:type="character" w:customStyle="1" w:styleId="FooterChar">
    <w:name w:val="Footer Char"/>
    <w:basedOn w:val="DefaultParagraphFont"/>
    <w:link w:val="Footer"/>
    <w:uiPriority w:val="99"/>
    <w:rsid w:val="00EE3127"/>
    <w:rPr>
      <w:noProof/>
    </w:rPr>
  </w:style>
  <w:style w:type="paragraph" w:styleId="Title">
    <w:name w:val="Title"/>
    <w:basedOn w:val="Normal"/>
    <w:next w:val="Normal"/>
    <w:link w:val="TitleChar"/>
    <w:uiPriority w:val="10"/>
    <w:qFormat/>
    <w:rsid w:val="00D93B8F"/>
    <w:pPr>
      <w:spacing w:after="240" w:line="240" w:lineRule="auto"/>
      <w:contextualSpacing/>
      <w:jc w:val="center"/>
    </w:pPr>
    <w:rPr>
      <w:rFonts w:asciiTheme="majorHAnsi" w:eastAsiaTheme="majorEastAsia" w:hAnsiTheme="majorHAnsi" w:cstheme="majorBidi"/>
      <w:b/>
      <w:noProof w:val="0"/>
      <w:spacing w:val="5"/>
      <w:kern w:val="28"/>
      <w:sz w:val="28"/>
      <w:szCs w:val="52"/>
    </w:rPr>
  </w:style>
  <w:style w:type="character" w:customStyle="1" w:styleId="TitleChar">
    <w:name w:val="Title Char"/>
    <w:basedOn w:val="DefaultParagraphFont"/>
    <w:link w:val="Title"/>
    <w:uiPriority w:val="10"/>
    <w:rsid w:val="00D93B8F"/>
    <w:rPr>
      <w:rFonts w:asciiTheme="majorHAnsi" w:eastAsiaTheme="majorEastAsia" w:hAnsiTheme="majorHAnsi" w:cstheme="majorBidi"/>
      <w:b/>
      <w:spacing w:val="5"/>
      <w:kern w:val="28"/>
      <w:sz w:val="28"/>
      <w:szCs w:val="52"/>
    </w:rPr>
  </w:style>
  <w:style w:type="character" w:styleId="PlaceholderText">
    <w:name w:val="Placeholder Text"/>
    <w:basedOn w:val="DefaultParagraphFont"/>
    <w:uiPriority w:val="99"/>
    <w:semiHidden/>
    <w:rsid w:val="009A05C0"/>
    <w:rPr>
      <w:color w:val="808080"/>
    </w:rPr>
  </w:style>
  <w:style w:type="table" w:styleId="TableGrid">
    <w:name w:val="Table Grid"/>
    <w:basedOn w:val="TableNormal"/>
    <w:uiPriority w:val="39"/>
    <w:rsid w:val="00EE54AF"/>
    <w:pPr>
      <w:spacing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46759B"/>
    <w:rPr>
      <w:rFonts w:asciiTheme="majorHAnsi" w:eastAsia="Times New Roman" w:hAnsiTheme="majorHAnsi" w:cstheme="majorHAnsi"/>
      <w:b/>
      <w:color w:val="000000" w:themeColor="text1"/>
      <w:sz w:val="36"/>
      <w:szCs w:val="36"/>
      <w:lang w:val="en-US"/>
    </w:rPr>
  </w:style>
  <w:style w:type="character" w:customStyle="1" w:styleId="Heading2Char">
    <w:name w:val="Heading 2 Char"/>
    <w:basedOn w:val="DefaultParagraphFont"/>
    <w:link w:val="Heading2"/>
    <w:uiPriority w:val="9"/>
    <w:rsid w:val="00B82351"/>
    <w:rPr>
      <w:rFonts w:ascii="Cambria Math" w:eastAsiaTheme="majorEastAsia" w:hAnsi="Cambria Math" w:cstheme="majorBidi"/>
      <w:b/>
      <w:bCs/>
      <w:sz w:val="28"/>
      <w:szCs w:val="26"/>
    </w:rPr>
  </w:style>
  <w:style w:type="character" w:customStyle="1" w:styleId="Heading3Char">
    <w:name w:val="Heading 3 Char"/>
    <w:basedOn w:val="DefaultParagraphFont"/>
    <w:link w:val="Heading3"/>
    <w:uiPriority w:val="9"/>
    <w:rsid w:val="00F05A01"/>
    <w:rPr>
      <w:rFonts w:ascii="Cambria Math" w:eastAsiaTheme="majorEastAsia" w:hAnsi="Cambria Math" w:cstheme="majorBidi"/>
      <w:b/>
      <w:bCs/>
      <w:sz w:val="26"/>
    </w:rPr>
  </w:style>
  <w:style w:type="character" w:customStyle="1" w:styleId="Heading4Char">
    <w:name w:val="Heading 4 Char"/>
    <w:basedOn w:val="DefaultParagraphFont"/>
    <w:link w:val="Heading4"/>
    <w:uiPriority w:val="9"/>
    <w:rsid w:val="0001505D"/>
    <w:rPr>
      <w:rFonts w:asciiTheme="majorHAnsi" w:eastAsiaTheme="majorEastAsia" w:hAnsiTheme="majorHAnsi" w:cstheme="majorBidi"/>
      <w:b/>
      <w:bCs/>
      <w:iCs/>
      <w:sz w:val="26"/>
    </w:rPr>
  </w:style>
  <w:style w:type="paragraph" w:customStyle="1" w:styleId="Heading20">
    <w:name w:val="Heading2"/>
    <w:basedOn w:val="NoSpacing"/>
    <w:next w:val="Normal"/>
    <w:link w:val="Heading2Char0"/>
    <w:qFormat/>
    <w:rsid w:val="00B70E9D"/>
    <w:pPr>
      <w:spacing w:before="120" w:after="120" w:line="360" w:lineRule="auto"/>
    </w:pPr>
    <w:rPr>
      <w:rFonts w:ascii="Cambria Math" w:eastAsia="Times New Roman" w:hAnsi="Cambria Math" w:cs="Times New Roman"/>
      <w:b/>
      <w:color w:val="000000" w:themeColor="text1"/>
      <w:sz w:val="28"/>
      <w:szCs w:val="24"/>
      <w:lang w:val="en-US"/>
    </w:rPr>
  </w:style>
  <w:style w:type="paragraph" w:customStyle="1" w:styleId="Heading30">
    <w:name w:val="Heading3"/>
    <w:basedOn w:val="Heading20"/>
    <w:link w:val="Heading3Char0"/>
    <w:qFormat/>
    <w:rsid w:val="00352721"/>
    <w:rPr>
      <w:sz w:val="26"/>
      <w:lang w:val="vi-VN"/>
    </w:rPr>
  </w:style>
  <w:style w:type="character" w:customStyle="1" w:styleId="Heading2Char0">
    <w:name w:val="Heading2 Char"/>
    <w:basedOn w:val="DefaultParagraphFont"/>
    <w:link w:val="Heading20"/>
    <w:rsid w:val="00B70E9D"/>
    <w:rPr>
      <w:rFonts w:ascii="Cambria Math" w:eastAsia="Times New Roman" w:hAnsi="Cambria Math" w:cs="Times New Roman"/>
      <w:b/>
      <w:noProof/>
      <w:color w:val="000000" w:themeColor="text1"/>
      <w:sz w:val="28"/>
      <w:szCs w:val="24"/>
      <w:lang w:val="en-US"/>
    </w:rPr>
  </w:style>
  <w:style w:type="paragraph" w:styleId="NoSpacing">
    <w:name w:val="No Spacing"/>
    <w:uiPriority w:val="1"/>
    <w:qFormat/>
    <w:rsid w:val="009F07C9"/>
    <w:pPr>
      <w:spacing w:line="240" w:lineRule="auto"/>
    </w:pPr>
    <w:rPr>
      <w:noProof/>
    </w:rPr>
  </w:style>
  <w:style w:type="paragraph" w:styleId="TOC2">
    <w:name w:val="toc 2"/>
    <w:basedOn w:val="Normal"/>
    <w:next w:val="Normal"/>
    <w:autoRedefine/>
    <w:uiPriority w:val="39"/>
    <w:unhideWhenUsed/>
    <w:rsid w:val="002F487E"/>
    <w:pPr>
      <w:spacing w:after="100"/>
      <w:ind w:left="220"/>
    </w:pPr>
  </w:style>
  <w:style w:type="character" w:customStyle="1" w:styleId="Heading3Char0">
    <w:name w:val="Heading3 Char"/>
    <w:basedOn w:val="Heading2Char0"/>
    <w:link w:val="Heading30"/>
    <w:rsid w:val="00352721"/>
    <w:rPr>
      <w:rFonts w:ascii="Cambria Math" w:eastAsia="Times New Roman" w:hAnsi="Cambria Math" w:cs="Times New Roman"/>
      <w:b/>
      <w:noProof/>
      <w:color w:val="000000" w:themeColor="text1"/>
      <w:sz w:val="26"/>
      <w:szCs w:val="24"/>
      <w:lang w:val="en-US"/>
    </w:rPr>
  </w:style>
  <w:style w:type="paragraph" w:styleId="TOC1">
    <w:name w:val="toc 1"/>
    <w:basedOn w:val="Normal"/>
    <w:next w:val="Normal"/>
    <w:autoRedefine/>
    <w:uiPriority w:val="39"/>
    <w:unhideWhenUsed/>
    <w:rsid w:val="00934265"/>
    <w:pPr>
      <w:spacing w:after="100"/>
    </w:pPr>
  </w:style>
  <w:style w:type="paragraph" w:styleId="TOC3">
    <w:name w:val="toc 3"/>
    <w:basedOn w:val="Normal"/>
    <w:next w:val="Normal"/>
    <w:autoRedefine/>
    <w:uiPriority w:val="39"/>
    <w:unhideWhenUsed/>
    <w:rsid w:val="002F487E"/>
    <w:pPr>
      <w:spacing w:after="100"/>
      <w:ind w:left="440"/>
    </w:pPr>
  </w:style>
  <w:style w:type="character" w:styleId="Hyperlink">
    <w:name w:val="Hyperlink"/>
    <w:basedOn w:val="DefaultParagraphFont"/>
    <w:uiPriority w:val="99"/>
    <w:unhideWhenUsed/>
    <w:rsid w:val="002F487E"/>
    <w:rPr>
      <w:color w:val="0563C1" w:themeColor="hyperlink"/>
      <w:u w:val="single"/>
    </w:rPr>
  </w:style>
  <w:style w:type="paragraph" w:customStyle="1" w:styleId="BangBieu">
    <w:name w:val="BangBieu"/>
    <w:basedOn w:val="Normal"/>
    <w:link w:val="BangBieuChar"/>
    <w:qFormat/>
    <w:rsid w:val="00BD7102"/>
    <w:pPr>
      <w:spacing w:before="120" w:after="120" w:line="240" w:lineRule="auto"/>
      <w:jc w:val="center"/>
    </w:pPr>
  </w:style>
  <w:style w:type="paragraph" w:customStyle="1" w:styleId="HinhAnh">
    <w:name w:val="HinhAnh"/>
    <w:basedOn w:val="BangBieu"/>
    <w:link w:val="HinhAnhChar"/>
    <w:qFormat/>
    <w:rsid w:val="00BD7102"/>
  </w:style>
  <w:style w:type="character" w:customStyle="1" w:styleId="BangBieuChar">
    <w:name w:val="BangBieu Char"/>
    <w:basedOn w:val="DefaultParagraphFont"/>
    <w:link w:val="BangBieu"/>
    <w:rsid w:val="00BD7102"/>
    <w:rPr>
      <w:rFonts w:ascii="Cambria Math" w:hAnsi="Cambria Math"/>
      <w:noProof/>
      <w:sz w:val="26"/>
    </w:rPr>
  </w:style>
  <w:style w:type="character" w:customStyle="1" w:styleId="HinhAnhChar">
    <w:name w:val="HinhAnh Char"/>
    <w:basedOn w:val="BangBieuChar"/>
    <w:link w:val="HinhAnh"/>
    <w:rsid w:val="00BD7102"/>
    <w:rPr>
      <w:rFonts w:ascii="Cambria Math" w:hAnsi="Cambria Math"/>
      <w:noProof/>
      <w:sz w:val="26"/>
    </w:rPr>
  </w:style>
  <w:style w:type="character" w:styleId="LineNumber">
    <w:name w:val="line number"/>
    <w:basedOn w:val="DefaultParagraphFont"/>
    <w:uiPriority w:val="99"/>
    <w:semiHidden/>
    <w:unhideWhenUsed/>
    <w:rsid w:val="00FF7047"/>
  </w:style>
  <w:style w:type="paragraph" w:styleId="TOC4">
    <w:name w:val="toc 4"/>
    <w:basedOn w:val="Normal"/>
    <w:next w:val="Normal"/>
    <w:autoRedefine/>
    <w:uiPriority w:val="39"/>
    <w:unhideWhenUsed/>
    <w:rsid w:val="00A12AA1"/>
    <w:pPr>
      <w:spacing w:after="100" w:line="259" w:lineRule="auto"/>
      <w:ind w:left="660"/>
      <w:jc w:val="left"/>
    </w:pPr>
    <w:rPr>
      <w:rFonts w:asciiTheme="minorHAnsi" w:eastAsiaTheme="minorEastAsia" w:hAnsiTheme="minorHAnsi"/>
      <w:noProof w:val="0"/>
      <w:sz w:val="22"/>
      <w:lang w:eastAsia="vi-VN"/>
    </w:rPr>
  </w:style>
  <w:style w:type="paragraph" w:styleId="TOC5">
    <w:name w:val="toc 5"/>
    <w:basedOn w:val="Normal"/>
    <w:next w:val="Normal"/>
    <w:autoRedefine/>
    <w:uiPriority w:val="39"/>
    <w:unhideWhenUsed/>
    <w:rsid w:val="00A12AA1"/>
    <w:pPr>
      <w:spacing w:after="100" w:line="259" w:lineRule="auto"/>
      <w:ind w:left="880"/>
      <w:jc w:val="left"/>
    </w:pPr>
    <w:rPr>
      <w:rFonts w:asciiTheme="minorHAnsi" w:eastAsiaTheme="minorEastAsia" w:hAnsiTheme="minorHAnsi"/>
      <w:noProof w:val="0"/>
      <w:sz w:val="22"/>
      <w:lang w:eastAsia="vi-VN"/>
    </w:rPr>
  </w:style>
  <w:style w:type="paragraph" w:styleId="TOC6">
    <w:name w:val="toc 6"/>
    <w:basedOn w:val="Normal"/>
    <w:next w:val="Normal"/>
    <w:autoRedefine/>
    <w:uiPriority w:val="39"/>
    <w:unhideWhenUsed/>
    <w:rsid w:val="00A12AA1"/>
    <w:pPr>
      <w:spacing w:after="100" w:line="259" w:lineRule="auto"/>
      <w:ind w:left="1100"/>
      <w:jc w:val="left"/>
    </w:pPr>
    <w:rPr>
      <w:rFonts w:asciiTheme="minorHAnsi" w:eastAsiaTheme="minorEastAsia" w:hAnsiTheme="minorHAnsi"/>
      <w:noProof w:val="0"/>
      <w:sz w:val="22"/>
      <w:lang w:eastAsia="vi-VN"/>
    </w:rPr>
  </w:style>
  <w:style w:type="paragraph" w:styleId="TOC7">
    <w:name w:val="toc 7"/>
    <w:basedOn w:val="Normal"/>
    <w:next w:val="Normal"/>
    <w:autoRedefine/>
    <w:uiPriority w:val="39"/>
    <w:unhideWhenUsed/>
    <w:rsid w:val="00A12AA1"/>
    <w:pPr>
      <w:spacing w:after="100" w:line="259" w:lineRule="auto"/>
      <w:ind w:left="1320"/>
      <w:jc w:val="left"/>
    </w:pPr>
    <w:rPr>
      <w:rFonts w:asciiTheme="minorHAnsi" w:eastAsiaTheme="minorEastAsia" w:hAnsiTheme="minorHAnsi"/>
      <w:noProof w:val="0"/>
      <w:sz w:val="22"/>
      <w:lang w:eastAsia="vi-VN"/>
    </w:rPr>
  </w:style>
  <w:style w:type="paragraph" w:styleId="TOC8">
    <w:name w:val="toc 8"/>
    <w:basedOn w:val="Normal"/>
    <w:next w:val="Normal"/>
    <w:autoRedefine/>
    <w:uiPriority w:val="39"/>
    <w:unhideWhenUsed/>
    <w:rsid w:val="00A12AA1"/>
    <w:pPr>
      <w:spacing w:after="100" w:line="259" w:lineRule="auto"/>
      <w:ind w:left="1540"/>
      <w:jc w:val="left"/>
    </w:pPr>
    <w:rPr>
      <w:rFonts w:asciiTheme="minorHAnsi" w:eastAsiaTheme="minorEastAsia" w:hAnsiTheme="minorHAnsi"/>
      <w:noProof w:val="0"/>
      <w:sz w:val="22"/>
      <w:lang w:eastAsia="vi-VN"/>
    </w:rPr>
  </w:style>
  <w:style w:type="paragraph" w:styleId="TOC9">
    <w:name w:val="toc 9"/>
    <w:basedOn w:val="Normal"/>
    <w:next w:val="Normal"/>
    <w:autoRedefine/>
    <w:uiPriority w:val="39"/>
    <w:unhideWhenUsed/>
    <w:rsid w:val="00A12AA1"/>
    <w:pPr>
      <w:spacing w:after="100" w:line="259" w:lineRule="auto"/>
      <w:ind w:left="1760"/>
      <w:jc w:val="left"/>
    </w:pPr>
    <w:rPr>
      <w:rFonts w:asciiTheme="minorHAnsi" w:eastAsiaTheme="minorEastAsia" w:hAnsiTheme="minorHAnsi"/>
      <w:noProof w:val="0"/>
      <w:sz w:val="22"/>
      <w:lang w:eastAsia="vi-VN"/>
    </w:rPr>
  </w:style>
  <w:style w:type="character" w:styleId="FollowedHyperlink">
    <w:name w:val="FollowedHyperlink"/>
    <w:basedOn w:val="DefaultParagraphFont"/>
    <w:uiPriority w:val="99"/>
    <w:semiHidden/>
    <w:unhideWhenUsed/>
    <w:rsid w:val="00D5642D"/>
    <w:rPr>
      <w:color w:val="954F72" w:themeColor="followedHyperlink"/>
      <w:u w:val="single"/>
    </w:rPr>
  </w:style>
  <w:style w:type="character" w:styleId="UnresolvedMention">
    <w:name w:val="Unresolved Mention"/>
    <w:basedOn w:val="DefaultParagraphFont"/>
    <w:uiPriority w:val="99"/>
    <w:semiHidden/>
    <w:unhideWhenUsed/>
    <w:rsid w:val="00D5642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58962336">
      <w:bodyDiv w:val="1"/>
      <w:marLeft w:val="0"/>
      <w:marRight w:val="0"/>
      <w:marTop w:val="0"/>
      <w:marBottom w:val="0"/>
      <w:divBdr>
        <w:top w:val="none" w:sz="0" w:space="0" w:color="auto"/>
        <w:left w:val="none" w:sz="0" w:space="0" w:color="auto"/>
        <w:bottom w:val="none" w:sz="0" w:space="0" w:color="auto"/>
        <w:right w:val="none" w:sz="0" w:space="0" w:color="auto"/>
      </w:divBdr>
    </w:div>
    <w:div w:id="522129679">
      <w:bodyDiv w:val="1"/>
      <w:marLeft w:val="0"/>
      <w:marRight w:val="0"/>
      <w:marTop w:val="0"/>
      <w:marBottom w:val="0"/>
      <w:divBdr>
        <w:top w:val="none" w:sz="0" w:space="0" w:color="auto"/>
        <w:left w:val="none" w:sz="0" w:space="0" w:color="auto"/>
        <w:bottom w:val="none" w:sz="0" w:space="0" w:color="auto"/>
        <w:right w:val="none" w:sz="0" w:space="0" w:color="auto"/>
      </w:divBdr>
    </w:div>
    <w:div w:id="1197156648">
      <w:bodyDiv w:val="1"/>
      <w:marLeft w:val="0"/>
      <w:marRight w:val="0"/>
      <w:marTop w:val="0"/>
      <w:marBottom w:val="0"/>
      <w:divBdr>
        <w:top w:val="none" w:sz="0" w:space="0" w:color="auto"/>
        <w:left w:val="none" w:sz="0" w:space="0" w:color="auto"/>
        <w:bottom w:val="none" w:sz="0" w:space="0" w:color="auto"/>
        <w:right w:val="none" w:sz="0" w:space="0" w:color="auto"/>
      </w:divBdr>
    </w:div>
    <w:div w:id="20211974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image" Target="media/image8.emf"/><Relationship Id="rId42" Type="http://schemas.openxmlformats.org/officeDocument/2006/relationships/image" Target="media/image23.png"/><Relationship Id="rId63" Type="http://schemas.openxmlformats.org/officeDocument/2006/relationships/oleObject" Target="embeddings/oleObject16.bin"/><Relationship Id="rId84" Type="http://schemas.openxmlformats.org/officeDocument/2006/relationships/oleObject" Target="embeddings/oleObject25.bin"/><Relationship Id="rId138" Type="http://schemas.openxmlformats.org/officeDocument/2006/relationships/oleObject" Target="embeddings/oleObject52.bin"/><Relationship Id="rId159" Type="http://schemas.openxmlformats.org/officeDocument/2006/relationships/image" Target="media/image92.png"/><Relationship Id="rId170" Type="http://schemas.openxmlformats.org/officeDocument/2006/relationships/image" Target="media/image103.png"/><Relationship Id="rId191" Type="http://schemas.openxmlformats.org/officeDocument/2006/relationships/image" Target="media/image124.png"/><Relationship Id="rId205" Type="http://schemas.openxmlformats.org/officeDocument/2006/relationships/image" Target="media/image138.png"/><Relationship Id="rId226" Type="http://schemas.openxmlformats.org/officeDocument/2006/relationships/hyperlink" Target="https://mongoosejs.com/docs/documents.html" TargetMode="External"/><Relationship Id="rId107" Type="http://schemas.openxmlformats.org/officeDocument/2006/relationships/image" Target="media/image58.wmf"/><Relationship Id="rId11" Type="http://schemas.openxmlformats.org/officeDocument/2006/relationships/footer" Target="footer4.xml"/><Relationship Id="rId32" Type="http://schemas.openxmlformats.org/officeDocument/2006/relationships/oleObject" Target="embeddings/oleObject3.bin"/><Relationship Id="rId53" Type="http://schemas.openxmlformats.org/officeDocument/2006/relationships/oleObject" Target="embeddings/oleObject11.bin"/><Relationship Id="rId74" Type="http://schemas.openxmlformats.org/officeDocument/2006/relationships/image" Target="media/image41.png"/><Relationship Id="rId128" Type="http://schemas.openxmlformats.org/officeDocument/2006/relationships/oleObject" Target="embeddings/oleObject47.bin"/><Relationship Id="rId149" Type="http://schemas.openxmlformats.org/officeDocument/2006/relationships/image" Target="media/image82.png"/><Relationship Id="rId5" Type="http://schemas.openxmlformats.org/officeDocument/2006/relationships/webSettings" Target="webSettings.xml"/><Relationship Id="rId95" Type="http://schemas.openxmlformats.org/officeDocument/2006/relationships/image" Target="media/image52.wmf"/><Relationship Id="rId160" Type="http://schemas.openxmlformats.org/officeDocument/2006/relationships/image" Target="media/image93.png"/><Relationship Id="rId181" Type="http://schemas.openxmlformats.org/officeDocument/2006/relationships/image" Target="media/image114.png"/><Relationship Id="rId216" Type="http://schemas.openxmlformats.org/officeDocument/2006/relationships/image" Target="media/image149.png"/><Relationship Id="rId22" Type="http://schemas.openxmlformats.org/officeDocument/2006/relationships/image" Target="media/image9.jpeg"/><Relationship Id="rId43" Type="http://schemas.openxmlformats.org/officeDocument/2006/relationships/oleObject" Target="embeddings/oleObject7.bin"/><Relationship Id="rId64" Type="http://schemas.openxmlformats.org/officeDocument/2006/relationships/image" Target="media/image35.png"/><Relationship Id="rId118" Type="http://schemas.openxmlformats.org/officeDocument/2006/relationships/oleObject" Target="embeddings/oleObject42.bin"/><Relationship Id="rId139" Type="http://schemas.openxmlformats.org/officeDocument/2006/relationships/image" Target="media/image74.wmf"/><Relationship Id="rId85" Type="http://schemas.openxmlformats.org/officeDocument/2006/relationships/image" Target="media/image47.wmf"/><Relationship Id="rId150" Type="http://schemas.openxmlformats.org/officeDocument/2006/relationships/image" Target="media/image83.png"/><Relationship Id="rId171" Type="http://schemas.openxmlformats.org/officeDocument/2006/relationships/image" Target="media/image104.png"/><Relationship Id="rId192" Type="http://schemas.openxmlformats.org/officeDocument/2006/relationships/image" Target="media/image125.png"/><Relationship Id="rId206" Type="http://schemas.openxmlformats.org/officeDocument/2006/relationships/image" Target="media/image139.png"/><Relationship Id="rId227" Type="http://schemas.openxmlformats.org/officeDocument/2006/relationships/hyperlink" Target="https://docs.mongodb.com/manual/core/document/" TargetMode="External"/><Relationship Id="rId12" Type="http://schemas.openxmlformats.org/officeDocument/2006/relationships/image" Target="media/image1.png"/><Relationship Id="rId33" Type="http://schemas.openxmlformats.org/officeDocument/2006/relationships/image" Target="media/image17.png"/><Relationship Id="rId108" Type="http://schemas.openxmlformats.org/officeDocument/2006/relationships/oleObject" Target="embeddings/oleObject37.bin"/><Relationship Id="rId129" Type="http://schemas.openxmlformats.org/officeDocument/2006/relationships/image" Target="media/image69.wmf"/><Relationship Id="rId54" Type="http://schemas.openxmlformats.org/officeDocument/2006/relationships/image" Target="media/image30.wmf"/><Relationship Id="rId75" Type="http://schemas.openxmlformats.org/officeDocument/2006/relationships/image" Target="media/image42.wmf"/><Relationship Id="rId96" Type="http://schemas.openxmlformats.org/officeDocument/2006/relationships/oleObject" Target="embeddings/oleObject31.bin"/><Relationship Id="rId140" Type="http://schemas.openxmlformats.org/officeDocument/2006/relationships/oleObject" Target="embeddings/oleObject53.bin"/><Relationship Id="rId161" Type="http://schemas.openxmlformats.org/officeDocument/2006/relationships/image" Target="media/image94.png"/><Relationship Id="rId182" Type="http://schemas.openxmlformats.org/officeDocument/2006/relationships/image" Target="media/image115.png"/><Relationship Id="rId217" Type="http://schemas.openxmlformats.org/officeDocument/2006/relationships/image" Target="media/image150.png"/><Relationship Id="rId6" Type="http://schemas.openxmlformats.org/officeDocument/2006/relationships/footnotes" Target="footnotes.xml"/><Relationship Id="rId23" Type="http://schemas.openxmlformats.org/officeDocument/2006/relationships/image" Target="media/image10.png"/><Relationship Id="rId119" Type="http://schemas.openxmlformats.org/officeDocument/2006/relationships/image" Target="media/image64.wmf"/><Relationship Id="rId44" Type="http://schemas.openxmlformats.org/officeDocument/2006/relationships/image" Target="media/image24.png"/><Relationship Id="rId65" Type="http://schemas.openxmlformats.org/officeDocument/2006/relationships/image" Target="media/image36.wmf"/><Relationship Id="rId86" Type="http://schemas.openxmlformats.org/officeDocument/2006/relationships/oleObject" Target="embeddings/oleObject26.bin"/><Relationship Id="rId130" Type="http://schemas.openxmlformats.org/officeDocument/2006/relationships/oleObject" Target="embeddings/oleObject48.bin"/><Relationship Id="rId151" Type="http://schemas.openxmlformats.org/officeDocument/2006/relationships/image" Target="media/image84.png"/><Relationship Id="rId172" Type="http://schemas.openxmlformats.org/officeDocument/2006/relationships/image" Target="media/image105.png"/><Relationship Id="rId193" Type="http://schemas.openxmlformats.org/officeDocument/2006/relationships/image" Target="media/image126.png"/><Relationship Id="rId207" Type="http://schemas.openxmlformats.org/officeDocument/2006/relationships/image" Target="media/image140.png"/><Relationship Id="rId228" Type="http://schemas.openxmlformats.org/officeDocument/2006/relationships/fontTable" Target="fontTable.xml"/><Relationship Id="rId13" Type="http://schemas.openxmlformats.org/officeDocument/2006/relationships/image" Target="media/image2.png"/><Relationship Id="rId109" Type="http://schemas.openxmlformats.org/officeDocument/2006/relationships/image" Target="media/image59.wmf"/><Relationship Id="rId34" Type="http://schemas.openxmlformats.org/officeDocument/2006/relationships/oleObject" Target="embeddings/oleObject4.bin"/><Relationship Id="rId55" Type="http://schemas.openxmlformats.org/officeDocument/2006/relationships/oleObject" Target="embeddings/oleObject12.bin"/><Relationship Id="rId76" Type="http://schemas.openxmlformats.org/officeDocument/2006/relationships/oleObject" Target="embeddings/oleObject21.bin"/><Relationship Id="rId97" Type="http://schemas.openxmlformats.org/officeDocument/2006/relationships/image" Target="media/image53.wmf"/><Relationship Id="rId120" Type="http://schemas.openxmlformats.org/officeDocument/2006/relationships/oleObject" Target="embeddings/oleObject43.bin"/><Relationship Id="rId141" Type="http://schemas.openxmlformats.org/officeDocument/2006/relationships/image" Target="media/image75.wmf"/><Relationship Id="rId7" Type="http://schemas.openxmlformats.org/officeDocument/2006/relationships/endnotes" Target="endnotes.xml"/><Relationship Id="rId162" Type="http://schemas.openxmlformats.org/officeDocument/2006/relationships/image" Target="media/image95.png"/><Relationship Id="rId183" Type="http://schemas.openxmlformats.org/officeDocument/2006/relationships/image" Target="media/image116.jpeg"/><Relationship Id="rId218" Type="http://schemas.openxmlformats.org/officeDocument/2006/relationships/image" Target="media/image151.png"/><Relationship Id="rId24" Type="http://schemas.openxmlformats.org/officeDocument/2006/relationships/header" Target="header1.xml"/><Relationship Id="rId45" Type="http://schemas.openxmlformats.org/officeDocument/2006/relationships/image" Target="media/image25.png"/><Relationship Id="rId66" Type="http://schemas.openxmlformats.org/officeDocument/2006/relationships/oleObject" Target="embeddings/oleObject17.bin"/><Relationship Id="rId87" Type="http://schemas.openxmlformats.org/officeDocument/2006/relationships/image" Target="media/image48.wmf"/><Relationship Id="rId110" Type="http://schemas.openxmlformats.org/officeDocument/2006/relationships/oleObject" Target="embeddings/oleObject38.bin"/><Relationship Id="rId131" Type="http://schemas.openxmlformats.org/officeDocument/2006/relationships/image" Target="media/image70.wmf"/><Relationship Id="rId152" Type="http://schemas.openxmlformats.org/officeDocument/2006/relationships/image" Target="media/image85.png"/><Relationship Id="rId173" Type="http://schemas.openxmlformats.org/officeDocument/2006/relationships/image" Target="media/image106.jpeg"/><Relationship Id="rId194" Type="http://schemas.openxmlformats.org/officeDocument/2006/relationships/image" Target="media/image127.png"/><Relationship Id="rId208" Type="http://schemas.openxmlformats.org/officeDocument/2006/relationships/image" Target="media/image141.emf"/><Relationship Id="rId229" Type="http://schemas.openxmlformats.org/officeDocument/2006/relationships/theme" Target="theme/theme1.xml"/><Relationship Id="rId14" Type="http://schemas.openxmlformats.org/officeDocument/2006/relationships/image" Target="media/image3.wmf"/><Relationship Id="rId35" Type="http://schemas.openxmlformats.org/officeDocument/2006/relationships/image" Target="media/image18.png"/><Relationship Id="rId56" Type="http://schemas.openxmlformats.org/officeDocument/2006/relationships/image" Target="media/image31.wmf"/><Relationship Id="rId77" Type="http://schemas.openxmlformats.org/officeDocument/2006/relationships/image" Target="media/image43.wmf"/><Relationship Id="rId100" Type="http://schemas.openxmlformats.org/officeDocument/2006/relationships/oleObject" Target="embeddings/oleObject33.bin"/><Relationship Id="rId8" Type="http://schemas.openxmlformats.org/officeDocument/2006/relationships/footer" Target="footer1.xml"/><Relationship Id="rId98" Type="http://schemas.openxmlformats.org/officeDocument/2006/relationships/oleObject" Target="embeddings/oleObject32.bin"/><Relationship Id="rId121" Type="http://schemas.openxmlformats.org/officeDocument/2006/relationships/image" Target="media/image65.wmf"/><Relationship Id="rId142" Type="http://schemas.openxmlformats.org/officeDocument/2006/relationships/oleObject" Target="embeddings/oleObject54.bin"/><Relationship Id="rId163" Type="http://schemas.openxmlformats.org/officeDocument/2006/relationships/image" Target="media/image96.png"/><Relationship Id="rId184" Type="http://schemas.openxmlformats.org/officeDocument/2006/relationships/image" Target="media/image117.jpeg"/><Relationship Id="rId219" Type="http://schemas.openxmlformats.org/officeDocument/2006/relationships/image" Target="media/image152.png"/><Relationship Id="rId25" Type="http://schemas.openxmlformats.org/officeDocument/2006/relationships/footer" Target="footer5.xml"/><Relationship Id="rId46" Type="http://schemas.openxmlformats.org/officeDocument/2006/relationships/image" Target="media/image26.wmf"/><Relationship Id="rId67" Type="http://schemas.openxmlformats.org/officeDocument/2006/relationships/image" Target="media/image37.wmf"/><Relationship Id="rId116" Type="http://schemas.openxmlformats.org/officeDocument/2006/relationships/oleObject" Target="embeddings/oleObject41.bin"/><Relationship Id="rId137" Type="http://schemas.openxmlformats.org/officeDocument/2006/relationships/image" Target="media/image73.wmf"/><Relationship Id="rId158" Type="http://schemas.openxmlformats.org/officeDocument/2006/relationships/image" Target="media/image91.png"/><Relationship Id="rId20" Type="http://schemas.openxmlformats.org/officeDocument/2006/relationships/image" Target="media/image7.emf"/><Relationship Id="rId41" Type="http://schemas.openxmlformats.org/officeDocument/2006/relationships/image" Target="media/image22.emf"/><Relationship Id="rId62" Type="http://schemas.openxmlformats.org/officeDocument/2006/relationships/image" Target="media/image34.wmf"/><Relationship Id="rId83" Type="http://schemas.openxmlformats.org/officeDocument/2006/relationships/image" Target="media/image46.wmf"/><Relationship Id="rId88" Type="http://schemas.openxmlformats.org/officeDocument/2006/relationships/oleObject" Target="embeddings/oleObject27.bin"/><Relationship Id="rId111" Type="http://schemas.openxmlformats.org/officeDocument/2006/relationships/image" Target="media/image60.wmf"/><Relationship Id="rId132" Type="http://schemas.openxmlformats.org/officeDocument/2006/relationships/oleObject" Target="embeddings/oleObject49.bin"/><Relationship Id="rId153" Type="http://schemas.openxmlformats.org/officeDocument/2006/relationships/image" Target="media/image86.png"/><Relationship Id="rId174" Type="http://schemas.openxmlformats.org/officeDocument/2006/relationships/image" Target="media/image107.jpg"/><Relationship Id="rId179" Type="http://schemas.openxmlformats.org/officeDocument/2006/relationships/image" Target="media/image112.png"/><Relationship Id="rId195" Type="http://schemas.openxmlformats.org/officeDocument/2006/relationships/image" Target="media/image128.png"/><Relationship Id="rId209" Type="http://schemas.openxmlformats.org/officeDocument/2006/relationships/image" Target="media/image142.emf"/><Relationship Id="rId190" Type="http://schemas.openxmlformats.org/officeDocument/2006/relationships/image" Target="media/image123.png"/><Relationship Id="rId204" Type="http://schemas.openxmlformats.org/officeDocument/2006/relationships/image" Target="media/image137.png"/><Relationship Id="rId220" Type="http://schemas.openxmlformats.org/officeDocument/2006/relationships/image" Target="media/image153.png"/><Relationship Id="rId225" Type="http://schemas.openxmlformats.org/officeDocument/2006/relationships/hyperlink" Target="https://github.com/espressif/esp-idf" TargetMode="External"/><Relationship Id="rId15" Type="http://schemas.openxmlformats.org/officeDocument/2006/relationships/oleObject" Target="embeddings/oleObject1.bin"/><Relationship Id="rId36" Type="http://schemas.openxmlformats.org/officeDocument/2006/relationships/oleObject" Target="embeddings/oleObject5.bin"/><Relationship Id="rId57" Type="http://schemas.openxmlformats.org/officeDocument/2006/relationships/oleObject" Target="embeddings/oleObject13.bin"/><Relationship Id="rId106" Type="http://schemas.openxmlformats.org/officeDocument/2006/relationships/oleObject" Target="embeddings/oleObject36.bin"/><Relationship Id="rId127" Type="http://schemas.openxmlformats.org/officeDocument/2006/relationships/image" Target="media/image68.wmf"/><Relationship Id="rId10" Type="http://schemas.openxmlformats.org/officeDocument/2006/relationships/footer" Target="footer3.xml"/><Relationship Id="rId31" Type="http://schemas.openxmlformats.org/officeDocument/2006/relationships/image" Target="media/image16.png"/><Relationship Id="rId52" Type="http://schemas.openxmlformats.org/officeDocument/2006/relationships/image" Target="media/image29.wmf"/><Relationship Id="rId73" Type="http://schemas.openxmlformats.org/officeDocument/2006/relationships/oleObject" Target="embeddings/oleObject20.bin"/><Relationship Id="rId78" Type="http://schemas.openxmlformats.org/officeDocument/2006/relationships/oleObject" Target="embeddings/oleObject22.bin"/><Relationship Id="rId94" Type="http://schemas.openxmlformats.org/officeDocument/2006/relationships/oleObject" Target="embeddings/oleObject30.bin"/><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44.bin"/><Relationship Id="rId143" Type="http://schemas.openxmlformats.org/officeDocument/2006/relationships/image" Target="media/image76.png"/><Relationship Id="rId148" Type="http://schemas.openxmlformats.org/officeDocument/2006/relationships/image" Target="media/image81.png"/><Relationship Id="rId164" Type="http://schemas.openxmlformats.org/officeDocument/2006/relationships/image" Target="media/image97.png"/><Relationship Id="rId169" Type="http://schemas.openxmlformats.org/officeDocument/2006/relationships/image" Target="media/image102.png"/><Relationship Id="rId185" Type="http://schemas.openxmlformats.org/officeDocument/2006/relationships/image" Target="media/image118.png"/><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image" Target="media/image113.jpeg"/><Relationship Id="rId210" Type="http://schemas.openxmlformats.org/officeDocument/2006/relationships/image" Target="media/image143.png"/><Relationship Id="rId215" Type="http://schemas.openxmlformats.org/officeDocument/2006/relationships/image" Target="media/image148.png"/><Relationship Id="rId26" Type="http://schemas.openxmlformats.org/officeDocument/2006/relationships/image" Target="media/image11.png"/><Relationship Id="rId47" Type="http://schemas.openxmlformats.org/officeDocument/2006/relationships/oleObject" Target="embeddings/oleObject8.bin"/><Relationship Id="rId68" Type="http://schemas.openxmlformats.org/officeDocument/2006/relationships/oleObject" Target="embeddings/oleObject18.bin"/><Relationship Id="rId89" Type="http://schemas.openxmlformats.org/officeDocument/2006/relationships/image" Target="media/image49.wmf"/><Relationship Id="rId112" Type="http://schemas.openxmlformats.org/officeDocument/2006/relationships/oleObject" Target="embeddings/oleObject39.bin"/><Relationship Id="rId133" Type="http://schemas.openxmlformats.org/officeDocument/2006/relationships/image" Target="media/image71.wmf"/><Relationship Id="rId154" Type="http://schemas.openxmlformats.org/officeDocument/2006/relationships/image" Target="media/image87.png"/><Relationship Id="rId175" Type="http://schemas.openxmlformats.org/officeDocument/2006/relationships/image" Target="media/image108.jpg"/><Relationship Id="rId196" Type="http://schemas.openxmlformats.org/officeDocument/2006/relationships/image" Target="media/image129.png"/><Relationship Id="rId200" Type="http://schemas.openxmlformats.org/officeDocument/2006/relationships/image" Target="media/image133.png"/><Relationship Id="rId16" Type="http://schemas.openxmlformats.org/officeDocument/2006/relationships/image" Target="media/image4.wmf"/><Relationship Id="rId221" Type="http://schemas.openxmlformats.org/officeDocument/2006/relationships/hyperlink" Target="https://nodejs.org/dist/latest-v12.x/docs/api/" TargetMode="External"/><Relationship Id="rId37" Type="http://schemas.openxmlformats.org/officeDocument/2006/relationships/image" Target="media/image19.png"/><Relationship Id="rId58" Type="http://schemas.openxmlformats.org/officeDocument/2006/relationships/image" Target="media/image32.wmf"/><Relationship Id="rId79" Type="http://schemas.openxmlformats.org/officeDocument/2006/relationships/image" Target="media/image44.wmf"/><Relationship Id="rId102" Type="http://schemas.openxmlformats.org/officeDocument/2006/relationships/oleObject" Target="embeddings/oleObject34.bin"/><Relationship Id="rId123" Type="http://schemas.openxmlformats.org/officeDocument/2006/relationships/image" Target="media/image66.wmf"/><Relationship Id="rId144" Type="http://schemas.openxmlformats.org/officeDocument/2006/relationships/image" Target="media/image77.png"/><Relationship Id="rId90" Type="http://schemas.openxmlformats.org/officeDocument/2006/relationships/oleObject" Target="embeddings/oleObject28.bin"/><Relationship Id="rId165" Type="http://schemas.openxmlformats.org/officeDocument/2006/relationships/image" Target="media/image98.png"/><Relationship Id="rId186" Type="http://schemas.openxmlformats.org/officeDocument/2006/relationships/image" Target="media/image119.jpeg"/><Relationship Id="rId211" Type="http://schemas.openxmlformats.org/officeDocument/2006/relationships/image" Target="media/image144.jpg"/><Relationship Id="rId27" Type="http://schemas.openxmlformats.org/officeDocument/2006/relationships/image" Target="media/image12.png"/><Relationship Id="rId48" Type="http://schemas.openxmlformats.org/officeDocument/2006/relationships/image" Target="media/image27.wmf"/><Relationship Id="rId69" Type="http://schemas.openxmlformats.org/officeDocument/2006/relationships/image" Target="media/image38.png"/><Relationship Id="rId113" Type="http://schemas.openxmlformats.org/officeDocument/2006/relationships/image" Target="media/image61.wmf"/><Relationship Id="rId134" Type="http://schemas.openxmlformats.org/officeDocument/2006/relationships/oleObject" Target="embeddings/oleObject50.bin"/><Relationship Id="rId80" Type="http://schemas.openxmlformats.org/officeDocument/2006/relationships/oleObject" Target="embeddings/oleObject23.bin"/><Relationship Id="rId155" Type="http://schemas.openxmlformats.org/officeDocument/2006/relationships/image" Target="media/image88.png"/><Relationship Id="rId176" Type="http://schemas.openxmlformats.org/officeDocument/2006/relationships/image" Target="media/image109.png"/><Relationship Id="rId197" Type="http://schemas.openxmlformats.org/officeDocument/2006/relationships/image" Target="media/image130.png"/><Relationship Id="rId201" Type="http://schemas.openxmlformats.org/officeDocument/2006/relationships/image" Target="media/image134.png"/><Relationship Id="rId222" Type="http://schemas.openxmlformats.org/officeDocument/2006/relationships/hyperlink" Target="https://docs.npmjs.com/" TargetMode="External"/><Relationship Id="rId17" Type="http://schemas.openxmlformats.org/officeDocument/2006/relationships/oleObject" Target="embeddings/oleObject2.bin"/><Relationship Id="rId38" Type="http://schemas.openxmlformats.org/officeDocument/2006/relationships/oleObject" Target="embeddings/oleObject6.bin"/><Relationship Id="rId59" Type="http://schemas.openxmlformats.org/officeDocument/2006/relationships/oleObject" Target="embeddings/oleObject14.bin"/><Relationship Id="rId103" Type="http://schemas.openxmlformats.org/officeDocument/2006/relationships/image" Target="media/image56.wmf"/><Relationship Id="rId124" Type="http://schemas.openxmlformats.org/officeDocument/2006/relationships/oleObject" Target="embeddings/oleObject45.bin"/><Relationship Id="rId70" Type="http://schemas.openxmlformats.org/officeDocument/2006/relationships/image" Target="media/image39.wmf"/><Relationship Id="rId91" Type="http://schemas.openxmlformats.org/officeDocument/2006/relationships/image" Target="media/image50.wmf"/><Relationship Id="rId145" Type="http://schemas.openxmlformats.org/officeDocument/2006/relationships/image" Target="media/image78.png"/><Relationship Id="rId166" Type="http://schemas.openxmlformats.org/officeDocument/2006/relationships/image" Target="media/image99.png"/><Relationship Id="rId187" Type="http://schemas.openxmlformats.org/officeDocument/2006/relationships/image" Target="media/image120.png"/><Relationship Id="rId1" Type="http://schemas.openxmlformats.org/officeDocument/2006/relationships/customXml" Target="../customXml/item1.xml"/><Relationship Id="rId212" Type="http://schemas.openxmlformats.org/officeDocument/2006/relationships/image" Target="media/image145.png"/><Relationship Id="rId28" Type="http://schemas.openxmlformats.org/officeDocument/2006/relationships/image" Target="media/image13.png"/><Relationship Id="rId49" Type="http://schemas.openxmlformats.org/officeDocument/2006/relationships/oleObject" Target="embeddings/oleObject9.bin"/><Relationship Id="rId114" Type="http://schemas.openxmlformats.org/officeDocument/2006/relationships/oleObject" Target="embeddings/oleObject40.bin"/><Relationship Id="rId60" Type="http://schemas.openxmlformats.org/officeDocument/2006/relationships/image" Target="media/image33.wmf"/><Relationship Id="rId81" Type="http://schemas.openxmlformats.org/officeDocument/2006/relationships/image" Target="media/image45.wmf"/><Relationship Id="rId135" Type="http://schemas.openxmlformats.org/officeDocument/2006/relationships/image" Target="media/image72.wmf"/><Relationship Id="rId156" Type="http://schemas.openxmlformats.org/officeDocument/2006/relationships/image" Target="media/image89.png"/><Relationship Id="rId177" Type="http://schemas.openxmlformats.org/officeDocument/2006/relationships/image" Target="media/image110.png"/><Relationship Id="rId198" Type="http://schemas.openxmlformats.org/officeDocument/2006/relationships/image" Target="media/image131.jpeg"/><Relationship Id="rId202" Type="http://schemas.openxmlformats.org/officeDocument/2006/relationships/image" Target="media/image135.png"/><Relationship Id="rId223" Type="http://schemas.openxmlformats.org/officeDocument/2006/relationships/hyperlink" Target="https://github.com/StartBootstrap/%20%20startbootstrap-sb-admin" TargetMode="External"/><Relationship Id="rId18" Type="http://schemas.openxmlformats.org/officeDocument/2006/relationships/image" Target="media/image5.emf"/><Relationship Id="rId39" Type="http://schemas.openxmlformats.org/officeDocument/2006/relationships/image" Target="media/image20.emf"/><Relationship Id="rId50" Type="http://schemas.openxmlformats.org/officeDocument/2006/relationships/image" Target="media/image28.wmf"/><Relationship Id="rId104" Type="http://schemas.openxmlformats.org/officeDocument/2006/relationships/oleObject" Target="embeddings/oleObject35.bin"/><Relationship Id="rId125" Type="http://schemas.openxmlformats.org/officeDocument/2006/relationships/image" Target="media/image67.wmf"/><Relationship Id="rId146" Type="http://schemas.openxmlformats.org/officeDocument/2006/relationships/image" Target="media/image79.png"/><Relationship Id="rId167" Type="http://schemas.openxmlformats.org/officeDocument/2006/relationships/image" Target="media/image100.png"/><Relationship Id="rId188" Type="http://schemas.openxmlformats.org/officeDocument/2006/relationships/image" Target="media/image121.png"/><Relationship Id="rId71" Type="http://schemas.openxmlformats.org/officeDocument/2006/relationships/oleObject" Target="embeddings/oleObject19.bin"/><Relationship Id="rId92" Type="http://schemas.openxmlformats.org/officeDocument/2006/relationships/oleObject" Target="embeddings/oleObject29.bin"/><Relationship Id="rId213" Type="http://schemas.openxmlformats.org/officeDocument/2006/relationships/image" Target="media/image146.png"/><Relationship Id="rId2" Type="http://schemas.openxmlformats.org/officeDocument/2006/relationships/numbering" Target="numbering.xml"/><Relationship Id="rId29" Type="http://schemas.openxmlformats.org/officeDocument/2006/relationships/image" Target="media/image14.png"/><Relationship Id="rId40" Type="http://schemas.openxmlformats.org/officeDocument/2006/relationships/image" Target="media/image21.emf"/><Relationship Id="rId115" Type="http://schemas.openxmlformats.org/officeDocument/2006/relationships/image" Target="media/image62.wmf"/><Relationship Id="rId136" Type="http://schemas.openxmlformats.org/officeDocument/2006/relationships/oleObject" Target="embeddings/oleObject51.bin"/><Relationship Id="rId157" Type="http://schemas.openxmlformats.org/officeDocument/2006/relationships/image" Target="media/image90.png"/><Relationship Id="rId178" Type="http://schemas.openxmlformats.org/officeDocument/2006/relationships/image" Target="media/image111.jpeg"/><Relationship Id="rId61" Type="http://schemas.openxmlformats.org/officeDocument/2006/relationships/oleObject" Target="embeddings/oleObject15.bin"/><Relationship Id="rId82" Type="http://schemas.openxmlformats.org/officeDocument/2006/relationships/oleObject" Target="embeddings/oleObject24.bin"/><Relationship Id="rId199" Type="http://schemas.openxmlformats.org/officeDocument/2006/relationships/image" Target="media/image132.png"/><Relationship Id="rId203" Type="http://schemas.openxmlformats.org/officeDocument/2006/relationships/image" Target="media/image136.png"/><Relationship Id="rId19" Type="http://schemas.openxmlformats.org/officeDocument/2006/relationships/image" Target="media/image6.emf"/><Relationship Id="rId224" Type="http://schemas.openxmlformats.org/officeDocument/2006/relationships/hyperlink" Target="https://docs.espressif.com/projects/esp-idf/en/latest/esp32/api-%20%20%20%20%20%20reference/index.html" TargetMode="External"/><Relationship Id="rId30" Type="http://schemas.openxmlformats.org/officeDocument/2006/relationships/image" Target="media/image15.jpeg"/><Relationship Id="rId105" Type="http://schemas.openxmlformats.org/officeDocument/2006/relationships/image" Target="media/image57.wmf"/><Relationship Id="rId126" Type="http://schemas.openxmlformats.org/officeDocument/2006/relationships/oleObject" Target="embeddings/oleObject46.bin"/><Relationship Id="rId147" Type="http://schemas.openxmlformats.org/officeDocument/2006/relationships/image" Target="media/image80.png"/><Relationship Id="rId168" Type="http://schemas.openxmlformats.org/officeDocument/2006/relationships/image" Target="media/image101.png"/><Relationship Id="rId51" Type="http://schemas.openxmlformats.org/officeDocument/2006/relationships/oleObject" Target="embeddings/oleObject10.bin"/><Relationship Id="rId72" Type="http://schemas.openxmlformats.org/officeDocument/2006/relationships/image" Target="media/image40.wmf"/><Relationship Id="rId93" Type="http://schemas.openxmlformats.org/officeDocument/2006/relationships/image" Target="media/image51.wmf"/><Relationship Id="rId189" Type="http://schemas.openxmlformats.org/officeDocument/2006/relationships/image" Target="media/image122.png"/><Relationship Id="rId3" Type="http://schemas.openxmlformats.org/officeDocument/2006/relationships/styles" Target="styles.xml"/><Relationship Id="rId214" Type="http://schemas.openxmlformats.org/officeDocument/2006/relationships/image" Target="media/image14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C39373-EE5A-4800-8BA4-D4AA4DC1E3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3</TotalTime>
  <Pages>104</Pages>
  <Words>12600</Words>
  <Characters>71821</Characters>
  <Application>Microsoft Office Word</Application>
  <DocSecurity>0</DocSecurity>
  <Lines>598</Lines>
  <Paragraphs>1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2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nh Nguyen</dc:creator>
  <cp:keywords/>
  <dc:description/>
  <cp:lastModifiedBy>Pham Thuan</cp:lastModifiedBy>
  <cp:revision>145</cp:revision>
  <dcterms:created xsi:type="dcterms:W3CDTF">2020-06-22T23:59:00Z</dcterms:created>
  <dcterms:modified xsi:type="dcterms:W3CDTF">2020-06-23T0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